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531" r:id="rId3"/>
    <p:sldId id="632" r:id="rId4"/>
    <p:sldId id="633" r:id="rId5"/>
    <p:sldId id="634" r:id="rId6"/>
    <p:sldId id="635" r:id="rId7"/>
    <p:sldId id="637" r:id="rId8"/>
    <p:sldId id="554" r:id="rId9"/>
    <p:sldId id="555" r:id="rId10"/>
    <p:sldId id="556" r:id="rId11"/>
    <p:sldId id="557" r:id="rId12"/>
    <p:sldId id="558" r:id="rId13"/>
    <p:sldId id="559" r:id="rId14"/>
    <p:sldId id="560" r:id="rId15"/>
    <p:sldId id="561" r:id="rId16"/>
    <p:sldId id="562" r:id="rId17"/>
    <p:sldId id="574" r:id="rId18"/>
    <p:sldId id="563" r:id="rId19"/>
    <p:sldId id="564" r:id="rId20"/>
    <p:sldId id="565" r:id="rId21"/>
    <p:sldId id="566" r:id="rId22"/>
    <p:sldId id="569" r:id="rId23"/>
    <p:sldId id="570" r:id="rId24"/>
    <p:sldId id="567" r:id="rId25"/>
    <p:sldId id="568" r:id="rId26"/>
    <p:sldId id="571" r:id="rId27"/>
    <p:sldId id="572" r:id="rId28"/>
    <p:sldId id="573" r:id="rId29"/>
    <p:sldId id="579" r:id="rId30"/>
    <p:sldId id="580" r:id="rId31"/>
    <p:sldId id="581" r:id="rId32"/>
    <p:sldId id="582" r:id="rId33"/>
    <p:sldId id="585" r:id="rId34"/>
    <p:sldId id="587" r:id="rId35"/>
    <p:sldId id="588" r:id="rId36"/>
    <p:sldId id="583" r:id="rId37"/>
    <p:sldId id="584" r:id="rId38"/>
    <p:sldId id="589" r:id="rId39"/>
    <p:sldId id="590" r:id="rId40"/>
    <p:sldId id="592" r:id="rId41"/>
    <p:sldId id="593" r:id="rId42"/>
    <p:sldId id="594" r:id="rId43"/>
    <p:sldId id="595" r:id="rId44"/>
    <p:sldId id="596" r:id="rId45"/>
    <p:sldId id="597" r:id="rId46"/>
    <p:sldId id="598" r:id="rId47"/>
    <p:sldId id="599" r:id="rId48"/>
    <p:sldId id="600" r:id="rId49"/>
    <p:sldId id="601" r:id="rId50"/>
    <p:sldId id="602" r:id="rId51"/>
    <p:sldId id="603" r:id="rId52"/>
    <p:sldId id="604" r:id="rId53"/>
    <p:sldId id="606" r:id="rId54"/>
    <p:sldId id="607" r:id="rId55"/>
    <p:sldId id="608" r:id="rId56"/>
    <p:sldId id="609" r:id="rId57"/>
    <p:sldId id="610" r:id="rId58"/>
    <p:sldId id="611" r:id="rId59"/>
    <p:sldId id="612" r:id="rId60"/>
    <p:sldId id="424" r:id="rId61"/>
    <p:sldId id="425" r:id="rId62"/>
    <p:sldId id="426" r:id="rId63"/>
    <p:sldId id="427" r:id="rId64"/>
    <p:sldId id="428" r:id="rId65"/>
    <p:sldId id="429" r:id="rId66"/>
    <p:sldId id="430" r:id="rId67"/>
    <p:sldId id="431" r:id="rId68"/>
    <p:sldId id="432" r:id="rId69"/>
    <p:sldId id="433" r:id="rId70"/>
    <p:sldId id="434" r:id="rId71"/>
    <p:sldId id="435" r:id="rId72"/>
    <p:sldId id="436" r:id="rId73"/>
    <p:sldId id="437" r:id="rId74"/>
    <p:sldId id="438" r:id="rId75"/>
    <p:sldId id="439" r:id="rId76"/>
    <p:sldId id="440" r:id="rId77"/>
    <p:sldId id="441" r:id="rId78"/>
    <p:sldId id="442" r:id="rId79"/>
    <p:sldId id="532" r:id="rId80"/>
    <p:sldId id="534" r:id="rId81"/>
    <p:sldId id="535" r:id="rId82"/>
    <p:sldId id="537" r:id="rId83"/>
    <p:sldId id="538" r:id="rId84"/>
    <p:sldId id="539" r:id="rId85"/>
    <p:sldId id="540" r:id="rId86"/>
    <p:sldId id="541" r:id="rId87"/>
    <p:sldId id="542" r:id="rId88"/>
    <p:sldId id="543" r:id="rId89"/>
    <p:sldId id="546" r:id="rId90"/>
    <p:sldId id="547" r:id="rId91"/>
    <p:sldId id="548" r:id="rId92"/>
    <p:sldId id="549" r:id="rId93"/>
    <p:sldId id="550" r:id="rId94"/>
    <p:sldId id="551" r:id="rId95"/>
    <p:sldId id="552" r:id="rId96"/>
    <p:sldId id="553" r:id="rId9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684A969-116E-4B44-9F13-A5D34F2D38B7}" v="58" dt="2024-04-14T22:29:30.414"/>
    <p1510:client id="{C0CEEAEC-06A3-40EA-8E7E-679E45EC5CE2}" v="27" dt="2024-04-14T21:00:27.419"/>
  </p1510:revLst>
</p1510:revInfo>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2" d="100"/>
          <a:sy n="82" d="100"/>
        </p:scale>
        <p:origin x="720" y="7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microsoft.com/office/2016/11/relationships/changesInfo" Target="changesInfos/changesInfo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microsoft.com/office/2015/10/relationships/revisionInfo" Target="revisionInfo.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ntonio Carlos Assumpção" userId="6220ee74a8c688f2" providerId="LiveId" clId="{5684A969-116E-4B44-9F13-A5D34F2D38B7}"/>
    <pc:docChg chg="undo custSel addSld delSld modSld modMainMaster">
      <pc:chgData name="Antonio Carlos Assumpção" userId="6220ee74a8c688f2" providerId="LiveId" clId="{5684A969-116E-4B44-9F13-A5D34F2D38B7}" dt="2024-04-15T01:39:06.043" v="1496" actId="20577"/>
      <pc:docMkLst>
        <pc:docMk/>
      </pc:docMkLst>
      <pc:sldChg chg="addSp delSp modSp mod">
        <pc:chgData name="Antonio Carlos Assumpção" userId="6220ee74a8c688f2" providerId="LiveId" clId="{5684A969-116E-4B44-9F13-A5D34F2D38B7}" dt="2024-04-14T21:34:08.669" v="81" actId="20577"/>
        <pc:sldMkLst>
          <pc:docMk/>
          <pc:sldMk cId="3198743926" sldId="256"/>
        </pc:sldMkLst>
        <pc:spChg chg="add del mod">
          <ac:chgData name="Antonio Carlos Assumpção" userId="6220ee74a8c688f2" providerId="LiveId" clId="{5684A969-116E-4B44-9F13-A5D34F2D38B7}" dt="2024-04-14T21:31:58.440" v="3" actId="478"/>
          <ac:spMkLst>
            <pc:docMk/>
            <pc:sldMk cId="3198743926" sldId="256"/>
            <ac:spMk id="3" creationId="{5C33B8E3-445B-4642-8DCD-BBB1A325C563}"/>
          </ac:spMkLst>
        </pc:spChg>
        <pc:spChg chg="del">
          <ac:chgData name="Antonio Carlos Assumpção" userId="6220ee74a8c688f2" providerId="LiveId" clId="{5684A969-116E-4B44-9F13-A5D34F2D38B7}" dt="2024-04-14T21:30:54.152" v="0" actId="478"/>
          <ac:spMkLst>
            <pc:docMk/>
            <pc:sldMk cId="3198743926" sldId="256"/>
            <ac:spMk id="5" creationId="{00000000-0000-0000-0000-000000000000}"/>
          </ac:spMkLst>
        </pc:spChg>
        <pc:spChg chg="del">
          <ac:chgData name="Antonio Carlos Assumpção" userId="6220ee74a8c688f2" providerId="LiveId" clId="{5684A969-116E-4B44-9F13-A5D34F2D38B7}" dt="2024-04-14T21:30:54.152" v="0" actId="478"/>
          <ac:spMkLst>
            <pc:docMk/>
            <pc:sldMk cId="3198743926" sldId="256"/>
            <ac:spMk id="6" creationId="{00000000-0000-0000-0000-000000000000}"/>
          </ac:spMkLst>
        </pc:spChg>
        <pc:spChg chg="add del mod">
          <ac:chgData name="Antonio Carlos Assumpção" userId="6220ee74a8c688f2" providerId="LiveId" clId="{5684A969-116E-4B44-9F13-A5D34F2D38B7}" dt="2024-04-14T21:31:58.440" v="3" actId="478"/>
          <ac:spMkLst>
            <pc:docMk/>
            <pc:sldMk cId="3198743926" sldId="256"/>
            <ac:spMk id="7" creationId="{6789B677-BB6A-AC21-F8C1-5292A70A1226}"/>
          </ac:spMkLst>
        </pc:spChg>
        <pc:spChg chg="add mod">
          <ac:chgData name="Antonio Carlos Assumpção" userId="6220ee74a8c688f2" providerId="LiveId" clId="{5684A969-116E-4B44-9F13-A5D34F2D38B7}" dt="2024-04-14T21:34:08.669" v="81" actId="20577"/>
          <ac:spMkLst>
            <pc:docMk/>
            <pc:sldMk cId="3198743926" sldId="256"/>
            <ac:spMk id="8" creationId="{37A6B4DC-7EA7-23AE-B83B-0C2E7346217B}"/>
          </ac:spMkLst>
        </pc:spChg>
        <pc:spChg chg="add mod">
          <ac:chgData name="Antonio Carlos Assumpção" userId="6220ee74a8c688f2" providerId="LiveId" clId="{5684A969-116E-4B44-9F13-A5D34F2D38B7}" dt="2024-04-14T21:31:59.770" v="4"/>
          <ac:spMkLst>
            <pc:docMk/>
            <pc:sldMk cId="3198743926" sldId="256"/>
            <ac:spMk id="10" creationId="{1661B980-98D1-422E-5F6E-691D09BC7216}"/>
          </ac:spMkLst>
        </pc:spChg>
        <pc:spChg chg="add mod">
          <ac:chgData name="Antonio Carlos Assumpção" userId="6220ee74a8c688f2" providerId="LiveId" clId="{5684A969-116E-4B44-9F13-A5D34F2D38B7}" dt="2024-04-14T21:32:33.535" v="5"/>
          <ac:spMkLst>
            <pc:docMk/>
            <pc:sldMk cId="3198743926" sldId="256"/>
            <ac:spMk id="11" creationId="{BEC48A64-C3FC-0B01-5254-8D812F89A4DB}"/>
          </ac:spMkLst>
        </pc:spChg>
        <pc:picChg chg="add mod">
          <ac:chgData name="Antonio Carlos Assumpção" userId="6220ee74a8c688f2" providerId="LiveId" clId="{5684A969-116E-4B44-9F13-A5D34F2D38B7}" dt="2024-04-14T21:31:59.770" v="4"/>
          <ac:picMkLst>
            <pc:docMk/>
            <pc:sldMk cId="3198743926" sldId="256"/>
            <ac:picMk id="9" creationId="{F13A040D-1775-13BF-62BF-02AD8C1C7875}"/>
          </ac:picMkLst>
        </pc:picChg>
        <pc:picChg chg="add mod">
          <ac:chgData name="Antonio Carlos Assumpção" userId="6220ee74a8c688f2" providerId="LiveId" clId="{5684A969-116E-4B44-9F13-A5D34F2D38B7}" dt="2024-04-14T21:32:33.535" v="5"/>
          <ac:picMkLst>
            <pc:docMk/>
            <pc:sldMk cId="3198743926" sldId="256"/>
            <ac:picMk id="12" creationId="{9D8E7794-E10A-163F-DDF4-121DD273E577}"/>
          </ac:picMkLst>
        </pc:picChg>
      </pc:sldChg>
      <pc:sldChg chg="del">
        <pc:chgData name="Antonio Carlos Assumpção" userId="6220ee74a8c688f2" providerId="LiveId" clId="{5684A969-116E-4B44-9F13-A5D34F2D38B7}" dt="2024-04-14T21:34:58.501" v="82" actId="47"/>
        <pc:sldMkLst>
          <pc:docMk/>
          <pc:sldMk cId="2536311221" sldId="422"/>
        </pc:sldMkLst>
      </pc:sldChg>
      <pc:sldChg chg="modSp mod">
        <pc:chgData name="Antonio Carlos Assumpção" userId="6220ee74a8c688f2" providerId="LiveId" clId="{5684A969-116E-4B44-9F13-A5D34F2D38B7}" dt="2024-04-15T01:30:22.489" v="1248" actId="20577"/>
        <pc:sldMkLst>
          <pc:docMk/>
          <pc:sldMk cId="3414637561" sldId="424"/>
        </pc:sldMkLst>
        <pc:spChg chg="mod">
          <ac:chgData name="Antonio Carlos Assumpção" userId="6220ee74a8c688f2" providerId="LiveId" clId="{5684A969-116E-4B44-9F13-A5D34F2D38B7}" dt="2024-04-15T01:30:22.489" v="1248" actId="20577"/>
          <ac:spMkLst>
            <pc:docMk/>
            <pc:sldMk cId="3414637561" sldId="424"/>
            <ac:spMk id="2" creationId="{D800711B-0579-4852-B46B-8669B0B8738B}"/>
          </ac:spMkLst>
        </pc:spChg>
      </pc:sldChg>
      <pc:sldChg chg="modSp mod">
        <pc:chgData name="Antonio Carlos Assumpção" userId="6220ee74a8c688f2" providerId="LiveId" clId="{5684A969-116E-4B44-9F13-A5D34F2D38B7}" dt="2024-04-15T01:30:31.690" v="1249" actId="20577"/>
        <pc:sldMkLst>
          <pc:docMk/>
          <pc:sldMk cId="4208142308" sldId="425"/>
        </pc:sldMkLst>
        <pc:spChg chg="mod">
          <ac:chgData name="Antonio Carlos Assumpção" userId="6220ee74a8c688f2" providerId="LiveId" clId="{5684A969-116E-4B44-9F13-A5D34F2D38B7}" dt="2024-04-15T01:30:31.690" v="1249" actId="20577"/>
          <ac:spMkLst>
            <pc:docMk/>
            <pc:sldMk cId="4208142308" sldId="425"/>
            <ac:spMk id="2" creationId="{C1EC5280-C810-47C0-839B-788A59D12D52}"/>
          </ac:spMkLst>
        </pc:spChg>
      </pc:sldChg>
      <pc:sldChg chg="modSp mod">
        <pc:chgData name="Antonio Carlos Assumpção" userId="6220ee74a8c688f2" providerId="LiveId" clId="{5684A969-116E-4B44-9F13-A5D34F2D38B7}" dt="2024-04-15T01:30:42.576" v="1252" actId="20577"/>
        <pc:sldMkLst>
          <pc:docMk/>
          <pc:sldMk cId="1456728510" sldId="426"/>
        </pc:sldMkLst>
        <pc:spChg chg="mod">
          <ac:chgData name="Antonio Carlos Assumpção" userId="6220ee74a8c688f2" providerId="LiveId" clId="{5684A969-116E-4B44-9F13-A5D34F2D38B7}" dt="2024-04-15T01:30:42.576" v="1252" actId="20577"/>
          <ac:spMkLst>
            <pc:docMk/>
            <pc:sldMk cId="1456728510" sldId="426"/>
            <ac:spMk id="2" creationId="{394B5E32-E2FE-45A6-BDEB-4CC913139D9B}"/>
          </ac:spMkLst>
        </pc:spChg>
      </pc:sldChg>
      <pc:sldChg chg="modSp mod">
        <pc:chgData name="Antonio Carlos Assumpção" userId="6220ee74a8c688f2" providerId="LiveId" clId="{5684A969-116E-4B44-9F13-A5D34F2D38B7}" dt="2024-04-15T01:30:56.539" v="1255" actId="20577"/>
        <pc:sldMkLst>
          <pc:docMk/>
          <pc:sldMk cId="1722694060" sldId="427"/>
        </pc:sldMkLst>
        <pc:spChg chg="mod">
          <ac:chgData name="Antonio Carlos Assumpção" userId="6220ee74a8c688f2" providerId="LiveId" clId="{5684A969-116E-4B44-9F13-A5D34F2D38B7}" dt="2024-04-15T01:30:56.539" v="1255" actId="20577"/>
          <ac:spMkLst>
            <pc:docMk/>
            <pc:sldMk cId="1722694060" sldId="427"/>
            <ac:spMk id="2" creationId="{4788E259-D79D-46EC-85C9-8DA1681CD534}"/>
          </ac:spMkLst>
        </pc:spChg>
      </pc:sldChg>
      <pc:sldChg chg="modSp mod">
        <pc:chgData name="Antonio Carlos Assumpção" userId="6220ee74a8c688f2" providerId="LiveId" clId="{5684A969-116E-4B44-9F13-A5D34F2D38B7}" dt="2024-04-15T01:31:03.778" v="1258" actId="20577"/>
        <pc:sldMkLst>
          <pc:docMk/>
          <pc:sldMk cId="4198621843" sldId="428"/>
        </pc:sldMkLst>
        <pc:spChg chg="mod">
          <ac:chgData name="Antonio Carlos Assumpção" userId="6220ee74a8c688f2" providerId="LiveId" clId="{5684A969-116E-4B44-9F13-A5D34F2D38B7}" dt="2024-04-15T01:31:03.778" v="1258" actId="20577"/>
          <ac:spMkLst>
            <pc:docMk/>
            <pc:sldMk cId="4198621843" sldId="428"/>
            <ac:spMk id="2" creationId="{EA20626A-49D4-49BB-B47E-29C732B5A126}"/>
          </ac:spMkLst>
        </pc:spChg>
      </pc:sldChg>
      <pc:sldChg chg="modSp mod">
        <pc:chgData name="Antonio Carlos Assumpção" userId="6220ee74a8c688f2" providerId="LiveId" clId="{5684A969-116E-4B44-9F13-A5D34F2D38B7}" dt="2024-04-15T01:31:14.879" v="1261" actId="20577"/>
        <pc:sldMkLst>
          <pc:docMk/>
          <pc:sldMk cId="571911378" sldId="429"/>
        </pc:sldMkLst>
        <pc:spChg chg="mod">
          <ac:chgData name="Antonio Carlos Assumpção" userId="6220ee74a8c688f2" providerId="LiveId" clId="{5684A969-116E-4B44-9F13-A5D34F2D38B7}" dt="2024-04-15T01:31:14.879" v="1261" actId="20577"/>
          <ac:spMkLst>
            <pc:docMk/>
            <pc:sldMk cId="571911378" sldId="429"/>
            <ac:spMk id="2" creationId="{E6A3D993-F57F-48CB-9676-BE2D79F7F150}"/>
          </ac:spMkLst>
        </pc:spChg>
      </pc:sldChg>
      <pc:sldChg chg="modSp mod">
        <pc:chgData name="Antonio Carlos Assumpção" userId="6220ee74a8c688f2" providerId="LiveId" clId="{5684A969-116E-4B44-9F13-A5D34F2D38B7}" dt="2024-04-15T01:31:23.110" v="1264" actId="20577"/>
        <pc:sldMkLst>
          <pc:docMk/>
          <pc:sldMk cId="1096197013" sldId="430"/>
        </pc:sldMkLst>
        <pc:spChg chg="mod">
          <ac:chgData name="Antonio Carlos Assumpção" userId="6220ee74a8c688f2" providerId="LiveId" clId="{5684A969-116E-4B44-9F13-A5D34F2D38B7}" dt="2024-04-15T01:31:23.110" v="1264" actId="20577"/>
          <ac:spMkLst>
            <pc:docMk/>
            <pc:sldMk cId="1096197013" sldId="430"/>
            <ac:spMk id="2" creationId="{42CD4FE2-7277-4800-AE27-BBB36E863C8D}"/>
          </ac:spMkLst>
        </pc:spChg>
      </pc:sldChg>
      <pc:sldChg chg="modSp mod">
        <pc:chgData name="Antonio Carlos Assumpção" userId="6220ee74a8c688f2" providerId="LiveId" clId="{5684A969-116E-4B44-9F13-A5D34F2D38B7}" dt="2024-04-15T01:33:04.538" v="1330" actId="1036"/>
        <pc:sldMkLst>
          <pc:docMk/>
          <pc:sldMk cId="2831848034" sldId="431"/>
        </pc:sldMkLst>
        <pc:spChg chg="mod">
          <ac:chgData name="Antonio Carlos Assumpção" userId="6220ee74a8c688f2" providerId="LiveId" clId="{5684A969-116E-4B44-9F13-A5D34F2D38B7}" dt="2024-04-15T01:32:58.016" v="1315" actId="1035"/>
          <ac:spMkLst>
            <pc:docMk/>
            <pc:sldMk cId="2831848034" sldId="431"/>
            <ac:spMk id="2" creationId="{D84C1E6B-2253-4BBA-9B38-78AB239C30FD}"/>
          </ac:spMkLst>
        </pc:spChg>
        <pc:spChg chg="mod">
          <ac:chgData name="Antonio Carlos Assumpção" userId="6220ee74a8c688f2" providerId="LiveId" clId="{5684A969-116E-4B44-9F13-A5D34F2D38B7}" dt="2024-04-15T01:33:04.538" v="1330" actId="1036"/>
          <ac:spMkLst>
            <pc:docMk/>
            <pc:sldMk cId="2831848034" sldId="431"/>
            <ac:spMk id="3" creationId="{EB4D37A7-FA19-494D-9EA7-E26925F02D5B}"/>
          </ac:spMkLst>
        </pc:spChg>
        <pc:spChg chg="mod">
          <ac:chgData name="Antonio Carlos Assumpção" userId="6220ee74a8c688f2" providerId="LiveId" clId="{5684A969-116E-4B44-9F13-A5D34F2D38B7}" dt="2024-04-15T01:33:04.538" v="1330" actId="1036"/>
          <ac:spMkLst>
            <pc:docMk/>
            <pc:sldMk cId="2831848034" sldId="431"/>
            <ac:spMk id="4" creationId="{45F00BB9-4830-4FCF-B67A-F4EFEAFDC150}"/>
          </ac:spMkLst>
        </pc:spChg>
        <pc:spChg chg="mod">
          <ac:chgData name="Antonio Carlos Assumpção" userId="6220ee74a8c688f2" providerId="LiveId" clId="{5684A969-116E-4B44-9F13-A5D34F2D38B7}" dt="2024-04-15T01:33:04.538" v="1330" actId="1036"/>
          <ac:spMkLst>
            <pc:docMk/>
            <pc:sldMk cId="2831848034" sldId="431"/>
            <ac:spMk id="5" creationId="{F801EE45-E31D-41A6-9A64-422F8FE7DEBC}"/>
          </ac:spMkLst>
        </pc:spChg>
      </pc:sldChg>
      <pc:sldChg chg="modSp mod">
        <pc:chgData name="Antonio Carlos Assumpção" userId="6220ee74a8c688f2" providerId="LiveId" clId="{5684A969-116E-4B44-9F13-A5D34F2D38B7}" dt="2024-04-15T01:33:19.797" v="1346" actId="1036"/>
        <pc:sldMkLst>
          <pc:docMk/>
          <pc:sldMk cId="3428924260" sldId="432"/>
        </pc:sldMkLst>
        <pc:spChg chg="mod">
          <ac:chgData name="Antonio Carlos Assumpção" userId="6220ee74a8c688f2" providerId="LiveId" clId="{5684A969-116E-4B44-9F13-A5D34F2D38B7}" dt="2024-04-15T01:33:19.797" v="1346" actId="1036"/>
          <ac:spMkLst>
            <pc:docMk/>
            <pc:sldMk cId="3428924260" sldId="432"/>
            <ac:spMk id="3" creationId="{52BE4DEC-E066-4634-A9E4-26A0A557311D}"/>
          </ac:spMkLst>
        </pc:spChg>
        <pc:spChg chg="mod">
          <ac:chgData name="Antonio Carlos Assumpção" userId="6220ee74a8c688f2" providerId="LiveId" clId="{5684A969-116E-4B44-9F13-A5D34F2D38B7}" dt="2024-04-15T01:33:19.797" v="1346" actId="1036"/>
          <ac:spMkLst>
            <pc:docMk/>
            <pc:sldMk cId="3428924260" sldId="432"/>
            <ac:spMk id="4" creationId="{029BD313-E392-4F2B-9CD2-958B7545FE9C}"/>
          </ac:spMkLst>
        </pc:spChg>
        <pc:spChg chg="mod">
          <ac:chgData name="Antonio Carlos Assumpção" userId="6220ee74a8c688f2" providerId="LiveId" clId="{5684A969-116E-4B44-9F13-A5D34F2D38B7}" dt="2024-04-15T01:33:19.797" v="1346" actId="1036"/>
          <ac:spMkLst>
            <pc:docMk/>
            <pc:sldMk cId="3428924260" sldId="432"/>
            <ac:spMk id="5" creationId="{F7E50D1B-558A-4802-BFEC-D531D7280401}"/>
          </ac:spMkLst>
        </pc:spChg>
        <pc:spChg chg="mod">
          <ac:chgData name="Antonio Carlos Assumpção" userId="6220ee74a8c688f2" providerId="LiveId" clId="{5684A969-116E-4B44-9F13-A5D34F2D38B7}" dt="2024-04-15T01:33:19.797" v="1346" actId="1036"/>
          <ac:spMkLst>
            <pc:docMk/>
            <pc:sldMk cId="3428924260" sldId="432"/>
            <ac:spMk id="7" creationId="{7945D127-82E8-46EE-A4A9-A5705DCAEE73}"/>
          </ac:spMkLst>
        </pc:spChg>
      </pc:sldChg>
      <pc:sldChg chg="modSp mod">
        <pc:chgData name="Antonio Carlos Assumpção" userId="6220ee74a8c688f2" providerId="LiveId" clId="{5684A969-116E-4B44-9F13-A5D34F2D38B7}" dt="2024-04-15T01:33:40.681" v="1350" actId="20577"/>
        <pc:sldMkLst>
          <pc:docMk/>
          <pc:sldMk cId="969471754" sldId="433"/>
        </pc:sldMkLst>
        <pc:spChg chg="mod">
          <ac:chgData name="Antonio Carlos Assumpção" userId="6220ee74a8c688f2" providerId="LiveId" clId="{5684A969-116E-4B44-9F13-A5D34F2D38B7}" dt="2024-04-15T01:33:40.681" v="1350" actId="20577"/>
          <ac:spMkLst>
            <pc:docMk/>
            <pc:sldMk cId="969471754" sldId="433"/>
            <ac:spMk id="6" creationId="{C4405E29-DE65-42A8-847C-D27770930EF8}"/>
          </ac:spMkLst>
        </pc:spChg>
      </pc:sldChg>
      <pc:sldChg chg="modSp mod">
        <pc:chgData name="Antonio Carlos Assumpção" userId="6220ee74a8c688f2" providerId="LiveId" clId="{5684A969-116E-4B44-9F13-A5D34F2D38B7}" dt="2024-04-15T01:33:53.443" v="1354" actId="20577"/>
        <pc:sldMkLst>
          <pc:docMk/>
          <pc:sldMk cId="1580279010" sldId="434"/>
        </pc:sldMkLst>
        <pc:spChg chg="mod">
          <ac:chgData name="Antonio Carlos Assumpção" userId="6220ee74a8c688f2" providerId="LiveId" clId="{5684A969-116E-4B44-9F13-A5D34F2D38B7}" dt="2024-04-15T01:33:53.443" v="1354" actId="20577"/>
          <ac:spMkLst>
            <pc:docMk/>
            <pc:sldMk cId="1580279010" sldId="434"/>
            <ac:spMk id="4" creationId="{55EE6E71-D7B2-4F9B-896F-CE0AD4864E08}"/>
          </ac:spMkLst>
        </pc:spChg>
      </pc:sldChg>
      <pc:sldChg chg="modSp mod">
        <pc:chgData name="Antonio Carlos Assumpção" userId="6220ee74a8c688f2" providerId="LiveId" clId="{5684A969-116E-4B44-9F13-A5D34F2D38B7}" dt="2024-04-15T01:34:01.078" v="1358" actId="20577"/>
        <pc:sldMkLst>
          <pc:docMk/>
          <pc:sldMk cId="419134495" sldId="435"/>
        </pc:sldMkLst>
        <pc:spChg chg="mod">
          <ac:chgData name="Antonio Carlos Assumpção" userId="6220ee74a8c688f2" providerId="LiveId" clId="{5684A969-116E-4B44-9F13-A5D34F2D38B7}" dt="2024-04-15T01:34:01.078" v="1358" actId="20577"/>
          <ac:spMkLst>
            <pc:docMk/>
            <pc:sldMk cId="419134495" sldId="435"/>
            <ac:spMk id="2" creationId="{F92AB313-4FF7-46A2-9BC8-23B203686759}"/>
          </ac:spMkLst>
        </pc:spChg>
      </pc:sldChg>
      <pc:sldChg chg="modSp mod">
        <pc:chgData name="Antonio Carlos Assumpção" userId="6220ee74a8c688f2" providerId="LiveId" clId="{5684A969-116E-4B44-9F13-A5D34F2D38B7}" dt="2024-04-15T01:34:07.201" v="1362" actId="20577"/>
        <pc:sldMkLst>
          <pc:docMk/>
          <pc:sldMk cId="754678384" sldId="436"/>
        </pc:sldMkLst>
        <pc:spChg chg="mod">
          <ac:chgData name="Antonio Carlos Assumpção" userId="6220ee74a8c688f2" providerId="LiveId" clId="{5684A969-116E-4B44-9F13-A5D34F2D38B7}" dt="2024-04-15T01:34:07.201" v="1362" actId="20577"/>
          <ac:spMkLst>
            <pc:docMk/>
            <pc:sldMk cId="754678384" sldId="436"/>
            <ac:spMk id="4" creationId="{F9491D8F-7410-4664-A206-5370ED4B5A8F}"/>
          </ac:spMkLst>
        </pc:spChg>
      </pc:sldChg>
      <pc:sldChg chg="modSp mod">
        <pc:chgData name="Antonio Carlos Assumpção" userId="6220ee74a8c688f2" providerId="LiveId" clId="{5684A969-116E-4B44-9F13-A5D34F2D38B7}" dt="2024-04-15T01:34:14.647" v="1366" actId="20577"/>
        <pc:sldMkLst>
          <pc:docMk/>
          <pc:sldMk cId="2409461407" sldId="437"/>
        </pc:sldMkLst>
        <pc:spChg chg="mod">
          <ac:chgData name="Antonio Carlos Assumpção" userId="6220ee74a8c688f2" providerId="LiveId" clId="{5684A969-116E-4B44-9F13-A5D34F2D38B7}" dt="2024-04-15T01:34:14.647" v="1366" actId="20577"/>
          <ac:spMkLst>
            <pc:docMk/>
            <pc:sldMk cId="2409461407" sldId="437"/>
            <ac:spMk id="2" creationId="{C5D4DBB6-30F3-4FDA-9D1F-8C396DDA79CA}"/>
          </ac:spMkLst>
        </pc:spChg>
      </pc:sldChg>
      <pc:sldChg chg="modSp mod">
        <pc:chgData name="Antonio Carlos Assumpção" userId="6220ee74a8c688f2" providerId="LiveId" clId="{5684A969-116E-4B44-9F13-A5D34F2D38B7}" dt="2024-04-15T01:34:47.801" v="1372" actId="20577"/>
        <pc:sldMkLst>
          <pc:docMk/>
          <pc:sldMk cId="2487682384" sldId="438"/>
        </pc:sldMkLst>
        <pc:spChg chg="mod">
          <ac:chgData name="Antonio Carlos Assumpção" userId="6220ee74a8c688f2" providerId="LiveId" clId="{5684A969-116E-4B44-9F13-A5D34F2D38B7}" dt="2024-04-15T01:34:47.801" v="1372" actId="20577"/>
          <ac:spMkLst>
            <pc:docMk/>
            <pc:sldMk cId="2487682384" sldId="438"/>
            <ac:spMk id="2" creationId="{2ED97D91-6FFC-4F53-87F4-B738CB5DC7A4}"/>
          </ac:spMkLst>
        </pc:spChg>
      </pc:sldChg>
      <pc:sldChg chg="modSp mod">
        <pc:chgData name="Antonio Carlos Assumpção" userId="6220ee74a8c688f2" providerId="LiveId" clId="{5684A969-116E-4B44-9F13-A5D34F2D38B7}" dt="2024-04-15T01:34:58.190" v="1376" actId="20577"/>
        <pc:sldMkLst>
          <pc:docMk/>
          <pc:sldMk cId="3157405527" sldId="439"/>
        </pc:sldMkLst>
        <pc:spChg chg="mod">
          <ac:chgData name="Antonio Carlos Assumpção" userId="6220ee74a8c688f2" providerId="LiveId" clId="{5684A969-116E-4B44-9F13-A5D34F2D38B7}" dt="2024-04-15T01:34:58.190" v="1376" actId="20577"/>
          <ac:spMkLst>
            <pc:docMk/>
            <pc:sldMk cId="3157405527" sldId="439"/>
            <ac:spMk id="2" creationId="{C7065AF0-97A1-4817-9865-9A612891E4F7}"/>
          </ac:spMkLst>
        </pc:spChg>
      </pc:sldChg>
      <pc:sldChg chg="modSp mod">
        <pc:chgData name="Antonio Carlos Assumpção" userId="6220ee74a8c688f2" providerId="LiveId" clId="{5684A969-116E-4B44-9F13-A5D34F2D38B7}" dt="2024-04-15T01:35:05.624" v="1380" actId="20577"/>
        <pc:sldMkLst>
          <pc:docMk/>
          <pc:sldMk cId="4239792727" sldId="440"/>
        </pc:sldMkLst>
        <pc:spChg chg="mod">
          <ac:chgData name="Antonio Carlos Assumpção" userId="6220ee74a8c688f2" providerId="LiveId" clId="{5684A969-116E-4B44-9F13-A5D34F2D38B7}" dt="2024-04-15T01:35:05.624" v="1380" actId="20577"/>
          <ac:spMkLst>
            <pc:docMk/>
            <pc:sldMk cId="4239792727" sldId="440"/>
            <ac:spMk id="2" creationId="{EAE2568F-57F3-4906-8BD7-97C46B0E5849}"/>
          </ac:spMkLst>
        </pc:spChg>
      </pc:sldChg>
      <pc:sldChg chg="modSp mod">
        <pc:chgData name="Antonio Carlos Assumpção" userId="6220ee74a8c688f2" providerId="LiveId" clId="{5684A969-116E-4B44-9F13-A5D34F2D38B7}" dt="2024-04-15T01:35:52.303" v="1414" actId="20577"/>
        <pc:sldMkLst>
          <pc:docMk/>
          <pc:sldMk cId="1678346552" sldId="441"/>
        </pc:sldMkLst>
        <pc:spChg chg="mod">
          <ac:chgData name="Antonio Carlos Assumpção" userId="6220ee74a8c688f2" providerId="LiveId" clId="{5684A969-116E-4B44-9F13-A5D34F2D38B7}" dt="2024-04-15T01:35:52.303" v="1414" actId="20577"/>
          <ac:spMkLst>
            <pc:docMk/>
            <pc:sldMk cId="1678346552" sldId="441"/>
            <ac:spMk id="2" creationId="{87AEF6C5-71CF-4166-9E48-52ECDD7FE39D}"/>
          </ac:spMkLst>
        </pc:spChg>
      </pc:sldChg>
      <pc:sldChg chg="modSp mod">
        <pc:chgData name="Antonio Carlos Assumpção" userId="6220ee74a8c688f2" providerId="LiveId" clId="{5684A969-116E-4B44-9F13-A5D34F2D38B7}" dt="2024-04-15T01:35:58.630" v="1418" actId="20577"/>
        <pc:sldMkLst>
          <pc:docMk/>
          <pc:sldMk cId="3441397988" sldId="442"/>
        </pc:sldMkLst>
        <pc:spChg chg="mod">
          <ac:chgData name="Antonio Carlos Assumpção" userId="6220ee74a8c688f2" providerId="LiveId" clId="{5684A969-116E-4B44-9F13-A5D34F2D38B7}" dt="2024-04-15T01:35:58.630" v="1418" actId="20577"/>
          <ac:spMkLst>
            <pc:docMk/>
            <pc:sldMk cId="3441397988" sldId="442"/>
            <ac:spMk id="2" creationId="{DD481C52-7D53-4E1B-B734-9F099E156E6B}"/>
          </ac:spMkLst>
        </pc:spChg>
      </pc:sldChg>
      <pc:sldChg chg="addSp delSp modSp mod">
        <pc:chgData name="Antonio Carlos Assumpção" userId="6220ee74a8c688f2" providerId="LiveId" clId="{5684A969-116E-4B44-9F13-A5D34F2D38B7}" dt="2024-04-14T21:33:24.198" v="9"/>
        <pc:sldMkLst>
          <pc:docMk/>
          <pc:sldMk cId="3633592796" sldId="531"/>
        </pc:sldMkLst>
        <pc:spChg chg="add del mod">
          <ac:chgData name="Antonio Carlos Assumpção" userId="6220ee74a8c688f2" providerId="LiveId" clId="{5684A969-116E-4B44-9F13-A5D34F2D38B7}" dt="2024-04-14T21:33:22.712" v="8" actId="478"/>
          <ac:spMkLst>
            <pc:docMk/>
            <pc:sldMk cId="3633592796" sldId="531"/>
            <ac:spMk id="3" creationId="{010B7BB3-4F88-8709-968E-C786E0D9A440}"/>
          </ac:spMkLst>
        </pc:spChg>
        <pc:spChg chg="del">
          <ac:chgData name="Antonio Carlos Assumpção" userId="6220ee74a8c688f2" providerId="LiveId" clId="{5684A969-116E-4B44-9F13-A5D34F2D38B7}" dt="2024-04-14T21:33:19.089" v="7" actId="478"/>
          <ac:spMkLst>
            <pc:docMk/>
            <pc:sldMk cId="3633592796" sldId="531"/>
            <ac:spMk id="4" creationId="{6C4BC7E6-8555-451A-A45C-7A07528A6338}"/>
          </ac:spMkLst>
        </pc:spChg>
        <pc:spChg chg="add mod">
          <ac:chgData name="Antonio Carlos Assumpção" userId="6220ee74a8c688f2" providerId="LiveId" clId="{5684A969-116E-4B44-9F13-A5D34F2D38B7}" dt="2024-04-14T21:33:24.198" v="9"/>
          <ac:spMkLst>
            <pc:docMk/>
            <pc:sldMk cId="3633592796" sldId="531"/>
            <ac:spMk id="5" creationId="{45CC0855-A79D-C23E-40CB-0A81F4EF85FA}"/>
          </ac:spMkLst>
        </pc:spChg>
      </pc:sldChg>
      <pc:sldChg chg="modSp mod">
        <pc:chgData name="Antonio Carlos Assumpção" userId="6220ee74a8c688f2" providerId="LiveId" clId="{5684A969-116E-4B44-9F13-A5D34F2D38B7}" dt="2024-04-15T01:36:04.320" v="1422" actId="20577"/>
        <pc:sldMkLst>
          <pc:docMk/>
          <pc:sldMk cId="1708903101" sldId="532"/>
        </pc:sldMkLst>
        <pc:spChg chg="mod">
          <ac:chgData name="Antonio Carlos Assumpção" userId="6220ee74a8c688f2" providerId="LiveId" clId="{5684A969-116E-4B44-9F13-A5D34F2D38B7}" dt="2024-04-15T01:36:04.320" v="1422" actId="20577"/>
          <ac:spMkLst>
            <pc:docMk/>
            <pc:sldMk cId="1708903101" sldId="532"/>
            <ac:spMk id="4" creationId="{248F9262-8B21-453C-88F4-E3D26FC297B0}"/>
          </ac:spMkLst>
        </pc:spChg>
      </pc:sldChg>
      <pc:sldChg chg="modSp mod">
        <pc:chgData name="Antonio Carlos Assumpção" userId="6220ee74a8c688f2" providerId="LiveId" clId="{5684A969-116E-4B44-9F13-A5D34F2D38B7}" dt="2024-04-15T01:36:13.029" v="1426" actId="20577"/>
        <pc:sldMkLst>
          <pc:docMk/>
          <pc:sldMk cId="493561306" sldId="534"/>
        </pc:sldMkLst>
        <pc:spChg chg="mod">
          <ac:chgData name="Antonio Carlos Assumpção" userId="6220ee74a8c688f2" providerId="LiveId" clId="{5684A969-116E-4B44-9F13-A5D34F2D38B7}" dt="2024-04-15T01:36:13.029" v="1426" actId="20577"/>
          <ac:spMkLst>
            <pc:docMk/>
            <pc:sldMk cId="493561306" sldId="534"/>
            <ac:spMk id="5" creationId="{CB340607-E5EF-4E90-B21A-2ADF958322A1}"/>
          </ac:spMkLst>
        </pc:spChg>
      </pc:sldChg>
      <pc:sldChg chg="modSp mod">
        <pc:chgData name="Antonio Carlos Assumpção" userId="6220ee74a8c688f2" providerId="LiveId" clId="{5684A969-116E-4B44-9F13-A5D34F2D38B7}" dt="2024-04-15T01:36:19.067" v="1430" actId="20577"/>
        <pc:sldMkLst>
          <pc:docMk/>
          <pc:sldMk cId="1728860612" sldId="535"/>
        </pc:sldMkLst>
        <pc:spChg chg="mod">
          <ac:chgData name="Antonio Carlos Assumpção" userId="6220ee74a8c688f2" providerId="LiveId" clId="{5684A969-116E-4B44-9F13-A5D34F2D38B7}" dt="2024-04-15T01:36:19.067" v="1430" actId="20577"/>
          <ac:spMkLst>
            <pc:docMk/>
            <pc:sldMk cId="1728860612" sldId="535"/>
            <ac:spMk id="4" creationId="{FD03ABDA-5CCE-47EA-A52C-FC6A6B4368F5}"/>
          </ac:spMkLst>
        </pc:spChg>
      </pc:sldChg>
      <pc:sldChg chg="modSp mod">
        <pc:chgData name="Antonio Carlos Assumpção" userId="6220ee74a8c688f2" providerId="LiveId" clId="{5684A969-116E-4B44-9F13-A5D34F2D38B7}" dt="2024-04-15T01:36:43.113" v="1440" actId="113"/>
        <pc:sldMkLst>
          <pc:docMk/>
          <pc:sldMk cId="3369662884" sldId="537"/>
        </pc:sldMkLst>
        <pc:spChg chg="mod">
          <ac:chgData name="Antonio Carlos Assumpção" userId="6220ee74a8c688f2" providerId="LiveId" clId="{5684A969-116E-4B44-9F13-A5D34F2D38B7}" dt="2024-04-15T01:36:43.113" v="1440" actId="113"/>
          <ac:spMkLst>
            <pc:docMk/>
            <pc:sldMk cId="3369662884" sldId="537"/>
            <ac:spMk id="5" creationId="{93815147-3F7A-4504-A585-320C83F09DFA}"/>
          </ac:spMkLst>
        </pc:spChg>
      </pc:sldChg>
      <pc:sldChg chg="modSp mod">
        <pc:chgData name="Antonio Carlos Assumpção" userId="6220ee74a8c688f2" providerId="LiveId" clId="{5684A969-116E-4B44-9F13-A5D34F2D38B7}" dt="2024-04-15T01:36:38.501" v="1439" actId="113"/>
        <pc:sldMkLst>
          <pc:docMk/>
          <pc:sldMk cId="732717346" sldId="538"/>
        </pc:sldMkLst>
        <pc:spChg chg="mod">
          <ac:chgData name="Antonio Carlos Assumpção" userId="6220ee74a8c688f2" providerId="LiveId" clId="{5684A969-116E-4B44-9F13-A5D34F2D38B7}" dt="2024-04-15T01:36:38.501" v="1439" actId="113"/>
          <ac:spMkLst>
            <pc:docMk/>
            <pc:sldMk cId="732717346" sldId="538"/>
            <ac:spMk id="5" creationId="{CA9B0258-EB71-4A7F-B887-50D7BA266B8A}"/>
          </ac:spMkLst>
        </pc:spChg>
      </pc:sldChg>
      <pc:sldChg chg="modSp mod">
        <pc:chgData name="Antonio Carlos Assumpção" userId="6220ee74a8c688f2" providerId="LiveId" clId="{5684A969-116E-4B44-9F13-A5D34F2D38B7}" dt="2024-04-15T01:36:54.865" v="1445" actId="113"/>
        <pc:sldMkLst>
          <pc:docMk/>
          <pc:sldMk cId="3814587114" sldId="539"/>
        </pc:sldMkLst>
        <pc:spChg chg="mod">
          <ac:chgData name="Antonio Carlos Assumpção" userId="6220ee74a8c688f2" providerId="LiveId" clId="{5684A969-116E-4B44-9F13-A5D34F2D38B7}" dt="2024-04-15T01:36:54.865" v="1445" actId="113"/>
          <ac:spMkLst>
            <pc:docMk/>
            <pc:sldMk cId="3814587114" sldId="539"/>
            <ac:spMk id="5" creationId="{9A078C31-197D-465D-92AD-AADA252C8341}"/>
          </ac:spMkLst>
        </pc:spChg>
      </pc:sldChg>
      <pc:sldChg chg="modSp mod">
        <pc:chgData name="Antonio Carlos Assumpção" userId="6220ee74a8c688f2" providerId="LiveId" clId="{5684A969-116E-4B44-9F13-A5D34F2D38B7}" dt="2024-04-15T01:37:05.372" v="1450" actId="113"/>
        <pc:sldMkLst>
          <pc:docMk/>
          <pc:sldMk cId="1163541795" sldId="540"/>
        </pc:sldMkLst>
        <pc:spChg chg="mod">
          <ac:chgData name="Antonio Carlos Assumpção" userId="6220ee74a8c688f2" providerId="LiveId" clId="{5684A969-116E-4B44-9F13-A5D34F2D38B7}" dt="2024-04-15T01:37:05.372" v="1450" actId="113"/>
          <ac:spMkLst>
            <pc:docMk/>
            <pc:sldMk cId="1163541795" sldId="540"/>
            <ac:spMk id="5" creationId="{65C544C7-C84E-47E4-BE4C-8AF0E31E5AB3}"/>
          </ac:spMkLst>
        </pc:spChg>
      </pc:sldChg>
      <pc:sldChg chg="modSp mod">
        <pc:chgData name="Antonio Carlos Assumpção" userId="6220ee74a8c688f2" providerId="LiveId" clId="{5684A969-116E-4B44-9F13-A5D34F2D38B7}" dt="2024-04-15T01:37:16.959" v="1455" actId="113"/>
        <pc:sldMkLst>
          <pc:docMk/>
          <pc:sldMk cId="2605877296" sldId="541"/>
        </pc:sldMkLst>
        <pc:spChg chg="mod">
          <ac:chgData name="Antonio Carlos Assumpção" userId="6220ee74a8c688f2" providerId="LiveId" clId="{5684A969-116E-4B44-9F13-A5D34F2D38B7}" dt="2024-04-15T01:37:16.959" v="1455" actId="113"/>
          <ac:spMkLst>
            <pc:docMk/>
            <pc:sldMk cId="2605877296" sldId="541"/>
            <ac:spMk id="5" creationId="{BBBBC2AE-A8AD-490C-B5A3-D8382205D6A2}"/>
          </ac:spMkLst>
        </pc:spChg>
      </pc:sldChg>
      <pc:sldChg chg="modSp mod">
        <pc:chgData name="Antonio Carlos Assumpção" userId="6220ee74a8c688f2" providerId="LiveId" clId="{5684A969-116E-4B44-9F13-A5D34F2D38B7}" dt="2024-04-15T01:37:27.069" v="1460" actId="113"/>
        <pc:sldMkLst>
          <pc:docMk/>
          <pc:sldMk cId="3272110577" sldId="542"/>
        </pc:sldMkLst>
        <pc:spChg chg="mod">
          <ac:chgData name="Antonio Carlos Assumpção" userId="6220ee74a8c688f2" providerId="LiveId" clId="{5684A969-116E-4B44-9F13-A5D34F2D38B7}" dt="2024-04-15T01:37:27.069" v="1460" actId="113"/>
          <ac:spMkLst>
            <pc:docMk/>
            <pc:sldMk cId="3272110577" sldId="542"/>
            <ac:spMk id="5" creationId="{97147468-CD6B-45AF-9321-3E68050CC4CC}"/>
          </ac:spMkLst>
        </pc:spChg>
      </pc:sldChg>
      <pc:sldChg chg="modSp mod">
        <pc:chgData name="Antonio Carlos Assumpção" userId="6220ee74a8c688f2" providerId="LiveId" clId="{5684A969-116E-4B44-9F13-A5D34F2D38B7}" dt="2024-04-15T01:37:45.545" v="1465" actId="113"/>
        <pc:sldMkLst>
          <pc:docMk/>
          <pc:sldMk cId="556870625" sldId="543"/>
        </pc:sldMkLst>
        <pc:spChg chg="mod">
          <ac:chgData name="Antonio Carlos Assumpção" userId="6220ee74a8c688f2" providerId="LiveId" clId="{5684A969-116E-4B44-9F13-A5D34F2D38B7}" dt="2024-04-15T01:37:45.545" v="1465" actId="113"/>
          <ac:spMkLst>
            <pc:docMk/>
            <pc:sldMk cId="556870625" sldId="543"/>
            <ac:spMk id="5" creationId="{832F4592-B0E0-42F3-B593-0029C6E76B0B}"/>
          </ac:spMkLst>
        </pc:spChg>
      </pc:sldChg>
      <pc:sldChg chg="modSp del mod">
        <pc:chgData name="Antonio Carlos Assumpção" userId="6220ee74a8c688f2" providerId="LiveId" clId="{5684A969-116E-4B44-9F13-A5D34F2D38B7}" dt="2024-04-15T01:38:12.137" v="1470" actId="47"/>
        <pc:sldMkLst>
          <pc:docMk/>
          <pc:sldMk cId="1846331459" sldId="544"/>
        </pc:sldMkLst>
        <pc:spChg chg="mod">
          <ac:chgData name="Antonio Carlos Assumpção" userId="6220ee74a8c688f2" providerId="LiveId" clId="{5684A969-116E-4B44-9F13-A5D34F2D38B7}" dt="2024-04-15T01:37:50.483" v="1469" actId="20577"/>
          <ac:spMkLst>
            <pc:docMk/>
            <pc:sldMk cId="1846331459" sldId="544"/>
            <ac:spMk id="4" creationId="{EFFE3269-EA7B-411A-9D25-DF1F836C0910}"/>
          </ac:spMkLst>
        </pc:spChg>
      </pc:sldChg>
      <pc:sldChg chg="del">
        <pc:chgData name="Antonio Carlos Assumpção" userId="6220ee74a8c688f2" providerId="LiveId" clId="{5684A969-116E-4B44-9F13-A5D34F2D38B7}" dt="2024-04-15T01:38:15.479" v="1471" actId="47"/>
        <pc:sldMkLst>
          <pc:docMk/>
          <pc:sldMk cId="4156159713" sldId="545"/>
        </pc:sldMkLst>
      </pc:sldChg>
      <pc:sldChg chg="modSp mod">
        <pc:chgData name="Antonio Carlos Assumpção" userId="6220ee74a8c688f2" providerId="LiveId" clId="{5684A969-116E-4B44-9F13-A5D34F2D38B7}" dt="2024-04-15T01:38:33.163" v="1484" actId="1036"/>
        <pc:sldMkLst>
          <pc:docMk/>
          <pc:sldMk cId="4239617166" sldId="546"/>
        </pc:sldMkLst>
        <pc:spChg chg="mod">
          <ac:chgData name="Antonio Carlos Assumpção" userId="6220ee74a8c688f2" providerId="LiveId" clId="{5684A969-116E-4B44-9F13-A5D34F2D38B7}" dt="2024-04-15T01:38:33.163" v="1484" actId="1036"/>
          <ac:spMkLst>
            <pc:docMk/>
            <pc:sldMk cId="4239617166" sldId="546"/>
            <ac:spMk id="5" creationId="{5B057AFC-1868-4370-B52F-02F1CC43F3CD}"/>
          </ac:spMkLst>
        </pc:spChg>
      </pc:sldChg>
      <pc:sldChg chg="modSp mod">
        <pc:chgData name="Antonio Carlos Assumpção" userId="6220ee74a8c688f2" providerId="LiveId" clId="{5684A969-116E-4B44-9F13-A5D34F2D38B7}" dt="2024-04-15T01:38:44.074" v="1488" actId="20577"/>
        <pc:sldMkLst>
          <pc:docMk/>
          <pc:sldMk cId="1247535489" sldId="548"/>
        </pc:sldMkLst>
        <pc:spChg chg="mod">
          <ac:chgData name="Antonio Carlos Assumpção" userId="6220ee74a8c688f2" providerId="LiveId" clId="{5684A969-116E-4B44-9F13-A5D34F2D38B7}" dt="2024-04-15T01:38:44.074" v="1488" actId="20577"/>
          <ac:spMkLst>
            <pc:docMk/>
            <pc:sldMk cId="1247535489" sldId="548"/>
            <ac:spMk id="4" creationId="{539CC32C-E08C-4B2F-8681-6485AD8F9828}"/>
          </ac:spMkLst>
        </pc:spChg>
      </pc:sldChg>
      <pc:sldChg chg="modSp mod">
        <pc:chgData name="Antonio Carlos Assumpção" userId="6220ee74a8c688f2" providerId="LiveId" clId="{5684A969-116E-4B44-9F13-A5D34F2D38B7}" dt="2024-04-15T01:38:57.984" v="1492" actId="20577"/>
        <pc:sldMkLst>
          <pc:docMk/>
          <pc:sldMk cId="2873800593" sldId="551"/>
        </pc:sldMkLst>
        <pc:spChg chg="mod">
          <ac:chgData name="Antonio Carlos Assumpção" userId="6220ee74a8c688f2" providerId="LiveId" clId="{5684A969-116E-4B44-9F13-A5D34F2D38B7}" dt="2024-04-15T01:38:57.984" v="1492" actId="20577"/>
          <ac:spMkLst>
            <pc:docMk/>
            <pc:sldMk cId="2873800593" sldId="551"/>
            <ac:spMk id="5" creationId="{9213D9E5-2658-4100-9B09-C74C03D16ECC}"/>
          </ac:spMkLst>
        </pc:spChg>
      </pc:sldChg>
      <pc:sldChg chg="modSp mod">
        <pc:chgData name="Antonio Carlos Assumpção" userId="6220ee74a8c688f2" providerId="LiveId" clId="{5684A969-116E-4B44-9F13-A5D34F2D38B7}" dt="2024-04-15T01:39:06.043" v="1496" actId="20577"/>
        <pc:sldMkLst>
          <pc:docMk/>
          <pc:sldMk cId="4278698284" sldId="553"/>
        </pc:sldMkLst>
        <pc:spChg chg="mod">
          <ac:chgData name="Antonio Carlos Assumpção" userId="6220ee74a8c688f2" providerId="LiveId" clId="{5684A969-116E-4B44-9F13-A5D34F2D38B7}" dt="2024-04-15T01:39:06.043" v="1496" actId="20577"/>
          <ac:spMkLst>
            <pc:docMk/>
            <pc:sldMk cId="4278698284" sldId="553"/>
            <ac:spMk id="6" creationId="{8274CA9C-A5F3-4142-927B-39200CBA57A2}"/>
          </ac:spMkLst>
        </pc:spChg>
      </pc:sldChg>
      <pc:sldChg chg="modSp mod">
        <pc:chgData name="Antonio Carlos Assumpção" userId="6220ee74a8c688f2" providerId="LiveId" clId="{5684A969-116E-4B44-9F13-A5D34F2D38B7}" dt="2024-04-14T21:38:09.770" v="106" actId="1036"/>
        <pc:sldMkLst>
          <pc:docMk/>
          <pc:sldMk cId="3858981021" sldId="554"/>
        </pc:sldMkLst>
        <pc:spChg chg="mod">
          <ac:chgData name="Antonio Carlos Assumpção" userId="6220ee74a8c688f2" providerId="LiveId" clId="{5684A969-116E-4B44-9F13-A5D34F2D38B7}" dt="2024-04-14T21:38:09.770" v="106" actId="1036"/>
          <ac:spMkLst>
            <pc:docMk/>
            <pc:sldMk cId="3858981021" sldId="554"/>
            <ac:spMk id="4" creationId="{6F128273-C633-4EEC-889B-73F57197AF6B}"/>
          </ac:spMkLst>
        </pc:spChg>
      </pc:sldChg>
      <pc:sldChg chg="modSp mod">
        <pc:chgData name="Antonio Carlos Assumpção" userId="6220ee74a8c688f2" providerId="LiveId" clId="{5684A969-116E-4B44-9F13-A5D34F2D38B7}" dt="2024-04-14T22:18:18.144" v="277" actId="1036"/>
        <pc:sldMkLst>
          <pc:docMk/>
          <pc:sldMk cId="4088659956" sldId="558"/>
        </pc:sldMkLst>
        <pc:spChg chg="mod">
          <ac:chgData name="Antonio Carlos Assumpção" userId="6220ee74a8c688f2" providerId="LiveId" clId="{5684A969-116E-4B44-9F13-A5D34F2D38B7}" dt="2024-04-14T22:18:18.144" v="277" actId="1036"/>
          <ac:spMkLst>
            <pc:docMk/>
            <pc:sldMk cId="4088659956" sldId="558"/>
            <ac:spMk id="4" creationId="{9709EE11-A022-4A67-9054-0ABCB3292A33}"/>
          </ac:spMkLst>
        </pc:spChg>
      </pc:sldChg>
      <pc:sldChg chg="modSp">
        <pc:chgData name="Antonio Carlos Assumpção" userId="6220ee74a8c688f2" providerId="LiveId" clId="{5684A969-116E-4B44-9F13-A5D34F2D38B7}" dt="2024-04-14T21:38:37.232" v="121" actId="1036"/>
        <pc:sldMkLst>
          <pc:docMk/>
          <pc:sldMk cId="1860519420" sldId="559"/>
        </pc:sldMkLst>
        <pc:spChg chg="mod">
          <ac:chgData name="Antonio Carlos Assumpção" userId="6220ee74a8c688f2" providerId="LiveId" clId="{5684A969-116E-4B44-9F13-A5D34F2D38B7}" dt="2024-04-14T21:38:37.232" v="121" actId="1036"/>
          <ac:spMkLst>
            <pc:docMk/>
            <pc:sldMk cId="1860519420" sldId="559"/>
            <ac:spMk id="6" creationId="{F8C21864-A741-483A-BBDE-CF8797C65154}"/>
          </ac:spMkLst>
        </pc:spChg>
        <pc:spChg chg="mod">
          <ac:chgData name="Antonio Carlos Assumpção" userId="6220ee74a8c688f2" providerId="LiveId" clId="{5684A969-116E-4B44-9F13-A5D34F2D38B7}" dt="2024-04-14T21:38:37.232" v="121" actId="1036"/>
          <ac:spMkLst>
            <pc:docMk/>
            <pc:sldMk cId="1860519420" sldId="559"/>
            <ac:spMk id="7" creationId="{96D3A2E2-D916-4EF3-A75C-980A97708E31}"/>
          </ac:spMkLst>
        </pc:spChg>
        <pc:grpChg chg="mod">
          <ac:chgData name="Antonio Carlos Assumpção" userId="6220ee74a8c688f2" providerId="LiveId" clId="{5684A969-116E-4B44-9F13-A5D34F2D38B7}" dt="2024-04-14T21:38:37.232" v="121" actId="1036"/>
          <ac:grpSpMkLst>
            <pc:docMk/>
            <pc:sldMk cId="1860519420" sldId="559"/>
            <ac:grpSpMk id="4" creationId="{940388C7-A6F1-499C-8C44-08604F61D9EF}"/>
          </ac:grpSpMkLst>
        </pc:grpChg>
        <pc:picChg chg="mod">
          <ac:chgData name="Antonio Carlos Assumpção" userId="6220ee74a8c688f2" providerId="LiveId" clId="{5684A969-116E-4B44-9F13-A5D34F2D38B7}" dt="2024-04-14T21:38:37.232" v="121" actId="1036"/>
          <ac:picMkLst>
            <pc:docMk/>
            <pc:sldMk cId="1860519420" sldId="559"/>
            <ac:picMk id="5" creationId="{9814A909-3415-43C3-8B66-BA252CE89873}"/>
          </ac:picMkLst>
        </pc:picChg>
      </pc:sldChg>
      <pc:sldChg chg="modSp mod">
        <pc:chgData name="Antonio Carlos Assumpção" userId="6220ee74a8c688f2" providerId="LiveId" clId="{5684A969-116E-4B44-9F13-A5D34F2D38B7}" dt="2024-04-14T22:18:36.590" v="285" actId="20577"/>
        <pc:sldMkLst>
          <pc:docMk/>
          <pc:sldMk cId="317621481" sldId="560"/>
        </pc:sldMkLst>
        <pc:spChg chg="mod">
          <ac:chgData name="Antonio Carlos Assumpção" userId="6220ee74a8c688f2" providerId="LiveId" clId="{5684A969-116E-4B44-9F13-A5D34F2D38B7}" dt="2024-04-14T22:18:36.590" v="285" actId="20577"/>
          <ac:spMkLst>
            <pc:docMk/>
            <pc:sldMk cId="317621481" sldId="560"/>
            <ac:spMk id="4" creationId="{86BF70A6-B5C0-4135-86F2-C1D60B9F5473}"/>
          </ac:spMkLst>
        </pc:spChg>
        <pc:spChg chg="mod">
          <ac:chgData name="Antonio Carlos Assumpção" userId="6220ee74a8c688f2" providerId="LiveId" clId="{5684A969-116E-4B44-9F13-A5D34F2D38B7}" dt="2024-04-14T22:18:32.984" v="284" actId="1036"/>
          <ac:spMkLst>
            <pc:docMk/>
            <pc:sldMk cId="317621481" sldId="560"/>
            <ac:spMk id="5" creationId="{98370394-DB13-4737-B715-A8263C3700D5}"/>
          </ac:spMkLst>
        </pc:spChg>
      </pc:sldChg>
      <pc:sldChg chg="modSp mod">
        <pc:chgData name="Antonio Carlos Assumpção" userId="6220ee74a8c688f2" providerId="LiveId" clId="{5684A969-116E-4B44-9F13-A5D34F2D38B7}" dt="2024-04-14T22:18:42.516" v="289" actId="1036"/>
        <pc:sldMkLst>
          <pc:docMk/>
          <pc:sldMk cId="539597134" sldId="561"/>
        </pc:sldMkLst>
        <pc:spChg chg="mod">
          <ac:chgData name="Antonio Carlos Assumpção" userId="6220ee74a8c688f2" providerId="LiveId" clId="{5684A969-116E-4B44-9F13-A5D34F2D38B7}" dt="2024-04-14T22:18:42.516" v="289" actId="1036"/>
          <ac:spMkLst>
            <pc:docMk/>
            <pc:sldMk cId="539597134" sldId="561"/>
            <ac:spMk id="4" creationId="{7149CCF8-1A7E-4A9F-9BA2-67E360739382}"/>
          </ac:spMkLst>
        </pc:spChg>
        <pc:spChg chg="mod">
          <ac:chgData name="Antonio Carlos Assumpção" userId="6220ee74a8c688f2" providerId="LiveId" clId="{5684A969-116E-4B44-9F13-A5D34F2D38B7}" dt="2024-04-14T21:38:53.437" v="136" actId="1036"/>
          <ac:spMkLst>
            <pc:docMk/>
            <pc:sldMk cId="539597134" sldId="561"/>
            <ac:spMk id="5" creationId="{08C8F68D-E9CA-435B-BACB-787F570A88F3}"/>
          </ac:spMkLst>
        </pc:spChg>
      </pc:sldChg>
      <pc:sldChg chg="modSp mod">
        <pc:chgData name="Antonio Carlos Assumpção" userId="6220ee74a8c688f2" providerId="LiveId" clId="{5684A969-116E-4B44-9F13-A5D34F2D38B7}" dt="2024-04-14T21:39:01.017" v="147" actId="1036"/>
        <pc:sldMkLst>
          <pc:docMk/>
          <pc:sldMk cId="3221768754" sldId="562"/>
        </pc:sldMkLst>
        <pc:spChg chg="mod">
          <ac:chgData name="Antonio Carlos Assumpção" userId="6220ee74a8c688f2" providerId="LiveId" clId="{5684A969-116E-4B44-9F13-A5D34F2D38B7}" dt="2024-04-14T21:39:01.017" v="147" actId="1036"/>
          <ac:spMkLst>
            <pc:docMk/>
            <pc:sldMk cId="3221768754" sldId="562"/>
            <ac:spMk id="4" creationId="{102577DF-DDA9-46D7-8F4C-9585F7156AEB}"/>
          </ac:spMkLst>
        </pc:spChg>
        <pc:spChg chg="mod">
          <ac:chgData name="Antonio Carlos Assumpção" userId="6220ee74a8c688f2" providerId="LiveId" clId="{5684A969-116E-4B44-9F13-A5D34F2D38B7}" dt="2024-04-14T21:39:01.017" v="147" actId="1036"/>
          <ac:spMkLst>
            <pc:docMk/>
            <pc:sldMk cId="3221768754" sldId="562"/>
            <ac:spMk id="6" creationId="{5F6A0138-5020-45FB-800F-A6C05F861853}"/>
          </ac:spMkLst>
        </pc:spChg>
      </pc:sldChg>
      <pc:sldChg chg="modSp mod">
        <pc:chgData name="Antonio Carlos Assumpção" userId="6220ee74a8c688f2" providerId="LiveId" clId="{5684A969-116E-4B44-9F13-A5D34F2D38B7}" dt="2024-04-14T21:39:08.798" v="155" actId="1036"/>
        <pc:sldMkLst>
          <pc:docMk/>
          <pc:sldMk cId="3020561670" sldId="563"/>
        </pc:sldMkLst>
        <pc:spChg chg="mod">
          <ac:chgData name="Antonio Carlos Assumpção" userId="6220ee74a8c688f2" providerId="LiveId" clId="{5684A969-116E-4B44-9F13-A5D34F2D38B7}" dt="2024-04-14T21:39:08.798" v="155" actId="1036"/>
          <ac:spMkLst>
            <pc:docMk/>
            <pc:sldMk cId="3020561670" sldId="563"/>
            <ac:spMk id="4" creationId="{AC2F046A-F35B-4A40-8255-047EF1139F54}"/>
          </ac:spMkLst>
        </pc:spChg>
        <pc:spChg chg="mod">
          <ac:chgData name="Antonio Carlos Assumpção" userId="6220ee74a8c688f2" providerId="LiveId" clId="{5684A969-116E-4B44-9F13-A5D34F2D38B7}" dt="2024-04-14T21:39:08.798" v="155" actId="1036"/>
          <ac:spMkLst>
            <pc:docMk/>
            <pc:sldMk cId="3020561670" sldId="563"/>
            <ac:spMk id="5" creationId="{75928502-A046-45FB-8F0C-9CB544654D98}"/>
          </ac:spMkLst>
        </pc:spChg>
      </pc:sldChg>
      <pc:sldChg chg="modSp mod">
        <pc:chgData name="Antonio Carlos Assumpção" userId="6220ee74a8c688f2" providerId="LiveId" clId="{5684A969-116E-4B44-9F13-A5D34F2D38B7}" dt="2024-04-14T21:39:18.343" v="157" actId="1036"/>
        <pc:sldMkLst>
          <pc:docMk/>
          <pc:sldMk cId="459646509" sldId="566"/>
        </pc:sldMkLst>
        <pc:spChg chg="mod">
          <ac:chgData name="Antonio Carlos Assumpção" userId="6220ee74a8c688f2" providerId="LiveId" clId="{5684A969-116E-4B44-9F13-A5D34F2D38B7}" dt="2024-04-14T21:39:18.343" v="157" actId="1036"/>
          <ac:spMkLst>
            <pc:docMk/>
            <pc:sldMk cId="459646509" sldId="566"/>
            <ac:spMk id="4" creationId="{4089C1CB-9A98-4BA4-9FBA-BD3E79B60608}"/>
          </ac:spMkLst>
        </pc:spChg>
      </pc:sldChg>
      <pc:sldChg chg="modSp mod">
        <pc:chgData name="Antonio Carlos Assumpção" userId="6220ee74a8c688f2" providerId="LiveId" clId="{5684A969-116E-4B44-9F13-A5D34F2D38B7}" dt="2024-04-14T21:39:28.322" v="164" actId="1036"/>
        <pc:sldMkLst>
          <pc:docMk/>
          <pc:sldMk cId="2352813039" sldId="567"/>
        </pc:sldMkLst>
        <pc:spChg chg="mod">
          <ac:chgData name="Antonio Carlos Assumpção" userId="6220ee74a8c688f2" providerId="LiveId" clId="{5684A969-116E-4B44-9F13-A5D34F2D38B7}" dt="2024-04-14T21:39:28.322" v="164" actId="1036"/>
          <ac:spMkLst>
            <pc:docMk/>
            <pc:sldMk cId="2352813039" sldId="567"/>
            <ac:spMk id="4" creationId="{329169FB-E51A-4734-AF64-56493DF2F709}"/>
          </ac:spMkLst>
        </pc:spChg>
        <pc:spChg chg="mod">
          <ac:chgData name="Antonio Carlos Assumpção" userId="6220ee74a8c688f2" providerId="LiveId" clId="{5684A969-116E-4B44-9F13-A5D34F2D38B7}" dt="2024-04-14T21:39:28.322" v="164" actId="1036"/>
          <ac:spMkLst>
            <pc:docMk/>
            <pc:sldMk cId="2352813039" sldId="567"/>
            <ac:spMk id="5" creationId="{260CBB61-EF1C-474F-B80A-0E00B8FD8152}"/>
          </ac:spMkLst>
        </pc:spChg>
      </pc:sldChg>
      <pc:sldChg chg="modSp mod">
        <pc:chgData name="Antonio Carlos Assumpção" userId="6220ee74a8c688f2" providerId="LiveId" clId="{5684A969-116E-4B44-9F13-A5D34F2D38B7}" dt="2024-04-14T21:39:35.738" v="168" actId="1036"/>
        <pc:sldMkLst>
          <pc:docMk/>
          <pc:sldMk cId="844343781" sldId="568"/>
        </pc:sldMkLst>
        <pc:spChg chg="mod">
          <ac:chgData name="Antonio Carlos Assumpção" userId="6220ee74a8c688f2" providerId="LiveId" clId="{5684A969-116E-4B44-9F13-A5D34F2D38B7}" dt="2024-04-14T21:39:35.738" v="168" actId="1036"/>
          <ac:spMkLst>
            <pc:docMk/>
            <pc:sldMk cId="844343781" sldId="568"/>
            <ac:spMk id="4" creationId="{77B34977-E1A9-4A76-9A20-B7808F095E62}"/>
          </ac:spMkLst>
        </pc:spChg>
        <pc:spChg chg="mod">
          <ac:chgData name="Antonio Carlos Assumpção" userId="6220ee74a8c688f2" providerId="LiveId" clId="{5684A969-116E-4B44-9F13-A5D34F2D38B7}" dt="2024-04-14T21:39:35.738" v="168" actId="1036"/>
          <ac:spMkLst>
            <pc:docMk/>
            <pc:sldMk cId="844343781" sldId="568"/>
            <ac:spMk id="5" creationId="{E1F450F1-6619-4F78-8591-F6C4C317573D}"/>
          </ac:spMkLst>
        </pc:spChg>
      </pc:sldChg>
      <pc:sldChg chg="modSp mod">
        <pc:chgData name="Antonio Carlos Assumpção" userId="6220ee74a8c688f2" providerId="LiveId" clId="{5684A969-116E-4B44-9F13-A5D34F2D38B7}" dt="2024-04-14T21:39:57.463" v="194" actId="1036"/>
        <pc:sldMkLst>
          <pc:docMk/>
          <pc:sldMk cId="149334153" sldId="572"/>
        </pc:sldMkLst>
        <pc:spChg chg="mod">
          <ac:chgData name="Antonio Carlos Assumpção" userId="6220ee74a8c688f2" providerId="LiveId" clId="{5684A969-116E-4B44-9F13-A5D34F2D38B7}" dt="2024-04-14T21:39:48.866" v="180" actId="1036"/>
          <ac:spMkLst>
            <pc:docMk/>
            <pc:sldMk cId="149334153" sldId="572"/>
            <ac:spMk id="4" creationId="{2FE74831-7EB4-41FE-B443-2E8AD99E306B}"/>
          </ac:spMkLst>
        </pc:spChg>
        <pc:spChg chg="mod">
          <ac:chgData name="Antonio Carlos Assumpção" userId="6220ee74a8c688f2" providerId="LiveId" clId="{5684A969-116E-4B44-9F13-A5D34F2D38B7}" dt="2024-04-14T21:39:57.463" v="194" actId="1036"/>
          <ac:spMkLst>
            <pc:docMk/>
            <pc:sldMk cId="149334153" sldId="572"/>
            <ac:spMk id="7" creationId="{DFB658FA-9C32-447B-8A98-10DB9C2BA59F}"/>
          </ac:spMkLst>
        </pc:spChg>
        <pc:graphicFrameChg chg="mod">
          <ac:chgData name="Antonio Carlos Assumpção" userId="6220ee74a8c688f2" providerId="LiveId" clId="{5684A969-116E-4B44-9F13-A5D34F2D38B7}" dt="2024-04-14T21:39:48.866" v="180" actId="1036"/>
          <ac:graphicFrameMkLst>
            <pc:docMk/>
            <pc:sldMk cId="149334153" sldId="572"/>
            <ac:graphicFrameMk id="6" creationId="{6CDF544A-A506-435E-A606-914113BC65CC}"/>
          </ac:graphicFrameMkLst>
        </pc:graphicFrameChg>
        <pc:picChg chg="mod">
          <ac:chgData name="Antonio Carlos Assumpção" userId="6220ee74a8c688f2" providerId="LiveId" clId="{5684A969-116E-4B44-9F13-A5D34F2D38B7}" dt="2024-04-14T21:39:48.866" v="180" actId="1036"/>
          <ac:picMkLst>
            <pc:docMk/>
            <pc:sldMk cId="149334153" sldId="572"/>
            <ac:picMk id="5" creationId="{FE217352-61A8-49DF-916E-722CCD68C291}"/>
          </ac:picMkLst>
        </pc:picChg>
      </pc:sldChg>
      <pc:sldChg chg="modSp mod">
        <pc:chgData name="Antonio Carlos Assumpção" userId="6220ee74a8c688f2" providerId="LiveId" clId="{5684A969-116E-4B44-9F13-A5D34F2D38B7}" dt="2024-04-14T21:40:10.233" v="203" actId="1036"/>
        <pc:sldMkLst>
          <pc:docMk/>
          <pc:sldMk cId="1191894007" sldId="573"/>
        </pc:sldMkLst>
        <pc:spChg chg="mod">
          <ac:chgData name="Antonio Carlos Assumpção" userId="6220ee74a8c688f2" providerId="LiveId" clId="{5684A969-116E-4B44-9F13-A5D34F2D38B7}" dt="2024-04-14T21:40:10.233" v="203" actId="1036"/>
          <ac:spMkLst>
            <pc:docMk/>
            <pc:sldMk cId="1191894007" sldId="573"/>
            <ac:spMk id="4" creationId="{0F8EFD54-5A4E-4630-9BFF-C5215F54CA3D}"/>
          </ac:spMkLst>
        </pc:spChg>
        <pc:spChg chg="mod">
          <ac:chgData name="Antonio Carlos Assumpção" userId="6220ee74a8c688f2" providerId="LiveId" clId="{5684A969-116E-4B44-9F13-A5D34F2D38B7}" dt="2024-04-14T21:40:10.233" v="203" actId="1036"/>
          <ac:spMkLst>
            <pc:docMk/>
            <pc:sldMk cId="1191894007" sldId="573"/>
            <ac:spMk id="5" creationId="{C1996FCF-2976-4209-A497-002395BC61D3}"/>
          </ac:spMkLst>
        </pc:spChg>
      </pc:sldChg>
      <pc:sldChg chg="modSp mod">
        <pc:chgData name="Antonio Carlos Assumpção" userId="6220ee74a8c688f2" providerId="LiveId" clId="{5684A969-116E-4B44-9F13-A5D34F2D38B7}" dt="2024-04-15T01:35:21.364" v="1390" actId="1036"/>
        <pc:sldMkLst>
          <pc:docMk/>
          <pc:sldMk cId="187762021" sldId="576"/>
        </pc:sldMkLst>
        <pc:spChg chg="mod">
          <ac:chgData name="Antonio Carlos Assumpção" userId="6220ee74a8c688f2" providerId="LiveId" clId="{5684A969-116E-4B44-9F13-A5D34F2D38B7}" dt="2024-04-15T01:35:21.364" v="1390" actId="1036"/>
          <ac:spMkLst>
            <pc:docMk/>
            <pc:sldMk cId="187762021" sldId="576"/>
            <ac:spMk id="4" creationId="{2626D9BF-DA5F-423A-972E-145DE8C4975D}"/>
          </ac:spMkLst>
        </pc:spChg>
        <pc:spChg chg="mod">
          <ac:chgData name="Antonio Carlos Assumpção" userId="6220ee74a8c688f2" providerId="LiveId" clId="{5684A969-116E-4B44-9F13-A5D34F2D38B7}" dt="2024-04-15T01:35:21.364" v="1390" actId="1036"/>
          <ac:spMkLst>
            <pc:docMk/>
            <pc:sldMk cId="187762021" sldId="576"/>
            <ac:spMk id="5" creationId="{5106A4DB-A64F-4AB6-B89E-B0656E5516AD}"/>
          </ac:spMkLst>
        </pc:spChg>
      </pc:sldChg>
      <pc:sldChg chg="modSp mod">
        <pc:chgData name="Antonio Carlos Assumpção" userId="6220ee74a8c688f2" providerId="LiveId" clId="{5684A969-116E-4B44-9F13-A5D34F2D38B7}" dt="2024-04-15T01:35:41.348" v="1410" actId="1036"/>
        <pc:sldMkLst>
          <pc:docMk/>
          <pc:sldMk cId="219111300" sldId="577"/>
        </pc:sldMkLst>
        <pc:spChg chg="mod">
          <ac:chgData name="Antonio Carlos Assumpção" userId="6220ee74a8c688f2" providerId="LiveId" clId="{5684A969-116E-4B44-9F13-A5D34F2D38B7}" dt="2024-04-15T01:35:31.428" v="1400" actId="1036"/>
          <ac:spMkLst>
            <pc:docMk/>
            <pc:sldMk cId="219111300" sldId="577"/>
            <ac:spMk id="4" creationId="{E21F98E9-D827-470D-A399-2DB94A79332C}"/>
          </ac:spMkLst>
        </pc:spChg>
        <pc:spChg chg="mod">
          <ac:chgData name="Antonio Carlos Assumpção" userId="6220ee74a8c688f2" providerId="LiveId" clId="{5684A969-116E-4B44-9F13-A5D34F2D38B7}" dt="2024-04-15T01:35:31.428" v="1400" actId="1036"/>
          <ac:spMkLst>
            <pc:docMk/>
            <pc:sldMk cId="219111300" sldId="577"/>
            <ac:spMk id="7" creationId="{571B5EFA-42C3-45E8-BE0B-8EEB2AFDA729}"/>
          </ac:spMkLst>
        </pc:spChg>
        <pc:spChg chg="mod">
          <ac:chgData name="Antonio Carlos Assumpção" userId="6220ee74a8c688f2" providerId="LiveId" clId="{5684A969-116E-4B44-9F13-A5D34F2D38B7}" dt="2024-04-15T01:35:31.428" v="1400" actId="1036"/>
          <ac:spMkLst>
            <pc:docMk/>
            <pc:sldMk cId="219111300" sldId="577"/>
            <ac:spMk id="8" creationId="{E16CBB0F-8E0A-45CB-96C6-1DA020515A85}"/>
          </ac:spMkLst>
        </pc:spChg>
        <pc:spChg chg="mod">
          <ac:chgData name="Antonio Carlos Assumpção" userId="6220ee74a8c688f2" providerId="LiveId" clId="{5684A969-116E-4B44-9F13-A5D34F2D38B7}" dt="2024-04-15T01:35:31.428" v="1400" actId="1036"/>
          <ac:spMkLst>
            <pc:docMk/>
            <pc:sldMk cId="219111300" sldId="577"/>
            <ac:spMk id="9" creationId="{B28F55C8-74C0-412A-B3CD-3EC0FFA8A08E}"/>
          </ac:spMkLst>
        </pc:spChg>
        <pc:spChg chg="mod">
          <ac:chgData name="Antonio Carlos Assumpção" userId="6220ee74a8c688f2" providerId="LiveId" clId="{5684A969-116E-4B44-9F13-A5D34F2D38B7}" dt="2024-04-15T01:35:31.428" v="1400" actId="1036"/>
          <ac:spMkLst>
            <pc:docMk/>
            <pc:sldMk cId="219111300" sldId="577"/>
            <ac:spMk id="13" creationId="{354EE2B9-89F6-42E7-ADFC-BCB3655BE770}"/>
          </ac:spMkLst>
        </pc:spChg>
        <pc:spChg chg="mod">
          <ac:chgData name="Antonio Carlos Assumpção" userId="6220ee74a8c688f2" providerId="LiveId" clId="{5684A969-116E-4B44-9F13-A5D34F2D38B7}" dt="2024-04-15T01:35:31.428" v="1400" actId="1036"/>
          <ac:spMkLst>
            <pc:docMk/>
            <pc:sldMk cId="219111300" sldId="577"/>
            <ac:spMk id="17" creationId="{E838A266-D03F-4897-B2B9-C5C7B81AFD06}"/>
          </ac:spMkLst>
        </pc:spChg>
        <pc:spChg chg="mod">
          <ac:chgData name="Antonio Carlos Assumpção" userId="6220ee74a8c688f2" providerId="LiveId" clId="{5684A969-116E-4B44-9F13-A5D34F2D38B7}" dt="2024-04-15T01:35:31.428" v="1400" actId="1036"/>
          <ac:spMkLst>
            <pc:docMk/>
            <pc:sldMk cId="219111300" sldId="577"/>
            <ac:spMk id="18" creationId="{76A2E7D9-5040-4F8F-9854-85D64EB19E18}"/>
          </ac:spMkLst>
        </pc:spChg>
        <pc:spChg chg="mod">
          <ac:chgData name="Antonio Carlos Assumpção" userId="6220ee74a8c688f2" providerId="LiveId" clId="{5684A969-116E-4B44-9F13-A5D34F2D38B7}" dt="2024-04-15T01:35:31.428" v="1400" actId="1036"/>
          <ac:spMkLst>
            <pc:docMk/>
            <pc:sldMk cId="219111300" sldId="577"/>
            <ac:spMk id="19" creationId="{2EA6B04B-589C-49CE-A74C-AA6DE69186F3}"/>
          </ac:spMkLst>
        </pc:spChg>
        <pc:spChg chg="mod">
          <ac:chgData name="Antonio Carlos Assumpção" userId="6220ee74a8c688f2" providerId="LiveId" clId="{5684A969-116E-4B44-9F13-A5D34F2D38B7}" dt="2024-04-15T01:35:31.428" v="1400" actId="1036"/>
          <ac:spMkLst>
            <pc:docMk/>
            <pc:sldMk cId="219111300" sldId="577"/>
            <ac:spMk id="20" creationId="{D797B780-E488-4558-9E1E-F43F79CF8F26}"/>
          </ac:spMkLst>
        </pc:spChg>
        <pc:spChg chg="mod">
          <ac:chgData name="Antonio Carlos Assumpção" userId="6220ee74a8c688f2" providerId="LiveId" clId="{5684A969-116E-4B44-9F13-A5D34F2D38B7}" dt="2024-04-15T01:35:31.428" v="1400" actId="1036"/>
          <ac:spMkLst>
            <pc:docMk/>
            <pc:sldMk cId="219111300" sldId="577"/>
            <ac:spMk id="23" creationId="{721DA066-604F-4B4B-B516-CBE530A29487}"/>
          </ac:spMkLst>
        </pc:spChg>
        <pc:spChg chg="mod">
          <ac:chgData name="Antonio Carlos Assumpção" userId="6220ee74a8c688f2" providerId="LiveId" clId="{5684A969-116E-4B44-9F13-A5D34F2D38B7}" dt="2024-04-15T01:35:31.428" v="1400" actId="1036"/>
          <ac:spMkLst>
            <pc:docMk/>
            <pc:sldMk cId="219111300" sldId="577"/>
            <ac:spMk id="24" creationId="{FD6C6AB1-85A8-45BD-AFE3-AACC01788E5F}"/>
          </ac:spMkLst>
        </pc:spChg>
        <pc:spChg chg="mod">
          <ac:chgData name="Antonio Carlos Assumpção" userId="6220ee74a8c688f2" providerId="LiveId" clId="{5684A969-116E-4B44-9F13-A5D34F2D38B7}" dt="2024-04-15T01:35:31.428" v="1400" actId="1036"/>
          <ac:spMkLst>
            <pc:docMk/>
            <pc:sldMk cId="219111300" sldId="577"/>
            <ac:spMk id="25" creationId="{CB5BF5B3-4DD1-496D-83C1-A9DA31063B05}"/>
          </ac:spMkLst>
        </pc:spChg>
        <pc:spChg chg="mod">
          <ac:chgData name="Antonio Carlos Assumpção" userId="6220ee74a8c688f2" providerId="LiveId" clId="{5684A969-116E-4B44-9F13-A5D34F2D38B7}" dt="2024-04-15T01:35:31.428" v="1400" actId="1036"/>
          <ac:spMkLst>
            <pc:docMk/>
            <pc:sldMk cId="219111300" sldId="577"/>
            <ac:spMk id="27" creationId="{9457B28C-6D05-46E0-8C6E-B23422128DF7}"/>
          </ac:spMkLst>
        </pc:spChg>
        <pc:spChg chg="mod">
          <ac:chgData name="Antonio Carlos Assumpção" userId="6220ee74a8c688f2" providerId="LiveId" clId="{5684A969-116E-4B44-9F13-A5D34F2D38B7}" dt="2024-04-15T01:35:31.428" v="1400" actId="1036"/>
          <ac:spMkLst>
            <pc:docMk/>
            <pc:sldMk cId="219111300" sldId="577"/>
            <ac:spMk id="34" creationId="{57DDA43D-E3A2-4C70-B428-53FE408E2594}"/>
          </ac:spMkLst>
        </pc:spChg>
        <pc:spChg chg="mod">
          <ac:chgData name="Antonio Carlos Assumpção" userId="6220ee74a8c688f2" providerId="LiveId" clId="{5684A969-116E-4B44-9F13-A5D34F2D38B7}" dt="2024-04-15T01:35:41.348" v="1410" actId="1036"/>
          <ac:spMkLst>
            <pc:docMk/>
            <pc:sldMk cId="219111300" sldId="577"/>
            <ac:spMk id="35" creationId="{A1D319C3-656F-49DE-828C-B83336C97BB9}"/>
          </ac:spMkLst>
        </pc:spChg>
        <pc:grpChg chg="mod">
          <ac:chgData name="Antonio Carlos Assumpção" userId="6220ee74a8c688f2" providerId="LiveId" clId="{5684A969-116E-4B44-9F13-A5D34F2D38B7}" dt="2024-04-15T01:35:31.428" v="1400" actId="1036"/>
          <ac:grpSpMkLst>
            <pc:docMk/>
            <pc:sldMk cId="219111300" sldId="577"/>
            <ac:grpSpMk id="10" creationId="{260D5D94-E2B5-45AA-9EC9-E7552B41AEAB}"/>
          </ac:grpSpMkLst>
        </pc:grpChg>
        <pc:graphicFrameChg chg="mod">
          <ac:chgData name="Antonio Carlos Assumpção" userId="6220ee74a8c688f2" providerId="LiveId" clId="{5684A969-116E-4B44-9F13-A5D34F2D38B7}" dt="2024-04-15T01:35:31.428" v="1400" actId="1036"/>
          <ac:graphicFrameMkLst>
            <pc:docMk/>
            <pc:sldMk cId="219111300" sldId="577"/>
            <ac:graphicFrameMk id="31" creationId="{DDB5E371-2E7E-4480-924A-130C56D23798}"/>
          </ac:graphicFrameMkLst>
        </pc:graphicFrameChg>
        <pc:graphicFrameChg chg="mod">
          <ac:chgData name="Antonio Carlos Assumpção" userId="6220ee74a8c688f2" providerId="LiveId" clId="{5684A969-116E-4B44-9F13-A5D34F2D38B7}" dt="2024-04-15T01:35:31.428" v="1400" actId="1036"/>
          <ac:graphicFrameMkLst>
            <pc:docMk/>
            <pc:sldMk cId="219111300" sldId="577"/>
            <ac:graphicFrameMk id="33" creationId="{9CDE3C4E-0DD6-4E7B-944B-E9F7101D9D41}"/>
          </ac:graphicFrameMkLst>
        </pc:graphicFrameChg>
        <pc:cxnChg chg="mod">
          <ac:chgData name="Antonio Carlos Assumpção" userId="6220ee74a8c688f2" providerId="LiveId" clId="{5684A969-116E-4B44-9F13-A5D34F2D38B7}" dt="2024-04-15T01:35:31.428" v="1400" actId="1036"/>
          <ac:cxnSpMkLst>
            <pc:docMk/>
            <pc:sldMk cId="219111300" sldId="577"/>
            <ac:cxnSpMk id="5" creationId="{29A0FC31-68C2-4D0D-BFAD-7371243A1985}"/>
          </ac:cxnSpMkLst>
        </pc:cxnChg>
        <pc:cxnChg chg="mod">
          <ac:chgData name="Antonio Carlos Assumpção" userId="6220ee74a8c688f2" providerId="LiveId" clId="{5684A969-116E-4B44-9F13-A5D34F2D38B7}" dt="2024-04-15T01:35:31.428" v="1400" actId="1036"/>
          <ac:cxnSpMkLst>
            <pc:docMk/>
            <pc:sldMk cId="219111300" sldId="577"/>
            <ac:cxnSpMk id="6" creationId="{748A9840-B4A8-4A60-9254-86D7F701CCBB}"/>
          </ac:cxnSpMkLst>
        </pc:cxnChg>
        <pc:cxnChg chg="mod">
          <ac:chgData name="Antonio Carlos Assumpção" userId="6220ee74a8c688f2" providerId="LiveId" clId="{5684A969-116E-4B44-9F13-A5D34F2D38B7}" dt="2024-04-15T01:35:31.428" v="1400" actId="1036"/>
          <ac:cxnSpMkLst>
            <pc:docMk/>
            <pc:sldMk cId="219111300" sldId="577"/>
            <ac:cxnSpMk id="14" creationId="{298479D5-1FD6-4E8B-A445-DE03515EB88B}"/>
          </ac:cxnSpMkLst>
        </pc:cxnChg>
        <pc:cxnChg chg="mod">
          <ac:chgData name="Antonio Carlos Assumpção" userId="6220ee74a8c688f2" providerId="LiveId" clId="{5684A969-116E-4B44-9F13-A5D34F2D38B7}" dt="2024-04-15T01:35:31.428" v="1400" actId="1036"/>
          <ac:cxnSpMkLst>
            <pc:docMk/>
            <pc:sldMk cId="219111300" sldId="577"/>
            <ac:cxnSpMk id="15" creationId="{25187F54-E8E5-4CFD-98D7-E351B7EA5892}"/>
          </ac:cxnSpMkLst>
        </pc:cxnChg>
        <pc:cxnChg chg="mod">
          <ac:chgData name="Antonio Carlos Assumpção" userId="6220ee74a8c688f2" providerId="LiveId" clId="{5684A969-116E-4B44-9F13-A5D34F2D38B7}" dt="2024-04-15T01:35:31.428" v="1400" actId="1036"/>
          <ac:cxnSpMkLst>
            <pc:docMk/>
            <pc:sldMk cId="219111300" sldId="577"/>
            <ac:cxnSpMk id="16" creationId="{A98461D7-F2BD-4C64-A3EB-074D31182EF5}"/>
          </ac:cxnSpMkLst>
        </pc:cxnChg>
        <pc:cxnChg chg="mod">
          <ac:chgData name="Antonio Carlos Assumpção" userId="6220ee74a8c688f2" providerId="LiveId" clId="{5684A969-116E-4B44-9F13-A5D34F2D38B7}" dt="2024-04-15T01:35:31.428" v="1400" actId="1036"/>
          <ac:cxnSpMkLst>
            <pc:docMk/>
            <pc:sldMk cId="219111300" sldId="577"/>
            <ac:cxnSpMk id="21" creationId="{4F01B1E1-A52B-41BD-AE2F-C983B0B6EF90}"/>
          </ac:cxnSpMkLst>
        </pc:cxnChg>
        <pc:cxnChg chg="mod">
          <ac:chgData name="Antonio Carlos Assumpção" userId="6220ee74a8c688f2" providerId="LiveId" clId="{5684A969-116E-4B44-9F13-A5D34F2D38B7}" dt="2024-04-15T01:35:31.428" v="1400" actId="1036"/>
          <ac:cxnSpMkLst>
            <pc:docMk/>
            <pc:sldMk cId="219111300" sldId="577"/>
            <ac:cxnSpMk id="22" creationId="{CE0318E7-1A2C-4439-B063-0D99AE638ABE}"/>
          </ac:cxnSpMkLst>
        </pc:cxnChg>
        <pc:cxnChg chg="mod">
          <ac:chgData name="Antonio Carlos Assumpção" userId="6220ee74a8c688f2" providerId="LiveId" clId="{5684A969-116E-4B44-9F13-A5D34F2D38B7}" dt="2024-04-15T01:35:31.428" v="1400" actId="1036"/>
          <ac:cxnSpMkLst>
            <pc:docMk/>
            <pc:sldMk cId="219111300" sldId="577"/>
            <ac:cxnSpMk id="26" creationId="{29AF2EE9-6E1B-479E-964C-02ABFDF047B6}"/>
          </ac:cxnSpMkLst>
        </pc:cxnChg>
        <pc:cxnChg chg="mod">
          <ac:chgData name="Antonio Carlos Assumpção" userId="6220ee74a8c688f2" providerId="LiveId" clId="{5684A969-116E-4B44-9F13-A5D34F2D38B7}" dt="2024-04-15T01:35:31.428" v="1400" actId="1036"/>
          <ac:cxnSpMkLst>
            <pc:docMk/>
            <pc:sldMk cId="219111300" sldId="577"/>
            <ac:cxnSpMk id="28" creationId="{1386B8C5-931A-42A3-8A07-5E2FF32F709D}"/>
          </ac:cxnSpMkLst>
        </pc:cxnChg>
        <pc:cxnChg chg="mod">
          <ac:chgData name="Antonio Carlos Assumpção" userId="6220ee74a8c688f2" providerId="LiveId" clId="{5684A969-116E-4B44-9F13-A5D34F2D38B7}" dt="2024-04-15T01:35:31.428" v="1400" actId="1036"/>
          <ac:cxnSpMkLst>
            <pc:docMk/>
            <pc:sldMk cId="219111300" sldId="577"/>
            <ac:cxnSpMk id="29" creationId="{A4FF79C6-F5CE-41A0-8712-97CBC2F2549C}"/>
          </ac:cxnSpMkLst>
        </pc:cxnChg>
        <pc:cxnChg chg="mod">
          <ac:chgData name="Antonio Carlos Assumpção" userId="6220ee74a8c688f2" providerId="LiveId" clId="{5684A969-116E-4B44-9F13-A5D34F2D38B7}" dt="2024-04-15T01:35:31.428" v="1400" actId="1036"/>
          <ac:cxnSpMkLst>
            <pc:docMk/>
            <pc:sldMk cId="219111300" sldId="577"/>
            <ac:cxnSpMk id="30" creationId="{3B26E05F-BCA3-437B-AB0F-261A03D91EA8}"/>
          </ac:cxnSpMkLst>
        </pc:cxnChg>
        <pc:cxnChg chg="mod">
          <ac:chgData name="Antonio Carlos Assumpção" userId="6220ee74a8c688f2" providerId="LiveId" clId="{5684A969-116E-4B44-9F13-A5D34F2D38B7}" dt="2024-04-15T01:35:31.428" v="1400" actId="1036"/>
          <ac:cxnSpMkLst>
            <pc:docMk/>
            <pc:sldMk cId="219111300" sldId="577"/>
            <ac:cxnSpMk id="32" creationId="{4DE596E5-162F-4A95-8A76-888C1F6D16CA}"/>
          </ac:cxnSpMkLst>
        </pc:cxnChg>
      </pc:sldChg>
      <pc:sldChg chg="modSp mod">
        <pc:chgData name="Antonio Carlos Assumpção" userId="6220ee74a8c688f2" providerId="LiveId" clId="{5684A969-116E-4B44-9F13-A5D34F2D38B7}" dt="2024-04-14T22:19:17.984" v="301" actId="1036"/>
        <pc:sldMkLst>
          <pc:docMk/>
          <pc:sldMk cId="1007766139" sldId="579"/>
        </pc:sldMkLst>
        <pc:spChg chg="mod">
          <ac:chgData name="Antonio Carlos Assumpção" userId="6220ee74a8c688f2" providerId="LiveId" clId="{5684A969-116E-4B44-9F13-A5D34F2D38B7}" dt="2024-04-14T22:19:17.984" v="301" actId="1036"/>
          <ac:spMkLst>
            <pc:docMk/>
            <pc:sldMk cId="1007766139" sldId="579"/>
            <ac:spMk id="4" creationId="{BC6CCF57-536C-8FA6-4A1A-A638B9C84AAB}"/>
          </ac:spMkLst>
        </pc:spChg>
        <pc:spChg chg="mod">
          <ac:chgData name="Antonio Carlos Assumpção" userId="6220ee74a8c688f2" providerId="LiveId" clId="{5684A969-116E-4B44-9F13-A5D34F2D38B7}" dt="2024-04-14T22:19:17.984" v="301" actId="1036"/>
          <ac:spMkLst>
            <pc:docMk/>
            <pc:sldMk cId="1007766139" sldId="579"/>
            <ac:spMk id="5" creationId="{9CC731B5-248C-A1D8-7357-907DA8A2EAD9}"/>
          </ac:spMkLst>
        </pc:spChg>
        <pc:spChg chg="mod">
          <ac:chgData name="Antonio Carlos Assumpção" userId="6220ee74a8c688f2" providerId="LiveId" clId="{5684A969-116E-4B44-9F13-A5D34F2D38B7}" dt="2024-04-14T22:19:17.984" v="301" actId="1036"/>
          <ac:spMkLst>
            <pc:docMk/>
            <pc:sldMk cId="1007766139" sldId="579"/>
            <ac:spMk id="6" creationId="{60677CB1-312B-2365-985D-F4371937B778}"/>
          </ac:spMkLst>
        </pc:spChg>
        <pc:spChg chg="mod">
          <ac:chgData name="Antonio Carlos Assumpção" userId="6220ee74a8c688f2" providerId="LiveId" clId="{5684A969-116E-4B44-9F13-A5D34F2D38B7}" dt="2024-04-14T22:19:17.984" v="301" actId="1036"/>
          <ac:spMkLst>
            <pc:docMk/>
            <pc:sldMk cId="1007766139" sldId="579"/>
            <ac:spMk id="7" creationId="{5AD69ADF-F840-663F-7EF5-F0BE5B005538}"/>
          </ac:spMkLst>
        </pc:spChg>
        <pc:spChg chg="mod">
          <ac:chgData name="Antonio Carlos Assumpção" userId="6220ee74a8c688f2" providerId="LiveId" clId="{5684A969-116E-4B44-9F13-A5D34F2D38B7}" dt="2024-04-14T22:19:17.984" v="301" actId="1036"/>
          <ac:spMkLst>
            <pc:docMk/>
            <pc:sldMk cId="1007766139" sldId="579"/>
            <ac:spMk id="8" creationId="{042FCD05-619B-803F-E61B-AA05FC5D62D0}"/>
          </ac:spMkLst>
        </pc:spChg>
      </pc:sldChg>
      <pc:sldChg chg="modSp mod">
        <pc:chgData name="Antonio Carlos Assumpção" userId="6220ee74a8c688f2" providerId="LiveId" clId="{5684A969-116E-4B44-9F13-A5D34F2D38B7}" dt="2024-04-14T22:19:27.669" v="303" actId="20577"/>
        <pc:sldMkLst>
          <pc:docMk/>
          <pc:sldMk cId="2331041642" sldId="582"/>
        </pc:sldMkLst>
        <pc:spChg chg="mod">
          <ac:chgData name="Antonio Carlos Assumpção" userId="6220ee74a8c688f2" providerId="LiveId" clId="{5684A969-116E-4B44-9F13-A5D34F2D38B7}" dt="2024-04-14T22:19:27.669" v="303" actId="20577"/>
          <ac:spMkLst>
            <pc:docMk/>
            <pc:sldMk cId="2331041642" sldId="582"/>
            <ac:spMk id="5" creationId="{F0DBA2BC-4112-90CF-4C10-F3C56CA478E4}"/>
          </ac:spMkLst>
        </pc:spChg>
      </pc:sldChg>
      <pc:sldChg chg="modSp mod">
        <pc:chgData name="Antonio Carlos Assumpção" userId="6220ee74a8c688f2" providerId="LiveId" clId="{5684A969-116E-4B44-9F13-A5D34F2D38B7}" dt="2024-04-14T22:20:30.914" v="416" actId="1036"/>
        <pc:sldMkLst>
          <pc:docMk/>
          <pc:sldMk cId="3571486105" sldId="583"/>
        </pc:sldMkLst>
        <pc:spChg chg="mod">
          <ac:chgData name="Antonio Carlos Assumpção" userId="6220ee74a8c688f2" providerId="LiveId" clId="{5684A969-116E-4B44-9F13-A5D34F2D38B7}" dt="2024-04-14T22:20:30.914" v="416" actId="1036"/>
          <ac:spMkLst>
            <pc:docMk/>
            <pc:sldMk cId="3571486105" sldId="583"/>
            <ac:spMk id="4" creationId="{2518813B-6154-5366-358E-430FD519E23D}"/>
          </ac:spMkLst>
        </pc:spChg>
      </pc:sldChg>
      <pc:sldChg chg="addSp modSp mod">
        <pc:chgData name="Antonio Carlos Assumpção" userId="6220ee74a8c688f2" providerId="LiveId" clId="{5684A969-116E-4B44-9F13-A5D34F2D38B7}" dt="2024-04-14T22:19:57.733" v="378" actId="14100"/>
        <pc:sldMkLst>
          <pc:docMk/>
          <pc:sldMk cId="1541056508" sldId="585"/>
        </pc:sldMkLst>
        <pc:spChg chg="add mod">
          <ac:chgData name="Antonio Carlos Assumpção" userId="6220ee74a8c688f2" providerId="LiveId" clId="{5684A969-116E-4B44-9F13-A5D34F2D38B7}" dt="2024-04-14T22:19:53.206" v="377" actId="1038"/>
          <ac:spMkLst>
            <pc:docMk/>
            <pc:sldMk cId="1541056508" sldId="585"/>
            <ac:spMk id="2" creationId="{6D10A01A-966D-4163-1B69-6EAF800D5EB0}"/>
          </ac:spMkLst>
        </pc:spChg>
        <pc:spChg chg="mod">
          <ac:chgData name="Antonio Carlos Assumpção" userId="6220ee74a8c688f2" providerId="LiveId" clId="{5684A969-116E-4B44-9F13-A5D34F2D38B7}" dt="2024-04-14T22:19:35.768" v="305" actId="20577"/>
          <ac:spMkLst>
            <pc:docMk/>
            <pc:sldMk cId="1541056508" sldId="585"/>
            <ac:spMk id="5" creationId="{A62980E5-9504-5786-7BD2-072ABF7C850F}"/>
          </ac:spMkLst>
        </pc:spChg>
        <pc:spChg chg="mod">
          <ac:chgData name="Antonio Carlos Assumpção" userId="6220ee74a8c688f2" providerId="LiveId" clId="{5684A969-116E-4B44-9F13-A5D34F2D38B7}" dt="2024-04-14T22:19:57.733" v="378" actId="14100"/>
          <ac:spMkLst>
            <pc:docMk/>
            <pc:sldMk cId="1541056508" sldId="585"/>
            <ac:spMk id="6" creationId="{76CF9F17-6AA4-1539-F7C5-4C52295864B0}"/>
          </ac:spMkLst>
        </pc:spChg>
      </pc:sldChg>
      <pc:sldChg chg="del">
        <pc:chgData name="Antonio Carlos Assumpção" userId="6220ee74a8c688f2" providerId="LiveId" clId="{5684A969-116E-4B44-9F13-A5D34F2D38B7}" dt="2024-04-14T22:20:06.310" v="379" actId="47"/>
        <pc:sldMkLst>
          <pc:docMk/>
          <pc:sldMk cId="3091468404" sldId="586"/>
        </pc:sldMkLst>
      </pc:sldChg>
      <pc:sldChg chg="modSp mod">
        <pc:chgData name="Antonio Carlos Assumpção" userId="6220ee74a8c688f2" providerId="LiveId" clId="{5684A969-116E-4B44-9F13-A5D34F2D38B7}" dt="2024-04-14T22:20:18.754" v="399" actId="1036"/>
        <pc:sldMkLst>
          <pc:docMk/>
          <pc:sldMk cId="2798071385" sldId="587"/>
        </pc:sldMkLst>
        <pc:spChg chg="mod">
          <ac:chgData name="Antonio Carlos Assumpção" userId="6220ee74a8c688f2" providerId="LiveId" clId="{5684A969-116E-4B44-9F13-A5D34F2D38B7}" dt="2024-04-14T22:20:18.754" v="399" actId="1036"/>
          <ac:spMkLst>
            <pc:docMk/>
            <pc:sldMk cId="2798071385" sldId="587"/>
            <ac:spMk id="4" creationId="{EB7C8556-7C30-5703-4E51-F8FFEA7B85AE}"/>
          </ac:spMkLst>
        </pc:spChg>
        <pc:spChg chg="mod">
          <ac:chgData name="Antonio Carlos Assumpção" userId="6220ee74a8c688f2" providerId="LiveId" clId="{5684A969-116E-4B44-9F13-A5D34F2D38B7}" dt="2024-04-14T22:20:18.754" v="399" actId="1036"/>
          <ac:spMkLst>
            <pc:docMk/>
            <pc:sldMk cId="2798071385" sldId="587"/>
            <ac:spMk id="5" creationId="{972AFABC-CEEC-D44F-F4A1-737CD4B18738}"/>
          </ac:spMkLst>
        </pc:spChg>
      </pc:sldChg>
      <pc:sldChg chg="modSp mod">
        <pc:chgData name="Antonio Carlos Assumpção" userId="6220ee74a8c688f2" providerId="LiveId" clId="{5684A969-116E-4B44-9F13-A5D34F2D38B7}" dt="2024-04-14T22:20:43.374" v="428" actId="1036"/>
        <pc:sldMkLst>
          <pc:docMk/>
          <pc:sldMk cId="3221020398" sldId="589"/>
        </pc:sldMkLst>
        <pc:spChg chg="mod">
          <ac:chgData name="Antonio Carlos Assumpção" userId="6220ee74a8c688f2" providerId="LiveId" clId="{5684A969-116E-4B44-9F13-A5D34F2D38B7}" dt="2024-04-14T22:20:43.374" v="428" actId="1036"/>
          <ac:spMkLst>
            <pc:docMk/>
            <pc:sldMk cId="3221020398" sldId="589"/>
            <ac:spMk id="4" creationId="{D1F64114-6C8E-FA24-D852-F2098CA94A0C}"/>
          </ac:spMkLst>
        </pc:spChg>
      </pc:sldChg>
      <pc:sldChg chg="addSp modSp mod">
        <pc:chgData name="Antonio Carlos Assumpção" userId="6220ee74a8c688f2" providerId="LiveId" clId="{5684A969-116E-4B44-9F13-A5D34F2D38B7}" dt="2024-04-14T22:21:29.423" v="561" actId="14100"/>
        <pc:sldMkLst>
          <pc:docMk/>
          <pc:sldMk cId="3476594751" sldId="590"/>
        </pc:sldMkLst>
        <pc:spChg chg="add mod">
          <ac:chgData name="Antonio Carlos Assumpção" userId="6220ee74a8c688f2" providerId="LiveId" clId="{5684A969-116E-4B44-9F13-A5D34F2D38B7}" dt="2024-04-14T22:21:29.423" v="561" actId="14100"/>
          <ac:spMkLst>
            <pc:docMk/>
            <pc:sldMk cId="3476594751" sldId="590"/>
            <ac:spMk id="2" creationId="{9337CBFF-90CF-D354-1885-9FED94F6BB22}"/>
          </ac:spMkLst>
        </pc:spChg>
        <pc:spChg chg="mod">
          <ac:chgData name="Antonio Carlos Assumpção" userId="6220ee74a8c688f2" providerId="LiveId" clId="{5684A969-116E-4B44-9F13-A5D34F2D38B7}" dt="2024-04-14T22:21:24.527" v="560" actId="1035"/>
          <ac:spMkLst>
            <pc:docMk/>
            <pc:sldMk cId="3476594751" sldId="590"/>
            <ac:spMk id="4" creationId="{A42D80E4-3C7D-2BA9-3EF6-1C84BA81407E}"/>
          </ac:spMkLst>
        </pc:spChg>
        <pc:spChg chg="mod">
          <ac:chgData name="Antonio Carlos Assumpção" userId="6220ee74a8c688f2" providerId="LiveId" clId="{5684A969-116E-4B44-9F13-A5D34F2D38B7}" dt="2024-04-14T22:20:53.347" v="442" actId="1036"/>
          <ac:spMkLst>
            <pc:docMk/>
            <pc:sldMk cId="3476594751" sldId="590"/>
            <ac:spMk id="5" creationId="{98E0E829-B48E-4F65-BE86-98EAA0B67ADA}"/>
          </ac:spMkLst>
        </pc:spChg>
        <pc:spChg chg="mod">
          <ac:chgData name="Antonio Carlos Assumpção" userId="6220ee74a8c688f2" providerId="LiveId" clId="{5684A969-116E-4B44-9F13-A5D34F2D38B7}" dt="2024-04-14T22:21:24.527" v="560" actId="1035"/>
          <ac:spMkLst>
            <pc:docMk/>
            <pc:sldMk cId="3476594751" sldId="590"/>
            <ac:spMk id="6" creationId="{B850776D-A16A-E651-E8E3-3418AE254A84}"/>
          </ac:spMkLst>
        </pc:spChg>
      </pc:sldChg>
      <pc:sldChg chg="del">
        <pc:chgData name="Antonio Carlos Assumpção" userId="6220ee74a8c688f2" providerId="LiveId" clId="{5684A969-116E-4B44-9F13-A5D34F2D38B7}" dt="2024-04-14T22:21:45.466" v="562" actId="47"/>
        <pc:sldMkLst>
          <pc:docMk/>
          <pc:sldMk cId="1957228880" sldId="591"/>
        </pc:sldMkLst>
      </pc:sldChg>
      <pc:sldChg chg="modSp mod">
        <pc:chgData name="Antonio Carlos Assumpção" userId="6220ee74a8c688f2" providerId="LiveId" clId="{5684A969-116E-4B44-9F13-A5D34F2D38B7}" dt="2024-04-14T22:21:48.667" v="565" actId="20577"/>
        <pc:sldMkLst>
          <pc:docMk/>
          <pc:sldMk cId="1510945659" sldId="592"/>
        </pc:sldMkLst>
        <pc:spChg chg="mod">
          <ac:chgData name="Antonio Carlos Assumpção" userId="6220ee74a8c688f2" providerId="LiveId" clId="{5684A969-116E-4B44-9F13-A5D34F2D38B7}" dt="2024-04-14T22:21:48.667" v="565" actId="20577"/>
          <ac:spMkLst>
            <pc:docMk/>
            <pc:sldMk cId="1510945659" sldId="592"/>
            <ac:spMk id="4" creationId="{FB23EFD2-22B1-9042-0AF7-1663589D712A}"/>
          </ac:spMkLst>
        </pc:spChg>
      </pc:sldChg>
      <pc:sldChg chg="modSp mod">
        <pc:chgData name="Antonio Carlos Assumpção" userId="6220ee74a8c688f2" providerId="LiveId" clId="{5684A969-116E-4B44-9F13-A5D34F2D38B7}" dt="2024-04-14T22:21:54.107" v="567" actId="20577"/>
        <pc:sldMkLst>
          <pc:docMk/>
          <pc:sldMk cId="310015107" sldId="593"/>
        </pc:sldMkLst>
        <pc:spChg chg="mod">
          <ac:chgData name="Antonio Carlos Assumpção" userId="6220ee74a8c688f2" providerId="LiveId" clId="{5684A969-116E-4B44-9F13-A5D34F2D38B7}" dt="2024-04-14T22:21:54.107" v="567" actId="20577"/>
          <ac:spMkLst>
            <pc:docMk/>
            <pc:sldMk cId="310015107" sldId="593"/>
            <ac:spMk id="4" creationId="{4E4B1586-65F7-231A-DCFD-6B106669F524}"/>
          </ac:spMkLst>
        </pc:spChg>
      </pc:sldChg>
      <pc:sldChg chg="modSp mod">
        <pc:chgData name="Antonio Carlos Assumpção" userId="6220ee74a8c688f2" providerId="LiveId" clId="{5684A969-116E-4B44-9F13-A5D34F2D38B7}" dt="2024-04-14T22:21:59.280" v="569" actId="20577"/>
        <pc:sldMkLst>
          <pc:docMk/>
          <pc:sldMk cId="1286502232" sldId="594"/>
        </pc:sldMkLst>
        <pc:spChg chg="mod">
          <ac:chgData name="Antonio Carlos Assumpção" userId="6220ee74a8c688f2" providerId="LiveId" clId="{5684A969-116E-4B44-9F13-A5D34F2D38B7}" dt="2024-04-14T22:21:59.280" v="569" actId="20577"/>
          <ac:spMkLst>
            <pc:docMk/>
            <pc:sldMk cId="1286502232" sldId="594"/>
            <ac:spMk id="4" creationId="{B1587236-AF46-973B-6C65-89799594D6C2}"/>
          </ac:spMkLst>
        </pc:spChg>
      </pc:sldChg>
      <pc:sldChg chg="modSp mod">
        <pc:chgData name="Antonio Carlos Assumpção" userId="6220ee74a8c688f2" providerId="LiveId" clId="{5684A969-116E-4B44-9F13-A5D34F2D38B7}" dt="2024-04-14T22:22:05.144" v="571" actId="20577"/>
        <pc:sldMkLst>
          <pc:docMk/>
          <pc:sldMk cId="3044215" sldId="595"/>
        </pc:sldMkLst>
        <pc:spChg chg="mod">
          <ac:chgData name="Antonio Carlos Assumpção" userId="6220ee74a8c688f2" providerId="LiveId" clId="{5684A969-116E-4B44-9F13-A5D34F2D38B7}" dt="2024-04-14T22:22:05.144" v="571" actId="20577"/>
          <ac:spMkLst>
            <pc:docMk/>
            <pc:sldMk cId="3044215" sldId="595"/>
            <ac:spMk id="4" creationId="{C9967D6C-5579-DB72-9B6C-89B3B93FDC39}"/>
          </ac:spMkLst>
        </pc:spChg>
      </pc:sldChg>
      <pc:sldChg chg="modSp mod">
        <pc:chgData name="Antonio Carlos Assumpção" userId="6220ee74a8c688f2" providerId="LiveId" clId="{5684A969-116E-4B44-9F13-A5D34F2D38B7}" dt="2024-04-14T22:22:10.377" v="573" actId="20577"/>
        <pc:sldMkLst>
          <pc:docMk/>
          <pc:sldMk cId="18308394" sldId="596"/>
        </pc:sldMkLst>
        <pc:spChg chg="mod">
          <ac:chgData name="Antonio Carlos Assumpção" userId="6220ee74a8c688f2" providerId="LiveId" clId="{5684A969-116E-4B44-9F13-A5D34F2D38B7}" dt="2024-04-14T22:22:10.377" v="573" actId="20577"/>
          <ac:spMkLst>
            <pc:docMk/>
            <pc:sldMk cId="18308394" sldId="596"/>
            <ac:spMk id="4" creationId="{750216A6-E421-98E4-A2A7-CC5745BAC4EF}"/>
          </ac:spMkLst>
        </pc:spChg>
      </pc:sldChg>
      <pc:sldChg chg="modSp mod">
        <pc:chgData name="Antonio Carlos Assumpção" userId="6220ee74a8c688f2" providerId="LiveId" clId="{5684A969-116E-4B44-9F13-A5D34F2D38B7}" dt="2024-04-14T22:22:26.843" v="589" actId="1036"/>
        <pc:sldMkLst>
          <pc:docMk/>
          <pc:sldMk cId="2573550172" sldId="598"/>
        </pc:sldMkLst>
        <pc:spChg chg="mod">
          <ac:chgData name="Antonio Carlos Assumpção" userId="6220ee74a8c688f2" providerId="LiveId" clId="{5684A969-116E-4B44-9F13-A5D34F2D38B7}" dt="2024-04-14T22:22:26.843" v="589" actId="1036"/>
          <ac:spMkLst>
            <pc:docMk/>
            <pc:sldMk cId="2573550172" sldId="598"/>
            <ac:spMk id="4" creationId="{08601A7B-D002-21AA-9ADD-6C50B1B6853F}"/>
          </ac:spMkLst>
        </pc:spChg>
        <pc:spChg chg="mod">
          <ac:chgData name="Antonio Carlos Assumpção" userId="6220ee74a8c688f2" providerId="LiveId" clId="{5684A969-116E-4B44-9F13-A5D34F2D38B7}" dt="2024-04-14T22:22:26.843" v="589" actId="1036"/>
          <ac:spMkLst>
            <pc:docMk/>
            <pc:sldMk cId="2573550172" sldId="598"/>
            <ac:spMk id="5" creationId="{194DFBC4-9280-FAF7-9225-FF93875A0123}"/>
          </ac:spMkLst>
        </pc:spChg>
        <pc:spChg chg="mod">
          <ac:chgData name="Antonio Carlos Assumpção" userId="6220ee74a8c688f2" providerId="LiveId" clId="{5684A969-116E-4B44-9F13-A5D34F2D38B7}" dt="2024-04-14T22:22:26.843" v="589" actId="1036"/>
          <ac:spMkLst>
            <pc:docMk/>
            <pc:sldMk cId="2573550172" sldId="598"/>
            <ac:spMk id="6" creationId="{D4F9042A-5406-ED8A-B711-F3AE18996D8C}"/>
          </ac:spMkLst>
        </pc:spChg>
      </pc:sldChg>
      <pc:sldChg chg="modSp mod">
        <pc:chgData name="Antonio Carlos Assumpção" userId="6220ee74a8c688f2" providerId="LiveId" clId="{5684A969-116E-4B44-9F13-A5D34F2D38B7}" dt="2024-04-14T22:22:37.857" v="600" actId="1036"/>
        <pc:sldMkLst>
          <pc:docMk/>
          <pc:sldMk cId="430463677" sldId="599"/>
        </pc:sldMkLst>
        <pc:spChg chg="mod">
          <ac:chgData name="Antonio Carlos Assumpção" userId="6220ee74a8c688f2" providerId="LiveId" clId="{5684A969-116E-4B44-9F13-A5D34F2D38B7}" dt="2024-04-14T22:22:37.857" v="600" actId="1036"/>
          <ac:spMkLst>
            <pc:docMk/>
            <pc:sldMk cId="430463677" sldId="599"/>
            <ac:spMk id="4" creationId="{6481DC3F-4ED1-029A-AEAC-0A0B9E8D2F55}"/>
          </ac:spMkLst>
        </pc:spChg>
        <pc:spChg chg="mod">
          <ac:chgData name="Antonio Carlos Assumpção" userId="6220ee74a8c688f2" providerId="LiveId" clId="{5684A969-116E-4B44-9F13-A5D34F2D38B7}" dt="2024-04-14T22:22:37.857" v="600" actId="1036"/>
          <ac:spMkLst>
            <pc:docMk/>
            <pc:sldMk cId="430463677" sldId="599"/>
            <ac:spMk id="5" creationId="{72AE6F24-655E-AB2D-1C7B-B106F2DDFC4F}"/>
          </ac:spMkLst>
        </pc:spChg>
        <pc:spChg chg="mod">
          <ac:chgData name="Antonio Carlos Assumpção" userId="6220ee74a8c688f2" providerId="LiveId" clId="{5684A969-116E-4B44-9F13-A5D34F2D38B7}" dt="2024-04-14T22:22:37.857" v="600" actId="1036"/>
          <ac:spMkLst>
            <pc:docMk/>
            <pc:sldMk cId="430463677" sldId="599"/>
            <ac:spMk id="6" creationId="{DCAB3532-56DD-22D3-E3D6-D2255F10CD7F}"/>
          </ac:spMkLst>
        </pc:spChg>
      </pc:sldChg>
      <pc:sldChg chg="modSp mod">
        <pc:chgData name="Antonio Carlos Assumpção" userId="6220ee74a8c688f2" providerId="LiveId" clId="{5684A969-116E-4B44-9F13-A5D34F2D38B7}" dt="2024-04-14T22:22:48.487" v="612" actId="1036"/>
        <pc:sldMkLst>
          <pc:docMk/>
          <pc:sldMk cId="2033251962" sldId="600"/>
        </pc:sldMkLst>
        <pc:spChg chg="mod">
          <ac:chgData name="Antonio Carlos Assumpção" userId="6220ee74a8c688f2" providerId="LiveId" clId="{5684A969-116E-4B44-9F13-A5D34F2D38B7}" dt="2024-04-14T22:22:48.487" v="612" actId="1036"/>
          <ac:spMkLst>
            <pc:docMk/>
            <pc:sldMk cId="2033251962" sldId="600"/>
            <ac:spMk id="4" creationId="{E01C2FF7-0E66-D8B0-762A-6935C453CA7C}"/>
          </ac:spMkLst>
        </pc:spChg>
        <pc:spChg chg="mod">
          <ac:chgData name="Antonio Carlos Assumpção" userId="6220ee74a8c688f2" providerId="LiveId" clId="{5684A969-116E-4B44-9F13-A5D34F2D38B7}" dt="2024-04-14T22:22:48.487" v="612" actId="1036"/>
          <ac:spMkLst>
            <pc:docMk/>
            <pc:sldMk cId="2033251962" sldId="600"/>
            <ac:spMk id="5" creationId="{BCE34461-DFAD-3AE3-071A-678925ECF193}"/>
          </ac:spMkLst>
        </pc:spChg>
        <pc:spChg chg="mod">
          <ac:chgData name="Antonio Carlos Assumpção" userId="6220ee74a8c688f2" providerId="LiveId" clId="{5684A969-116E-4B44-9F13-A5D34F2D38B7}" dt="2024-04-14T22:22:48.487" v="612" actId="1036"/>
          <ac:spMkLst>
            <pc:docMk/>
            <pc:sldMk cId="2033251962" sldId="600"/>
            <ac:spMk id="6" creationId="{61781026-B537-1EF9-37DB-BB8A9AED9218}"/>
          </ac:spMkLst>
        </pc:spChg>
      </pc:sldChg>
      <pc:sldChg chg="modSp mod">
        <pc:chgData name="Antonio Carlos Assumpção" userId="6220ee74a8c688f2" providerId="LiveId" clId="{5684A969-116E-4B44-9F13-A5D34F2D38B7}" dt="2024-04-14T22:23:03.623" v="618" actId="20577"/>
        <pc:sldMkLst>
          <pc:docMk/>
          <pc:sldMk cId="1423526490" sldId="601"/>
        </pc:sldMkLst>
        <pc:spChg chg="mod">
          <ac:chgData name="Antonio Carlos Assumpção" userId="6220ee74a8c688f2" providerId="LiveId" clId="{5684A969-116E-4B44-9F13-A5D34F2D38B7}" dt="2024-04-14T22:23:03.623" v="618" actId="20577"/>
          <ac:spMkLst>
            <pc:docMk/>
            <pc:sldMk cId="1423526490" sldId="601"/>
            <ac:spMk id="4" creationId="{778E7A85-22D2-391E-95C2-A837BBCA10CD}"/>
          </ac:spMkLst>
        </pc:spChg>
      </pc:sldChg>
      <pc:sldChg chg="modSp mod">
        <pc:chgData name="Antonio Carlos Assumpção" userId="6220ee74a8c688f2" providerId="LiveId" clId="{5684A969-116E-4B44-9F13-A5D34F2D38B7}" dt="2024-04-14T22:23:14.217" v="622" actId="20577"/>
        <pc:sldMkLst>
          <pc:docMk/>
          <pc:sldMk cId="1057627165" sldId="602"/>
        </pc:sldMkLst>
        <pc:spChg chg="mod">
          <ac:chgData name="Antonio Carlos Assumpção" userId="6220ee74a8c688f2" providerId="LiveId" clId="{5684A969-116E-4B44-9F13-A5D34F2D38B7}" dt="2024-04-14T22:23:14.217" v="622" actId="20577"/>
          <ac:spMkLst>
            <pc:docMk/>
            <pc:sldMk cId="1057627165" sldId="602"/>
            <ac:spMk id="4" creationId="{478F3211-6567-F964-1A29-CE2BF5B5CC38}"/>
          </ac:spMkLst>
        </pc:spChg>
      </pc:sldChg>
      <pc:sldChg chg="modSp mod">
        <pc:chgData name="Antonio Carlos Assumpção" userId="6220ee74a8c688f2" providerId="LiveId" clId="{5684A969-116E-4B44-9F13-A5D34F2D38B7}" dt="2024-04-14T22:23:20.737" v="628" actId="20577"/>
        <pc:sldMkLst>
          <pc:docMk/>
          <pc:sldMk cId="2816519521" sldId="603"/>
        </pc:sldMkLst>
        <pc:spChg chg="mod">
          <ac:chgData name="Antonio Carlos Assumpção" userId="6220ee74a8c688f2" providerId="LiveId" clId="{5684A969-116E-4B44-9F13-A5D34F2D38B7}" dt="2024-04-14T22:23:20.737" v="628" actId="20577"/>
          <ac:spMkLst>
            <pc:docMk/>
            <pc:sldMk cId="2816519521" sldId="603"/>
            <ac:spMk id="4" creationId="{4AAFF2F2-DCE3-9FFB-5216-26B566F0649A}"/>
          </ac:spMkLst>
        </pc:spChg>
      </pc:sldChg>
      <pc:sldChg chg="addSp modSp mod">
        <pc:chgData name="Antonio Carlos Assumpção" userId="6220ee74a8c688f2" providerId="LiveId" clId="{5684A969-116E-4B44-9F13-A5D34F2D38B7}" dt="2024-04-14T22:24:11.956" v="760" actId="14100"/>
        <pc:sldMkLst>
          <pc:docMk/>
          <pc:sldMk cId="2927366823" sldId="604"/>
        </pc:sldMkLst>
        <pc:spChg chg="add mod">
          <ac:chgData name="Antonio Carlos Assumpção" userId="6220ee74a8c688f2" providerId="LiveId" clId="{5684A969-116E-4B44-9F13-A5D34F2D38B7}" dt="2024-04-14T22:24:11.956" v="760" actId="14100"/>
          <ac:spMkLst>
            <pc:docMk/>
            <pc:sldMk cId="2927366823" sldId="604"/>
            <ac:spMk id="2" creationId="{2FA315A3-85F2-AEAA-60A2-856D895F3A88}"/>
          </ac:spMkLst>
        </pc:spChg>
        <pc:spChg chg="mod">
          <ac:chgData name="Antonio Carlos Assumpção" userId="6220ee74a8c688f2" providerId="LiveId" clId="{5684A969-116E-4B44-9F13-A5D34F2D38B7}" dt="2024-04-14T22:24:06.249" v="759" actId="1035"/>
          <ac:spMkLst>
            <pc:docMk/>
            <pc:sldMk cId="2927366823" sldId="604"/>
            <ac:spMk id="4" creationId="{B746CBAB-C5BE-AC80-C0DF-E72D18837372}"/>
          </ac:spMkLst>
        </pc:spChg>
        <pc:spChg chg="mod">
          <ac:chgData name="Antonio Carlos Assumpção" userId="6220ee74a8c688f2" providerId="LiveId" clId="{5684A969-116E-4B44-9F13-A5D34F2D38B7}" dt="2024-04-14T22:23:58.691" v="742" actId="1035"/>
          <ac:spMkLst>
            <pc:docMk/>
            <pc:sldMk cId="2927366823" sldId="604"/>
            <ac:spMk id="5" creationId="{E3D08D24-AA17-487B-F510-9CC019241F68}"/>
          </ac:spMkLst>
        </pc:spChg>
        <pc:spChg chg="mod">
          <ac:chgData name="Antonio Carlos Assumpção" userId="6220ee74a8c688f2" providerId="LiveId" clId="{5684A969-116E-4B44-9F13-A5D34F2D38B7}" dt="2024-04-14T22:24:06.249" v="759" actId="1035"/>
          <ac:spMkLst>
            <pc:docMk/>
            <pc:sldMk cId="2927366823" sldId="604"/>
            <ac:spMk id="6" creationId="{0A6D9566-9751-641D-05CC-E504910964BD}"/>
          </ac:spMkLst>
        </pc:spChg>
      </pc:sldChg>
      <pc:sldChg chg="del">
        <pc:chgData name="Antonio Carlos Assumpção" userId="6220ee74a8c688f2" providerId="LiveId" clId="{5684A969-116E-4B44-9F13-A5D34F2D38B7}" dt="2024-04-14T22:24:20.516" v="761" actId="47"/>
        <pc:sldMkLst>
          <pc:docMk/>
          <pc:sldMk cId="885935642" sldId="605"/>
        </pc:sldMkLst>
      </pc:sldChg>
      <pc:sldChg chg="addSp delSp modSp mod modAnim">
        <pc:chgData name="Antonio Carlos Assumpção" userId="6220ee74a8c688f2" providerId="LiveId" clId="{5684A969-116E-4B44-9F13-A5D34F2D38B7}" dt="2024-04-14T22:24:59.810" v="786" actId="1036"/>
        <pc:sldMkLst>
          <pc:docMk/>
          <pc:sldMk cId="370672663" sldId="606"/>
        </pc:sldMkLst>
        <pc:spChg chg="del">
          <ac:chgData name="Antonio Carlos Assumpção" userId="6220ee74a8c688f2" providerId="LiveId" clId="{5684A969-116E-4B44-9F13-A5D34F2D38B7}" dt="2024-04-14T21:45:06.873" v="219" actId="478"/>
          <ac:spMkLst>
            <pc:docMk/>
            <pc:sldMk cId="370672663" sldId="606"/>
            <ac:spMk id="2" creationId="{E9CB98A3-97B1-7288-7161-63600661C2B7}"/>
          </ac:spMkLst>
        </pc:spChg>
        <pc:spChg chg="del">
          <ac:chgData name="Antonio Carlos Assumpção" userId="6220ee74a8c688f2" providerId="LiveId" clId="{5684A969-116E-4B44-9F13-A5D34F2D38B7}" dt="2024-04-14T21:45:06.873" v="219" actId="478"/>
          <ac:spMkLst>
            <pc:docMk/>
            <pc:sldMk cId="370672663" sldId="606"/>
            <ac:spMk id="3" creationId="{AE54AD5D-1231-3C7C-9CBF-0CB876DD1DD3}"/>
          </ac:spMkLst>
        </pc:spChg>
        <pc:spChg chg="add mod">
          <ac:chgData name="Antonio Carlos Assumpção" userId="6220ee74a8c688f2" providerId="LiveId" clId="{5684A969-116E-4B44-9F13-A5D34F2D38B7}" dt="2024-04-14T22:24:59.810" v="786" actId="1036"/>
          <ac:spMkLst>
            <pc:docMk/>
            <pc:sldMk cId="370672663" sldId="606"/>
            <ac:spMk id="4" creationId="{D83109BE-9601-6AE7-5003-9E5CA9C04C23}"/>
          </ac:spMkLst>
        </pc:spChg>
        <pc:spChg chg="add mod">
          <ac:chgData name="Antonio Carlos Assumpção" userId="6220ee74a8c688f2" providerId="LiveId" clId="{5684A969-116E-4B44-9F13-A5D34F2D38B7}" dt="2024-04-14T22:24:43.324" v="781" actId="1036"/>
          <ac:spMkLst>
            <pc:docMk/>
            <pc:sldMk cId="370672663" sldId="606"/>
            <ac:spMk id="5" creationId="{FCA362D6-F062-EEC6-B406-4DF553A77E33}"/>
          </ac:spMkLst>
        </pc:spChg>
        <pc:spChg chg="add mod">
          <ac:chgData name="Antonio Carlos Assumpção" userId="6220ee74a8c688f2" providerId="LiveId" clId="{5684A969-116E-4B44-9F13-A5D34F2D38B7}" dt="2024-04-14T22:24:43.324" v="781" actId="1036"/>
          <ac:spMkLst>
            <pc:docMk/>
            <pc:sldMk cId="370672663" sldId="606"/>
            <ac:spMk id="6" creationId="{36AAAFCC-269D-3B0F-F4D0-477534860E24}"/>
          </ac:spMkLst>
        </pc:spChg>
        <pc:spChg chg="add mod">
          <ac:chgData name="Antonio Carlos Assumpção" userId="6220ee74a8c688f2" providerId="LiveId" clId="{5684A969-116E-4B44-9F13-A5D34F2D38B7}" dt="2024-04-14T22:24:43.324" v="781" actId="1036"/>
          <ac:spMkLst>
            <pc:docMk/>
            <pc:sldMk cId="370672663" sldId="606"/>
            <ac:spMk id="7" creationId="{74F31D29-6BDC-6FA1-D02E-EE9754540D8A}"/>
          </ac:spMkLst>
        </pc:spChg>
      </pc:sldChg>
      <pc:sldChg chg="addSp delSp modSp mod modAnim">
        <pc:chgData name="Antonio Carlos Assumpção" userId="6220ee74a8c688f2" providerId="LiveId" clId="{5684A969-116E-4B44-9F13-A5D34F2D38B7}" dt="2024-04-14T22:26:52.512" v="829" actId="1035"/>
        <pc:sldMkLst>
          <pc:docMk/>
          <pc:sldMk cId="2744551559" sldId="607"/>
        </pc:sldMkLst>
        <pc:spChg chg="del">
          <ac:chgData name="Antonio Carlos Assumpção" userId="6220ee74a8c688f2" providerId="LiveId" clId="{5684A969-116E-4B44-9F13-A5D34F2D38B7}" dt="2024-04-14T21:45:24.067" v="222" actId="478"/>
          <ac:spMkLst>
            <pc:docMk/>
            <pc:sldMk cId="2744551559" sldId="607"/>
            <ac:spMk id="2" creationId="{36307E25-17BC-CCBD-778F-C1EFF1936D75}"/>
          </ac:spMkLst>
        </pc:spChg>
        <pc:spChg chg="del">
          <ac:chgData name="Antonio Carlos Assumpção" userId="6220ee74a8c688f2" providerId="LiveId" clId="{5684A969-116E-4B44-9F13-A5D34F2D38B7}" dt="2024-04-14T21:45:24.067" v="222" actId="478"/>
          <ac:spMkLst>
            <pc:docMk/>
            <pc:sldMk cId="2744551559" sldId="607"/>
            <ac:spMk id="3" creationId="{7B9282B8-9EEE-46F3-5ED9-FFEA774BAAA4}"/>
          </ac:spMkLst>
        </pc:spChg>
        <pc:spChg chg="add mod">
          <ac:chgData name="Antonio Carlos Assumpção" userId="6220ee74a8c688f2" providerId="LiveId" clId="{5684A969-116E-4B44-9F13-A5D34F2D38B7}" dt="2024-04-14T22:26:10.143" v="812" actId="207"/>
          <ac:spMkLst>
            <pc:docMk/>
            <pc:sldMk cId="2744551559" sldId="607"/>
            <ac:spMk id="4" creationId="{DA5E70BE-4FD3-7780-1219-16E88041307F}"/>
          </ac:spMkLst>
        </pc:spChg>
        <pc:spChg chg="add mod">
          <ac:chgData name="Antonio Carlos Assumpção" userId="6220ee74a8c688f2" providerId="LiveId" clId="{5684A969-116E-4B44-9F13-A5D34F2D38B7}" dt="2024-04-14T22:25:56.173" v="803" actId="1035"/>
          <ac:spMkLst>
            <pc:docMk/>
            <pc:sldMk cId="2744551559" sldId="607"/>
            <ac:spMk id="5" creationId="{51CA3032-D14C-A810-FADF-A07CE9502434}"/>
          </ac:spMkLst>
        </pc:spChg>
        <pc:spChg chg="add mod">
          <ac:chgData name="Antonio Carlos Assumpção" userId="6220ee74a8c688f2" providerId="LiveId" clId="{5684A969-116E-4B44-9F13-A5D34F2D38B7}" dt="2024-04-14T22:26:03.405" v="810" actId="1036"/>
          <ac:spMkLst>
            <pc:docMk/>
            <pc:sldMk cId="2744551559" sldId="607"/>
            <ac:spMk id="6" creationId="{A90DA10C-E03E-9DC4-34FA-9613AB3C60A2}"/>
          </ac:spMkLst>
        </pc:spChg>
        <pc:spChg chg="add mod">
          <ac:chgData name="Antonio Carlos Assumpção" userId="6220ee74a8c688f2" providerId="LiveId" clId="{5684A969-116E-4B44-9F13-A5D34F2D38B7}" dt="2024-04-14T22:26:18.958" v="814" actId="255"/>
          <ac:spMkLst>
            <pc:docMk/>
            <pc:sldMk cId="2744551559" sldId="607"/>
            <ac:spMk id="7" creationId="{1230D8D3-7875-E67B-DAFB-B0980CCC5770}"/>
          </ac:spMkLst>
        </pc:spChg>
        <pc:spChg chg="add mod">
          <ac:chgData name="Antonio Carlos Assumpção" userId="6220ee74a8c688f2" providerId="LiveId" clId="{5684A969-116E-4B44-9F13-A5D34F2D38B7}" dt="2024-04-14T22:26:28.260" v="816" actId="14100"/>
          <ac:spMkLst>
            <pc:docMk/>
            <pc:sldMk cId="2744551559" sldId="607"/>
            <ac:spMk id="8" creationId="{DEA9EF12-1804-2C7B-C419-E21F3497D0D0}"/>
          </ac:spMkLst>
        </pc:spChg>
        <pc:spChg chg="add mod">
          <ac:chgData name="Antonio Carlos Assumpção" userId="6220ee74a8c688f2" providerId="LiveId" clId="{5684A969-116E-4B44-9F13-A5D34F2D38B7}" dt="2024-04-14T22:26:38.524" v="820" actId="1035"/>
          <ac:spMkLst>
            <pc:docMk/>
            <pc:sldMk cId="2744551559" sldId="607"/>
            <ac:spMk id="9" creationId="{246842B5-C0E0-F247-F170-5C9DCC373620}"/>
          </ac:spMkLst>
        </pc:spChg>
        <pc:spChg chg="add mod">
          <ac:chgData name="Antonio Carlos Assumpção" userId="6220ee74a8c688f2" providerId="LiveId" clId="{5684A969-116E-4B44-9F13-A5D34F2D38B7}" dt="2024-04-14T22:26:52.512" v="829" actId="1035"/>
          <ac:spMkLst>
            <pc:docMk/>
            <pc:sldMk cId="2744551559" sldId="607"/>
            <ac:spMk id="10" creationId="{23FBBFB8-F1B6-E124-9035-5EE7302CCDCA}"/>
          </ac:spMkLst>
        </pc:spChg>
      </pc:sldChg>
      <pc:sldChg chg="addSp delSp modSp mod modAnim">
        <pc:chgData name="Antonio Carlos Assumpção" userId="6220ee74a8c688f2" providerId="LiveId" clId="{5684A969-116E-4B44-9F13-A5D34F2D38B7}" dt="2024-04-14T22:27:14.415" v="836" actId="207"/>
        <pc:sldMkLst>
          <pc:docMk/>
          <pc:sldMk cId="581000740" sldId="608"/>
        </pc:sldMkLst>
        <pc:spChg chg="del">
          <ac:chgData name="Antonio Carlos Assumpção" userId="6220ee74a8c688f2" providerId="LiveId" clId="{5684A969-116E-4B44-9F13-A5D34F2D38B7}" dt="2024-04-14T21:45:43.108" v="225" actId="478"/>
          <ac:spMkLst>
            <pc:docMk/>
            <pc:sldMk cId="581000740" sldId="608"/>
            <ac:spMk id="2" creationId="{4300F1A4-2897-44CE-29A0-A04EEE0EF12D}"/>
          </ac:spMkLst>
        </pc:spChg>
        <pc:spChg chg="del">
          <ac:chgData name="Antonio Carlos Assumpção" userId="6220ee74a8c688f2" providerId="LiveId" clId="{5684A969-116E-4B44-9F13-A5D34F2D38B7}" dt="2024-04-14T21:45:43.108" v="225" actId="478"/>
          <ac:spMkLst>
            <pc:docMk/>
            <pc:sldMk cId="581000740" sldId="608"/>
            <ac:spMk id="3" creationId="{0EE69521-0B29-5153-D118-B46147B4C849}"/>
          </ac:spMkLst>
        </pc:spChg>
        <pc:spChg chg="add mod">
          <ac:chgData name="Antonio Carlos Assumpção" userId="6220ee74a8c688f2" providerId="LiveId" clId="{5684A969-116E-4B44-9F13-A5D34F2D38B7}" dt="2024-04-14T22:27:10.170" v="835" actId="113"/>
          <ac:spMkLst>
            <pc:docMk/>
            <pc:sldMk cId="581000740" sldId="608"/>
            <ac:spMk id="4" creationId="{1023CEFA-E09B-AEDF-BA82-B726ADC2D8C9}"/>
          </ac:spMkLst>
        </pc:spChg>
        <pc:spChg chg="add mod">
          <ac:chgData name="Antonio Carlos Assumpção" userId="6220ee74a8c688f2" providerId="LiveId" clId="{5684A969-116E-4B44-9F13-A5D34F2D38B7}" dt="2024-04-14T22:27:14.415" v="836" actId="207"/>
          <ac:spMkLst>
            <pc:docMk/>
            <pc:sldMk cId="581000740" sldId="608"/>
            <ac:spMk id="5" creationId="{3ACAB555-64DD-3FB2-EFDA-7DD66614182E}"/>
          </ac:spMkLst>
        </pc:spChg>
        <pc:spChg chg="add mod">
          <ac:chgData name="Antonio Carlos Assumpção" userId="6220ee74a8c688f2" providerId="LiveId" clId="{5684A969-116E-4B44-9F13-A5D34F2D38B7}" dt="2024-04-14T21:45:43.897" v="226"/>
          <ac:spMkLst>
            <pc:docMk/>
            <pc:sldMk cId="581000740" sldId="608"/>
            <ac:spMk id="6" creationId="{2F3181D8-E231-E385-9913-091777422C98}"/>
          </ac:spMkLst>
        </pc:spChg>
        <pc:spChg chg="add mod">
          <ac:chgData name="Antonio Carlos Assumpção" userId="6220ee74a8c688f2" providerId="LiveId" clId="{5684A969-116E-4B44-9F13-A5D34F2D38B7}" dt="2024-04-14T21:45:43.897" v="226"/>
          <ac:spMkLst>
            <pc:docMk/>
            <pc:sldMk cId="581000740" sldId="608"/>
            <ac:spMk id="7" creationId="{2C66F48D-C7D4-ED98-DF0B-8D0A51985EE1}"/>
          </ac:spMkLst>
        </pc:spChg>
        <pc:spChg chg="add mod">
          <ac:chgData name="Antonio Carlos Assumpção" userId="6220ee74a8c688f2" providerId="LiveId" clId="{5684A969-116E-4B44-9F13-A5D34F2D38B7}" dt="2024-04-14T21:45:43.897" v="226"/>
          <ac:spMkLst>
            <pc:docMk/>
            <pc:sldMk cId="581000740" sldId="608"/>
            <ac:spMk id="8" creationId="{4B4D1DC1-E433-D554-BC76-AED82A7136E4}"/>
          </ac:spMkLst>
        </pc:spChg>
      </pc:sldChg>
      <pc:sldChg chg="addSp delSp modSp mod modAnim">
        <pc:chgData name="Antonio Carlos Assumpção" userId="6220ee74a8c688f2" providerId="LiveId" clId="{5684A969-116E-4B44-9F13-A5D34F2D38B7}" dt="2024-04-14T22:27:34.565" v="852" actId="1036"/>
        <pc:sldMkLst>
          <pc:docMk/>
          <pc:sldMk cId="1523524232" sldId="609"/>
        </pc:sldMkLst>
        <pc:spChg chg="del">
          <ac:chgData name="Antonio Carlos Assumpção" userId="6220ee74a8c688f2" providerId="LiveId" clId="{5684A969-116E-4B44-9F13-A5D34F2D38B7}" dt="2024-04-14T21:45:58.986" v="228" actId="478"/>
          <ac:spMkLst>
            <pc:docMk/>
            <pc:sldMk cId="1523524232" sldId="609"/>
            <ac:spMk id="2" creationId="{2FB43F81-F63E-82E4-8A97-498743D8F5E6}"/>
          </ac:spMkLst>
        </pc:spChg>
        <pc:spChg chg="del">
          <ac:chgData name="Antonio Carlos Assumpção" userId="6220ee74a8c688f2" providerId="LiveId" clId="{5684A969-116E-4B44-9F13-A5D34F2D38B7}" dt="2024-04-14T21:45:58.986" v="228" actId="478"/>
          <ac:spMkLst>
            <pc:docMk/>
            <pc:sldMk cId="1523524232" sldId="609"/>
            <ac:spMk id="3" creationId="{236E092E-0133-9DE8-5F20-B40283611F91}"/>
          </ac:spMkLst>
        </pc:spChg>
        <pc:spChg chg="add mod">
          <ac:chgData name="Antonio Carlos Assumpção" userId="6220ee74a8c688f2" providerId="LiveId" clId="{5684A969-116E-4B44-9F13-A5D34F2D38B7}" dt="2024-04-14T22:27:34.565" v="852" actId="1036"/>
          <ac:spMkLst>
            <pc:docMk/>
            <pc:sldMk cId="1523524232" sldId="609"/>
            <ac:spMk id="4" creationId="{9C4D459B-68F6-C61C-EE32-2197B0DEB994}"/>
          </ac:spMkLst>
        </pc:spChg>
        <pc:spChg chg="add mod">
          <ac:chgData name="Antonio Carlos Assumpção" userId="6220ee74a8c688f2" providerId="LiveId" clId="{5684A969-116E-4B44-9F13-A5D34F2D38B7}" dt="2024-04-14T22:27:34.565" v="852" actId="1036"/>
          <ac:spMkLst>
            <pc:docMk/>
            <pc:sldMk cId="1523524232" sldId="609"/>
            <ac:spMk id="5" creationId="{903B0ED7-FF4A-CA24-6D6C-3E139FF02633}"/>
          </ac:spMkLst>
        </pc:spChg>
      </pc:sldChg>
      <pc:sldChg chg="addSp delSp modSp mod modAnim">
        <pc:chgData name="Antonio Carlos Assumpção" userId="6220ee74a8c688f2" providerId="LiveId" clId="{5684A969-116E-4B44-9F13-A5D34F2D38B7}" dt="2024-04-14T22:29:54.780" v="1183" actId="1036"/>
        <pc:sldMkLst>
          <pc:docMk/>
          <pc:sldMk cId="3715265955" sldId="610"/>
        </pc:sldMkLst>
        <pc:spChg chg="del">
          <ac:chgData name="Antonio Carlos Assumpção" userId="6220ee74a8c688f2" providerId="LiveId" clId="{5684A969-116E-4B44-9F13-A5D34F2D38B7}" dt="2024-04-14T21:46:20.410" v="230" actId="478"/>
          <ac:spMkLst>
            <pc:docMk/>
            <pc:sldMk cId="3715265955" sldId="610"/>
            <ac:spMk id="2" creationId="{82525F32-366D-6D72-F47F-D89591DF0939}"/>
          </ac:spMkLst>
        </pc:spChg>
        <pc:spChg chg="del">
          <ac:chgData name="Antonio Carlos Assumpção" userId="6220ee74a8c688f2" providerId="LiveId" clId="{5684A969-116E-4B44-9F13-A5D34F2D38B7}" dt="2024-04-14T21:46:20.410" v="230" actId="478"/>
          <ac:spMkLst>
            <pc:docMk/>
            <pc:sldMk cId="3715265955" sldId="610"/>
            <ac:spMk id="3" creationId="{DFF9C224-B10A-0584-00E1-D18C34CEA07B}"/>
          </ac:spMkLst>
        </pc:spChg>
        <pc:spChg chg="add mod">
          <ac:chgData name="Antonio Carlos Assumpção" userId="6220ee74a8c688f2" providerId="LiveId" clId="{5684A969-116E-4B44-9F13-A5D34F2D38B7}" dt="2024-04-14T22:29:47.413" v="1173" actId="1036"/>
          <ac:spMkLst>
            <pc:docMk/>
            <pc:sldMk cId="3715265955" sldId="610"/>
            <ac:spMk id="4" creationId="{B2EBB56D-A379-0460-FEFC-98CDDA130D71}"/>
          </ac:spMkLst>
        </pc:spChg>
        <pc:spChg chg="add mod">
          <ac:chgData name="Antonio Carlos Assumpção" userId="6220ee74a8c688f2" providerId="LiveId" clId="{5684A969-116E-4B44-9F13-A5D34F2D38B7}" dt="2024-04-14T22:29:54.780" v="1183" actId="1036"/>
          <ac:spMkLst>
            <pc:docMk/>
            <pc:sldMk cId="3715265955" sldId="610"/>
            <ac:spMk id="5" creationId="{DAA1DB5C-212D-EA1D-A59A-13793A87A0E9}"/>
          </ac:spMkLst>
        </pc:spChg>
        <pc:spChg chg="add mod">
          <ac:chgData name="Antonio Carlos Assumpção" userId="6220ee74a8c688f2" providerId="LiveId" clId="{5684A969-116E-4B44-9F13-A5D34F2D38B7}" dt="2024-04-14T22:29:54.780" v="1183" actId="1036"/>
          <ac:spMkLst>
            <pc:docMk/>
            <pc:sldMk cId="3715265955" sldId="610"/>
            <ac:spMk id="6" creationId="{149AC2DA-8B59-6BC3-4816-A6E4624985BD}"/>
          </ac:spMkLst>
        </pc:spChg>
        <pc:spChg chg="add mod">
          <ac:chgData name="Antonio Carlos Assumpção" userId="6220ee74a8c688f2" providerId="LiveId" clId="{5684A969-116E-4B44-9F13-A5D34F2D38B7}" dt="2024-04-14T22:29:54.780" v="1183" actId="1036"/>
          <ac:spMkLst>
            <pc:docMk/>
            <pc:sldMk cId="3715265955" sldId="610"/>
            <ac:spMk id="7" creationId="{1D868511-674E-C33E-0B2F-D23D0400E8A9}"/>
          </ac:spMkLst>
        </pc:spChg>
        <pc:spChg chg="add mod">
          <ac:chgData name="Antonio Carlos Assumpção" userId="6220ee74a8c688f2" providerId="LiveId" clId="{5684A969-116E-4B44-9F13-A5D34F2D38B7}" dt="2024-04-14T22:29:54.780" v="1183" actId="1036"/>
          <ac:spMkLst>
            <pc:docMk/>
            <pc:sldMk cId="3715265955" sldId="610"/>
            <ac:spMk id="8" creationId="{797D6A0B-6B2E-1F0B-5EA1-3113185DF074}"/>
          </ac:spMkLst>
        </pc:spChg>
        <pc:spChg chg="add mod">
          <ac:chgData name="Antonio Carlos Assumpção" userId="6220ee74a8c688f2" providerId="LiveId" clId="{5684A969-116E-4B44-9F13-A5D34F2D38B7}" dt="2024-04-14T22:29:54.780" v="1183" actId="1036"/>
          <ac:spMkLst>
            <pc:docMk/>
            <pc:sldMk cId="3715265955" sldId="610"/>
            <ac:spMk id="9" creationId="{59929835-8FF2-A4A7-A7A1-660EC22526C4}"/>
          </ac:spMkLst>
        </pc:spChg>
        <pc:spChg chg="add mod">
          <ac:chgData name="Antonio Carlos Assumpção" userId="6220ee74a8c688f2" providerId="LiveId" clId="{5684A969-116E-4B44-9F13-A5D34F2D38B7}" dt="2024-04-14T22:29:54.780" v="1183" actId="1036"/>
          <ac:spMkLst>
            <pc:docMk/>
            <pc:sldMk cId="3715265955" sldId="610"/>
            <ac:spMk id="10" creationId="{3E2FF55F-038B-8001-F3EB-BEB82CAA61C9}"/>
          </ac:spMkLst>
        </pc:spChg>
        <pc:spChg chg="add mod">
          <ac:chgData name="Antonio Carlos Assumpção" userId="6220ee74a8c688f2" providerId="LiveId" clId="{5684A969-116E-4B44-9F13-A5D34F2D38B7}" dt="2024-04-14T22:29:54.780" v="1183" actId="1036"/>
          <ac:spMkLst>
            <pc:docMk/>
            <pc:sldMk cId="3715265955" sldId="610"/>
            <ac:spMk id="11" creationId="{96B8468E-BF2D-B7C6-1D4A-2866473328E7}"/>
          </ac:spMkLst>
        </pc:spChg>
      </pc:sldChg>
      <pc:sldChg chg="addSp delSp modSp mod modAnim">
        <pc:chgData name="Antonio Carlos Assumpção" userId="6220ee74a8c688f2" providerId="LiveId" clId="{5684A969-116E-4B44-9F13-A5D34F2D38B7}" dt="2024-04-14T22:30:17.406" v="1203" actId="207"/>
        <pc:sldMkLst>
          <pc:docMk/>
          <pc:sldMk cId="1664964494" sldId="611"/>
        </pc:sldMkLst>
        <pc:spChg chg="del">
          <ac:chgData name="Antonio Carlos Assumpção" userId="6220ee74a8c688f2" providerId="LiveId" clId="{5684A969-116E-4B44-9F13-A5D34F2D38B7}" dt="2024-04-14T21:46:40.797" v="233" actId="478"/>
          <ac:spMkLst>
            <pc:docMk/>
            <pc:sldMk cId="1664964494" sldId="611"/>
            <ac:spMk id="2" creationId="{4F3CA68D-685A-6791-89F0-A78571B6B527}"/>
          </ac:spMkLst>
        </pc:spChg>
        <pc:spChg chg="del">
          <ac:chgData name="Antonio Carlos Assumpção" userId="6220ee74a8c688f2" providerId="LiveId" clId="{5684A969-116E-4B44-9F13-A5D34F2D38B7}" dt="2024-04-14T21:46:40.797" v="233" actId="478"/>
          <ac:spMkLst>
            <pc:docMk/>
            <pc:sldMk cId="1664964494" sldId="611"/>
            <ac:spMk id="3" creationId="{2DE46B20-C374-5B52-6548-60128A6C3C96}"/>
          </ac:spMkLst>
        </pc:spChg>
        <pc:spChg chg="add mod">
          <ac:chgData name="Antonio Carlos Assumpção" userId="6220ee74a8c688f2" providerId="LiveId" clId="{5684A969-116E-4B44-9F13-A5D34F2D38B7}" dt="2024-04-14T22:30:14.261" v="1202" actId="207"/>
          <ac:spMkLst>
            <pc:docMk/>
            <pc:sldMk cId="1664964494" sldId="611"/>
            <ac:spMk id="4" creationId="{ED9FD1C1-45ED-DA9B-DEBE-2AAA64C035CA}"/>
          </ac:spMkLst>
        </pc:spChg>
        <pc:spChg chg="add mod">
          <ac:chgData name="Antonio Carlos Assumpção" userId="6220ee74a8c688f2" providerId="LiveId" clId="{5684A969-116E-4B44-9F13-A5D34F2D38B7}" dt="2024-04-14T22:30:17.406" v="1203" actId="207"/>
          <ac:spMkLst>
            <pc:docMk/>
            <pc:sldMk cId="1664964494" sldId="611"/>
            <ac:spMk id="5" creationId="{5F0CB0A9-E4C5-5BE5-8E9C-09A779BD3A6E}"/>
          </ac:spMkLst>
        </pc:spChg>
      </pc:sldChg>
      <pc:sldChg chg="addSp delSp modSp mod modAnim">
        <pc:chgData name="Antonio Carlos Assumpção" userId="6220ee74a8c688f2" providerId="LiveId" clId="{5684A969-116E-4B44-9F13-A5D34F2D38B7}" dt="2024-04-15T01:29:32.237" v="1245" actId="207"/>
        <pc:sldMkLst>
          <pc:docMk/>
          <pc:sldMk cId="3316350855" sldId="612"/>
        </pc:sldMkLst>
        <pc:spChg chg="del">
          <ac:chgData name="Antonio Carlos Assumpção" userId="6220ee74a8c688f2" providerId="LiveId" clId="{5684A969-116E-4B44-9F13-A5D34F2D38B7}" dt="2024-04-14T21:47:55.991" v="264" actId="478"/>
          <ac:spMkLst>
            <pc:docMk/>
            <pc:sldMk cId="3316350855" sldId="612"/>
            <ac:spMk id="2" creationId="{0CEA702D-76C8-31E3-7062-91722A9805E8}"/>
          </ac:spMkLst>
        </pc:spChg>
        <pc:spChg chg="del">
          <ac:chgData name="Antonio Carlos Assumpção" userId="6220ee74a8c688f2" providerId="LiveId" clId="{5684A969-116E-4B44-9F13-A5D34F2D38B7}" dt="2024-04-14T21:47:55.991" v="264" actId="478"/>
          <ac:spMkLst>
            <pc:docMk/>
            <pc:sldMk cId="3316350855" sldId="612"/>
            <ac:spMk id="3" creationId="{3070823E-6880-0398-1D06-EF931D442A70}"/>
          </ac:spMkLst>
        </pc:spChg>
        <pc:spChg chg="add mod">
          <ac:chgData name="Antonio Carlos Assumpção" userId="6220ee74a8c688f2" providerId="LiveId" clId="{5684A969-116E-4B44-9F13-A5D34F2D38B7}" dt="2024-04-14T22:31:31.802" v="1243" actId="1036"/>
          <ac:spMkLst>
            <pc:docMk/>
            <pc:sldMk cId="3316350855" sldId="612"/>
            <ac:spMk id="4" creationId="{7129A6D3-C6A8-DEA1-4751-B85DF12A7388}"/>
          </ac:spMkLst>
        </pc:spChg>
        <pc:spChg chg="add mod">
          <ac:chgData name="Antonio Carlos Assumpção" userId="6220ee74a8c688f2" providerId="LiveId" clId="{5684A969-116E-4B44-9F13-A5D34F2D38B7}" dt="2024-04-15T01:29:32.237" v="1245" actId="207"/>
          <ac:spMkLst>
            <pc:docMk/>
            <pc:sldMk cId="3316350855" sldId="612"/>
            <ac:spMk id="5" creationId="{7B6D8E92-9932-D20B-9144-C862281B301B}"/>
          </ac:spMkLst>
        </pc:spChg>
        <pc:spChg chg="add mod">
          <ac:chgData name="Antonio Carlos Assumpção" userId="6220ee74a8c688f2" providerId="LiveId" clId="{5684A969-116E-4B44-9F13-A5D34F2D38B7}" dt="2024-04-14T22:31:17.570" v="1226" actId="1036"/>
          <ac:spMkLst>
            <pc:docMk/>
            <pc:sldMk cId="3316350855" sldId="612"/>
            <ac:spMk id="6" creationId="{33857182-C5B6-CA51-2A6D-3F56AF55E98B}"/>
          </ac:spMkLst>
        </pc:spChg>
        <pc:spChg chg="add mod">
          <ac:chgData name="Antonio Carlos Assumpção" userId="6220ee74a8c688f2" providerId="LiveId" clId="{5684A969-116E-4B44-9F13-A5D34F2D38B7}" dt="2024-04-14T22:31:17.570" v="1226" actId="1036"/>
          <ac:spMkLst>
            <pc:docMk/>
            <pc:sldMk cId="3316350855" sldId="612"/>
            <ac:spMk id="7" creationId="{18AA19CD-E74D-D890-723D-70469EFC845C}"/>
          </ac:spMkLst>
        </pc:spChg>
        <pc:spChg chg="add mod">
          <ac:chgData name="Antonio Carlos Assumpção" userId="6220ee74a8c688f2" providerId="LiveId" clId="{5684A969-116E-4B44-9F13-A5D34F2D38B7}" dt="2024-04-14T22:31:17.570" v="1226" actId="1036"/>
          <ac:spMkLst>
            <pc:docMk/>
            <pc:sldMk cId="3316350855" sldId="612"/>
            <ac:spMk id="8" creationId="{63705616-4007-8665-580F-5E4AB11A7662}"/>
          </ac:spMkLst>
        </pc:spChg>
        <pc:spChg chg="add mod">
          <ac:chgData name="Antonio Carlos Assumpção" userId="6220ee74a8c688f2" providerId="LiveId" clId="{5684A969-116E-4B44-9F13-A5D34F2D38B7}" dt="2024-04-14T22:31:17.570" v="1226" actId="1036"/>
          <ac:spMkLst>
            <pc:docMk/>
            <pc:sldMk cId="3316350855" sldId="612"/>
            <ac:spMk id="9" creationId="{2F40355E-0CFF-110F-D708-2448F56F2BD0}"/>
          </ac:spMkLst>
        </pc:spChg>
        <pc:spChg chg="add mod">
          <ac:chgData name="Antonio Carlos Assumpção" userId="6220ee74a8c688f2" providerId="LiveId" clId="{5684A969-116E-4B44-9F13-A5D34F2D38B7}" dt="2024-04-14T22:31:17.570" v="1226" actId="1036"/>
          <ac:spMkLst>
            <pc:docMk/>
            <pc:sldMk cId="3316350855" sldId="612"/>
            <ac:spMk id="10" creationId="{969531C5-D467-D81A-9CD4-C1FD808F8B40}"/>
          </ac:spMkLst>
        </pc:spChg>
      </pc:sldChg>
      <pc:sldChg chg="del">
        <pc:chgData name="Antonio Carlos Assumpção" userId="6220ee74a8c688f2" providerId="LiveId" clId="{5684A969-116E-4B44-9F13-A5D34F2D38B7}" dt="2024-04-14T21:48:15.405" v="267" actId="47"/>
        <pc:sldMkLst>
          <pc:docMk/>
          <pc:sldMk cId="2727574877" sldId="613"/>
        </pc:sldMkLst>
      </pc:sldChg>
      <pc:sldChg chg="del">
        <pc:chgData name="Antonio Carlos Assumpção" userId="6220ee74a8c688f2" providerId="LiveId" clId="{5684A969-116E-4B44-9F13-A5D34F2D38B7}" dt="2024-04-14T21:48:16.356" v="268" actId="47"/>
        <pc:sldMkLst>
          <pc:docMk/>
          <pc:sldMk cId="1778382278" sldId="614"/>
        </pc:sldMkLst>
      </pc:sldChg>
      <pc:sldChg chg="del">
        <pc:chgData name="Antonio Carlos Assumpção" userId="6220ee74a8c688f2" providerId="LiveId" clId="{5684A969-116E-4B44-9F13-A5D34F2D38B7}" dt="2024-04-14T21:48:16.914" v="269" actId="47"/>
        <pc:sldMkLst>
          <pc:docMk/>
          <pc:sldMk cId="3040279167" sldId="615"/>
        </pc:sldMkLst>
      </pc:sldChg>
      <pc:sldChg chg="del">
        <pc:chgData name="Antonio Carlos Assumpção" userId="6220ee74a8c688f2" providerId="LiveId" clId="{5684A969-116E-4B44-9F13-A5D34F2D38B7}" dt="2024-04-14T21:48:17.449" v="270" actId="47"/>
        <pc:sldMkLst>
          <pc:docMk/>
          <pc:sldMk cId="2787604505" sldId="616"/>
        </pc:sldMkLst>
      </pc:sldChg>
      <pc:sldChg chg="del">
        <pc:chgData name="Antonio Carlos Assumpção" userId="6220ee74a8c688f2" providerId="LiveId" clId="{5684A969-116E-4B44-9F13-A5D34F2D38B7}" dt="2024-04-14T21:40:16.568" v="204" actId="47"/>
        <pc:sldMkLst>
          <pc:docMk/>
          <pc:sldMk cId="4212095171" sldId="617"/>
        </pc:sldMkLst>
      </pc:sldChg>
      <pc:sldChg chg="del">
        <pc:chgData name="Antonio Carlos Assumpção" userId="6220ee74a8c688f2" providerId="LiveId" clId="{5684A969-116E-4B44-9F13-A5D34F2D38B7}" dt="2024-04-14T21:40:17.580" v="205" actId="47"/>
        <pc:sldMkLst>
          <pc:docMk/>
          <pc:sldMk cId="3171171946" sldId="618"/>
        </pc:sldMkLst>
      </pc:sldChg>
      <pc:sldChg chg="del">
        <pc:chgData name="Antonio Carlos Assumpção" userId="6220ee74a8c688f2" providerId="LiveId" clId="{5684A969-116E-4B44-9F13-A5D34F2D38B7}" dt="2024-04-14T21:40:19.107" v="206" actId="47"/>
        <pc:sldMkLst>
          <pc:docMk/>
          <pc:sldMk cId="1338637221" sldId="619"/>
        </pc:sldMkLst>
      </pc:sldChg>
      <pc:sldChg chg="del">
        <pc:chgData name="Antonio Carlos Assumpção" userId="6220ee74a8c688f2" providerId="LiveId" clId="{5684A969-116E-4B44-9F13-A5D34F2D38B7}" dt="2024-04-14T21:40:20.010" v="207" actId="47"/>
        <pc:sldMkLst>
          <pc:docMk/>
          <pc:sldMk cId="3723035241" sldId="620"/>
        </pc:sldMkLst>
      </pc:sldChg>
      <pc:sldChg chg="del">
        <pc:chgData name="Antonio Carlos Assumpção" userId="6220ee74a8c688f2" providerId="LiveId" clId="{5684A969-116E-4B44-9F13-A5D34F2D38B7}" dt="2024-04-14T21:40:20.636" v="208" actId="47"/>
        <pc:sldMkLst>
          <pc:docMk/>
          <pc:sldMk cId="3622293931" sldId="621"/>
        </pc:sldMkLst>
      </pc:sldChg>
      <pc:sldChg chg="del">
        <pc:chgData name="Antonio Carlos Assumpção" userId="6220ee74a8c688f2" providerId="LiveId" clId="{5684A969-116E-4B44-9F13-A5D34F2D38B7}" dt="2024-04-14T21:40:22.131" v="209" actId="47"/>
        <pc:sldMkLst>
          <pc:docMk/>
          <pc:sldMk cId="1152279781" sldId="622"/>
        </pc:sldMkLst>
      </pc:sldChg>
      <pc:sldChg chg="del">
        <pc:chgData name="Antonio Carlos Assumpção" userId="6220ee74a8c688f2" providerId="LiveId" clId="{5684A969-116E-4B44-9F13-A5D34F2D38B7}" dt="2024-04-14T21:40:22.955" v="210" actId="47"/>
        <pc:sldMkLst>
          <pc:docMk/>
          <pc:sldMk cId="3081988075" sldId="623"/>
        </pc:sldMkLst>
      </pc:sldChg>
      <pc:sldChg chg="del">
        <pc:chgData name="Antonio Carlos Assumpção" userId="6220ee74a8c688f2" providerId="LiveId" clId="{5684A969-116E-4B44-9F13-A5D34F2D38B7}" dt="2024-04-14T21:40:23.734" v="211" actId="47"/>
        <pc:sldMkLst>
          <pc:docMk/>
          <pc:sldMk cId="2492137537" sldId="624"/>
        </pc:sldMkLst>
      </pc:sldChg>
      <pc:sldChg chg="del">
        <pc:chgData name="Antonio Carlos Assumpção" userId="6220ee74a8c688f2" providerId="LiveId" clId="{5684A969-116E-4B44-9F13-A5D34F2D38B7}" dt="2024-04-14T21:40:24.530" v="212" actId="47"/>
        <pc:sldMkLst>
          <pc:docMk/>
          <pc:sldMk cId="3854312894" sldId="625"/>
        </pc:sldMkLst>
      </pc:sldChg>
      <pc:sldChg chg="del">
        <pc:chgData name="Antonio Carlos Assumpção" userId="6220ee74a8c688f2" providerId="LiveId" clId="{5684A969-116E-4B44-9F13-A5D34F2D38B7}" dt="2024-04-14T21:40:25.233" v="213" actId="47"/>
        <pc:sldMkLst>
          <pc:docMk/>
          <pc:sldMk cId="38961465" sldId="626"/>
        </pc:sldMkLst>
      </pc:sldChg>
      <pc:sldChg chg="del">
        <pc:chgData name="Antonio Carlos Assumpção" userId="6220ee74a8c688f2" providerId="LiveId" clId="{5684A969-116E-4B44-9F13-A5D34F2D38B7}" dt="2024-04-14T21:40:26.022" v="214" actId="47"/>
        <pc:sldMkLst>
          <pc:docMk/>
          <pc:sldMk cId="3062672867" sldId="627"/>
        </pc:sldMkLst>
      </pc:sldChg>
      <pc:sldChg chg="del">
        <pc:chgData name="Antonio Carlos Assumpção" userId="6220ee74a8c688f2" providerId="LiveId" clId="{5684A969-116E-4B44-9F13-A5D34F2D38B7}" dt="2024-04-14T21:40:26.744" v="215" actId="47"/>
        <pc:sldMkLst>
          <pc:docMk/>
          <pc:sldMk cId="4287265845" sldId="628"/>
        </pc:sldMkLst>
      </pc:sldChg>
      <pc:sldChg chg="del">
        <pc:chgData name="Antonio Carlos Assumpção" userId="6220ee74a8c688f2" providerId="LiveId" clId="{5684A969-116E-4B44-9F13-A5D34F2D38B7}" dt="2024-04-14T21:40:27.435" v="216" actId="47"/>
        <pc:sldMkLst>
          <pc:docMk/>
          <pc:sldMk cId="2891007591" sldId="629"/>
        </pc:sldMkLst>
      </pc:sldChg>
      <pc:sldChg chg="del">
        <pc:chgData name="Antonio Carlos Assumpção" userId="6220ee74a8c688f2" providerId="LiveId" clId="{5684A969-116E-4B44-9F13-A5D34F2D38B7}" dt="2024-04-14T21:40:28.138" v="217" actId="47"/>
        <pc:sldMkLst>
          <pc:docMk/>
          <pc:sldMk cId="3630793855" sldId="630"/>
        </pc:sldMkLst>
      </pc:sldChg>
      <pc:sldChg chg="del">
        <pc:chgData name="Antonio Carlos Assumpção" userId="6220ee74a8c688f2" providerId="LiveId" clId="{5684A969-116E-4B44-9F13-A5D34F2D38B7}" dt="2024-04-14T21:40:29.759" v="218" actId="47"/>
        <pc:sldMkLst>
          <pc:docMk/>
          <pc:sldMk cId="1390583030" sldId="631"/>
        </pc:sldMkLst>
      </pc:sldChg>
      <pc:sldChg chg="addSp delSp modSp new mod">
        <pc:chgData name="Antonio Carlos Assumpção" userId="6220ee74a8c688f2" providerId="LiveId" clId="{5684A969-116E-4B44-9F13-A5D34F2D38B7}" dt="2024-04-14T21:35:26.537" v="89"/>
        <pc:sldMkLst>
          <pc:docMk/>
          <pc:sldMk cId="360298866" sldId="632"/>
        </pc:sldMkLst>
        <pc:spChg chg="del">
          <ac:chgData name="Antonio Carlos Assumpção" userId="6220ee74a8c688f2" providerId="LiveId" clId="{5684A969-116E-4B44-9F13-A5D34F2D38B7}" dt="2024-04-14T21:35:25.576" v="88" actId="478"/>
          <ac:spMkLst>
            <pc:docMk/>
            <pc:sldMk cId="360298866" sldId="632"/>
            <ac:spMk id="2" creationId="{CFCF494B-421E-6D97-AEB0-4A2DD87B3B4F}"/>
          </ac:spMkLst>
        </pc:spChg>
        <pc:spChg chg="del">
          <ac:chgData name="Antonio Carlos Assumpção" userId="6220ee74a8c688f2" providerId="LiveId" clId="{5684A969-116E-4B44-9F13-A5D34F2D38B7}" dt="2024-04-14T21:35:25.576" v="88" actId="478"/>
          <ac:spMkLst>
            <pc:docMk/>
            <pc:sldMk cId="360298866" sldId="632"/>
            <ac:spMk id="3" creationId="{B0F072F6-FF7D-81BC-45FF-11DB4ACCB153}"/>
          </ac:spMkLst>
        </pc:spChg>
        <pc:spChg chg="add mod">
          <ac:chgData name="Antonio Carlos Assumpção" userId="6220ee74a8c688f2" providerId="LiveId" clId="{5684A969-116E-4B44-9F13-A5D34F2D38B7}" dt="2024-04-14T21:35:26.537" v="89"/>
          <ac:spMkLst>
            <pc:docMk/>
            <pc:sldMk cId="360298866" sldId="632"/>
            <ac:spMk id="4" creationId="{B3E7D5F2-EF11-F275-A17B-87545346C29A}"/>
          </ac:spMkLst>
        </pc:spChg>
        <pc:spChg chg="add mod">
          <ac:chgData name="Antonio Carlos Assumpção" userId="6220ee74a8c688f2" providerId="LiveId" clId="{5684A969-116E-4B44-9F13-A5D34F2D38B7}" dt="2024-04-14T21:35:26.537" v="89"/>
          <ac:spMkLst>
            <pc:docMk/>
            <pc:sldMk cId="360298866" sldId="632"/>
            <ac:spMk id="5" creationId="{0FC7010C-E941-0E1C-B3AB-7AFD2356E999}"/>
          </ac:spMkLst>
        </pc:spChg>
      </pc:sldChg>
      <pc:sldChg chg="addSp delSp modSp new mod modAnim">
        <pc:chgData name="Antonio Carlos Assumpção" userId="6220ee74a8c688f2" providerId="LiveId" clId="{5684A969-116E-4B44-9F13-A5D34F2D38B7}" dt="2024-04-14T21:35:46.884" v="91"/>
        <pc:sldMkLst>
          <pc:docMk/>
          <pc:sldMk cId="3178614879" sldId="633"/>
        </pc:sldMkLst>
        <pc:spChg chg="del">
          <ac:chgData name="Antonio Carlos Assumpção" userId="6220ee74a8c688f2" providerId="LiveId" clId="{5684A969-116E-4B44-9F13-A5D34F2D38B7}" dt="2024-04-14T21:35:45.840" v="90" actId="478"/>
          <ac:spMkLst>
            <pc:docMk/>
            <pc:sldMk cId="3178614879" sldId="633"/>
            <ac:spMk id="2" creationId="{73F0D45C-526F-D73B-1229-33B0877FF5E6}"/>
          </ac:spMkLst>
        </pc:spChg>
        <pc:spChg chg="del">
          <ac:chgData name="Antonio Carlos Assumpção" userId="6220ee74a8c688f2" providerId="LiveId" clId="{5684A969-116E-4B44-9F13-A5D34F2D38B7}" dt="2024-04-14T21:35:45.840" v="90" actId="478"/>
          <ac:spMkLst>
            <pc:docMk/>
            <pc:sldMk cId="3178614879" sldId="633"/>
            <ac:spMk id="3" creationId="{9F62ADD9-4ECA-C9F9-AFBD-185784ECD2E5}"/>
          </ac:spMkLst>
        </pc:spChg>
        <pc:spChg chg="add mod">
          <ac:chgData name="Antonio Carlos Assumpção" userId="6220ee74a8c688f2" providerId="LiveId" clId="{5684A969-116E-4B44-9F13-A5D34F2D38B7}" dt="2024-04-14T21:35:46.884" v="91"/>
          <ac:spMkLst>
            <pc:docMk/>
            <pc:sldMk cId="3178614879" sldId="633"/>
            <ac:spMk id="4" creationId="{D1B71963-537D-F624-B70E-2886CD481951}"/>
          </ac:spMkLst>
        </pc:spChg>
        <pc:spChg chg="add mod">
          <ac:chgData name="Antonio Carlos Assumpção" userId="6220ee74a8c688f2" providerId="LiveId" clId="{5684A969-116E-4B44-9F13-A5D34F2D38B7}" dt="2024-04-14T21:35:46.884" v="91"/>
          <ac:spMkLst>
            <pc:docMk/>
            <pc:sldMk cId="3178614879" sldId="633"/>
            <ac:spMk id="5" creationId="{4872C878-F53C-D74F-8E9E-9F2BD5167802}"/>
          </ac:spMkLst>
        </pc:spChg>
      </pc:sldChg>
      <pc:sldChg chg="addSp delSp modSp new mod modAnim">
        <pc:chgData name="Antonio Carlos Assumpção" userId="6220ee74a8c688f2" providerId="LiveId" clId="{5684A969-116E-4B44-9F13-A5D34F2D38B7}" dt="2024-04-14T21:36:20.739" v="93"/>
        <pc:sldMkLst>
          <pc:docMk/>
          <pc:sldMk cId="1167502535" sldId="634"/>
        </pc:sldMkLst>
        <pc:spChg chg="del">
          <ac:chgData name="Antonio Carlos Assumpção" userId="6220ee74a8c688f2" providerId="LiveId" clId="{5684A969-116E-4B44-9F13-A5D34F2D38B7}" dt="2024-04-14T21:36:19.710" v="92" actId="478"/>
          <ac:spMkLst>
            <pc:docMk/>
            <pc:sldMk cId="1167502535" sldId="634"/>
            <ac:spMk id="2" creationId="{500A52D8-A106-CCED-299D-E31F6843DEDB}"/>
          </ac:spMkLst>
        </pc:spChg>
        <pc:spChg chg="del">
          <ac:chgData name="Antonio Carlos Assumpção" userId="6220ee74a8c688f2" providerId="LiveId" clId="{5684A969-116E-4B44-9F13-A5D34F2D38B7}" dt="2024-04-14T21:36:19.710" v="92" actId="478"/>
          <ac:spMkLst>
            <pc:docMk/>
            <pc:sldMk cId="1167502535" sldId="634"/>
            <ac:spMk id="3" creationId="{485330D6-0251-E024-CB8B-AA8955362534}"/>
          </ac:spMkLst>
        </pc:spChg>
        <pc:spChg chg="add mod">
          <ac:chgData name="Antonio Carlos Assumpção" userId="6220ee74a8c688f2" providerId="LiveId" clId="{5684A969-116E-4B44-9F13-A5D34F2D38B7}" dt="2024-04-14T21:36:20.739" v="93"/>
          <ac:spMkLst>
            <pc:docMk/>
            <pc:sldMk cId="1167502535" sldId="634"/>
            <ac:spMk id="4" creationId="{2B95D922-E56A-677E-908C-5FA54EA4F860}"/>
          </ac:spMkLst>
        </pc:spChg>
        <pc:spChg chg="add mod">
          <ac:chgData name="Antonio Carlos Assumpção" userId="6220ee74a8c688f2" providerId="LiveId" clId="{5684A969-116E-4B44-9F13-A5D34F2D38B7}" dt="2024-04-14T21:36:20.739" v="93"/>
          <ac:spMkLst>
            <pc:docMk/>
            <pc:sldMk cId="1167502535" sldId="634"/>
            <ac:spMk id="5" creationId="{0E3454A7-A09A-80FF-5775-114AB719F6CD}"/>
          </ac:spMkLst>
        </pc:spChg>
      </pc:sldChg>
      <pc:sldChg chg="addSp delSp modSp new mod modAnim">
        <pc:chgData name="Antonio Carlos Assumpção" userId="6220ee74a8c688f2" providerId="LiveId" clId="{5684A969-116E-4B44-9F13-A5D34F2D38B7}" dt="2024-04-14T21:36:49.468" v="95"/>
        <pc:sldMkLst>
          <pc:docMk/>
          <pc:sldMk cId="2844051838" sldId="635"/>
        </pc:sldMkLst>
        <pc:spChg chg="del">
          <ac:chgData name="Antonio Carlos Assumpção" userId="6220ee74a8c688f2" providerId="LiveId" clId="{5684A969-116E-4B44-9F13-A5D34F2D38B7}" dt="2024-04-14T21:36:48.562" v="94" actId="478"/>
          <ac:spMkLst>
            <pc:docMk/>
            <pc:sldMk cId="2844051838" sldId="635"/>
            <ac:spMk id="2" creationId="{4473AAEE-B22A-8502-D2CF-9D58C482E7CE}"/>
          </ac:spMkLst>
        </pc:spChg>
        <pc:spChg chg="del">
          <ac:chgData name="Antonio Carlos Assumpção" userId="6220ee74a8c688f2" providerId="LiveId" clId="{5684A969-116E-4B44-9F13-A5D34F2D38B7}" dt="2024-04-14T21:36:48.562" v="94" actId="478"/>
          <ac:spMkLst>
            <pc:docMk/>
            <pc:sldMk cId="2844051838" sldId="635"/>
            <ac:spMk id="3" creationId="{C797DFE8-8A78-07D2-3792-D73C2F7908EE}"/>
          </ac:spMkLst>
        </pc:spChg>
        <pc:spChg chg="add mod">
          <ac:chgData name="Antonio Carlos Assumpção" userId="6220ee74a8c688f2" providerId="LiveId" clId="{5684A969-116E-4B44-9F13-A5D34F2D38B7}" dt="2024-04-14T21:36:49.468" v="95"/>
          <ac:spMkLst>
            <pc:docMk/>
            <pc:sldMk cId="2844051838" sldId="635"/>
            <ac:spMk id="4" creationId="{3046B600-784E-C899-2603-040A96B3C119}"/>
          </ac:spMkLst>
        </pc:spChg>
        <pc:spChg chg="add mod">
          <ac:chgData name="Antonio Carlos Assumpção" userId="6220ee74a8c688f2" providerId="LiveId" clId="{5684A969-116E-4B44-9F13-A5D34F2D38B7}" dt="2024-04-14T21:36:49.468" v="95"/>
          <ac:spMkLst>
            <pc:docMk/>
            <pc:sldMk cId="2844051838" sldId="635"/>
            <ac:spMk id="5" creationId="{C35B0430-A1F4-98A2-98A5-5E0A43C7940A}"/>
          </ac:spMkLst>
        </pc:spChg>
      </pc:sldChg>
      <pc:sldChg chg="new del">
        <pc:chgData name="Antonio Carlos Assumpção" userId="6220ee74a8c688f2" providerId="LiveId" clId="{5684A969-116E-4B44-9F13-A5D34F2D38B7}" dt="2024-04-14T21:38:02.460" v="103" actId="47"/>
        <pc:sldMkLst>
          <pc:docMk/>
          <pc:sldMk cId="2838617971" sldId="636"/>
        </pc:sldMkLst>
      </pc:sldChg>
      <pc:sldChg chg="addSp delSp modSp new mod modAnim">
        <pc:chgData name="Antonio Carlos Assumpção" userId="6220ee74a8c688f2" providerId="LiveId" clId="{5684A969-116E-4B44-9F13-A5D34F2D38B7}" dt="2024-04-14T21:37:30.033" v="100"/>
        <pc:sldMkLst>
          <pc:docMk/>
          <pc:sldMk cId="1123606294" sldId="637"/>
        </pc:sldMkLst>
        <pc:spChg chg="del">
          <ac:chgData name="Antonio Carlos Assumpção" userId="6220ee74a8c688f2" providerId="LiveId" clId="{5684A969-116E-4B44-9F13-A5D34F2D38B7}" dt="2024-04-14T21:37:29.063" v="99" actId="478"/>
          <ac:spMkLst>
            <pc:docMk/>
            <pc:sldMk cId="1123606294" sldId="637"/>
            <ac:spMk id="2" creationId="{F6B5ECCB-CF13-E8CE-F4AE-5C3F264DCDB0}"/>
          </ac:spMkLst>
        </pc:spChg>
        <pc:spChg chg="del">
          <ac:chgData name="Antonio Carlos Assumpção" userId="6220ee74a8c688f2" providerId="LiveId" clId="{5684A969-116E-4B44-9F13-A5D34F2D38B7}" dt="2024-04-14T21:37:29.063" v="99" actId="478"/>
          <ac:spMkLst>
            <pc:docMk/>
            <pc:sldMk cId="1123606294" sldId="637"/>
            <ac:spMk id="3" creationId="{6E37FE9E-AEA4-6D6B-60CD-E2651906F576}"/>
          </ac:spMkLst>
        </pc:spChg>
        <pc:spChg chg="add mod">
          <ac:chgData name="Antonio Carlos Assumpção" userId="6220ee74a8c688f2" providerId="LiveId" clId="{5684A969-116E-4B44-9F13-A5D34F2D38B7}" dt="2024-04-14T21:37:30.033" v="100"/>
          <ac:spMkLst>
            <pc:docMk/>
            <pc:sldMk cId="1123606294" sldId="637"/>
            <ac:spMk id="4" creationId="{C1C45903-BA22-3C72-45E3-1BC772B83DE0}"/>
          </ac:spMkLst>
        </pc:spChg>
        <pc:spChg chg="add mod">
          <ac:chgData name="Antonio Carlos Assumpção" userId="6220ee74a8c688f2" providerId="LiveId" clId="{5684A969-116E-4B44-9F13-A5D34F2D38B7}" dt="2024-04-14T21:37:30.033" v="100"/>
          <ac:spMkLst>
            <pc:docMk/>
            <pc:sldMk cId="1123606294" sldId="637"/>
            <ac:spMk id="5" creationId="{0F887742-9077-0276-6B72-4E4E298C45B7}"/>
          </ac:spMkLst>
        </pc:spChg>
      </pc:sldChg>
      <pc:sldChg chg="new del">
        <pc:chgData name="Antonio Carlos Assumpção" userId="6220ee74a8c688f2" providerId="LiveId" clId="{5684A969-116E-4B44-9F13-A5D34F2D38B7}" dt="2024-04-14T21:37:57.883" v="101" actId="47"/>
        <pc:sldMkLst>
          <pc:docMk/>
          <pc:sldMk cId="3541279353" sldId="638"/>
        </pc:sldMkLst>
      </pc:sldChg>
      <pc:sldChg chg="new del">
        <pc:chgData name="Antonio Carlos Assumpção" userId="6220ee74a8c688f2" providerId="LiveId" clId="{5684A969-116E-4B44-9F13-A5D34F2D38B7}" dt="2024-04-14T21:38:01.365" v="102" actId="47"/>
        <pc:sldMkLst>
          <pc:docMk/>
          <pc:sldMk cId="1158898233" sldId="639"/>
        </pc:sldMkLst>
      </pc:sldChg>
      <pc:sldMasterChg chg="addSp delSp modSp mod">
        <pc:chgData name="Antonio Carlos Assumpção" userId="6220ee74a8c688f2" providerId="LiveId" clId="{5684A969-116E-4B44-9F13-A5D34F2D38B7}" dt="2024-04-14T21:32:56.932" v="6"/>
        <pc:sldMasterMkLst>
          <pc:docMk/>
          <pc:sldMasterMk cId="440595082" sldId="2147483672"/>
        </pc:sldMasterMkLst>
        <pc:spChg chg="del">
          <ac:chgData name="Antonio Carlos Assumpção" userId="6220ee74a8c688f2" providerId="LiveId" clId="{5684A969-116E-4B44-9F13-A5D34F2D38B7}" dt="2024-04-14T21:31:26.516" v="1" actId="478"/>
          <ac:spMkLst>
            <pc:docMk/>
            <pc:sldMasterMk cId="440595082" sldId="2147483672"/>
            <ac:spMk id="7" creationId="{670E790E-D088-48F7-B247-0C69AA6A5580}"/>
          </ac:spMkLst>
        </pc:spChg>
        <pc:spChg chg="del">
          <ac:chgData name="Antonio Carlos Assumpção" userId="6220ee74a8c688f2" providerId="LiveId" clId="{5684A969-116E-4B44-9F13-A5D34F2D38B7}" dt="2024-04-14T21:31:28.590" v="2" actId="478"/>
          <ac:spMkLst>
            <pc:docMk/>
            <pc:sldMasterMk cId="440595082" sldId="2147483672"/>
            <ac:spMk id="8" creationId="{9EBDB8C0-5614-4351-AE20-F881F49FA3EA}"/>
          </ac:spMkLst>
        </pc:spChg>
        <pc:spChg chg="add mod">
          <ac:chgData name="Antonio Carlos Assumpção" userId="6220ee74a8c688f2" providerId="LiveId" clId="{5684A969-116E-4B44-9F13-A5D34F2D38B7}" dt="2024-04-14T21:32:56.932" v="6"/>
          <ac:spMkLst>
            <pc:docMk/>
            <pc:sldMasterMk cId="440595082" sldId="2147483672"/>
            <ac:spMk id="9" creationId="{BA52D03D-DCD8-BFC7-81FD-F234CFB934C0}"/>
          </ac:spMkLst>
        </pc:spChg>
        <pc:picChg chg="add mod">
          <ac:chgData name="Antonio Carlos Assumpção" userId="6220ee74a8c688f2" providerId="LiveId" clId="{5684A969-116E-4B44-9F13-A5D34F2D38B7}" dt="2024-04-14T21:32:56.932" v="6"/>
          <ac:picMkLst>
            <pc:docMk/>
            <pc:sldMasterMk cId="440595082" sldId="2147483672"/>
            <ac:picMk id="10" creationId="{8479176E-9204-8F22-DF3E-947554AAC6C4}"/>
          </ac:picMkLst>
        </pc:picChg>
      </pc:sldMasterChg>
    </pc:docChg>
  </pc:docChgLst>
  <pc:docChgLst>
    <pc:chgData name="Antonio Carlos Assumpção" userId="6220ee74a8c688f2" providerId="LiveId" clId="{C0CEEAEC-06A3-40EA-8E7E-679E45EC5CE2}"/>
    <pc:docChg chg="custSel addSld modSld">
      <pc:chgData name="Antonio Carlos Assumpção" userId="6220ee74a8c688f2" providerId="LiveId" clId="{C0CEEAEC-06A3-40EA-8E7E-679E45EC5CE2}" dt="2024-04-14T21:01:09.075" v="106" actId="680"/>
      <pc:docMkLst>
        <pc:docMk/>
      </pc:docMkLst>
      <pc:sldChg chg="addSp delSp modSp new mod modAnim">
        <pc:chgData name="Antonio Carlos Assumpção" userId="6220ee74a8c688f2" providerId="LiveId" clId="{C0CEEAEC-06A3-40EA-8E7E-679E45EC5CE2}" dt="2024-04-14T20:48:47.930" v="7"/>
        <pc:sldMkLst>
          <pc:docMk/>
          <pc:sldMk cId="1007766139" sldId="579"/>
        </pc:sldMkLst>
        <pc:spChg chg="del">
          <ac:chgData name="Antonio Carlos Assumpção" userId="6220ee74a8c688f2" providerId="LiveId" clId="{C0CEEAEC-06A3-40EA-8E7E-679E45EC5CE2}" dt="2024-04-14T20:48:46.649" v="6" actId="478"/>
          <ac:spMkLst>
            <pc:docMk/>
            <pc:sldMk cId="1007766139" sldId="579"/>
            <ac:spMk id="2" creationId="{3C2D81DC-1475-5422-3201-48A7E3F289C8}"/>
          </ac:spMkLst>
        </pc:spChg>
        <pc:spChg chg="del">
          <ac:chgData name="Antonio Carlos Assumpção" userId="6220ee74a8c688f2" providerId="LiveId" clId="{C0CEEAEC-06A3-40EA-8E7E-679E45EC5CE2}" dt="2024-04-14T20:48:46.649" v="6" actId="478"/>
          <ac:spMkLst>
            <pc:docMk/>
            <pc:sldMk cId="1007766139" sldId="579"/>
            <ac:spMk id="3" creationId="{DB6DC56D-ACC0-8C6A-70C3-32B04BA4FAFF}"/>
          </ac:spMkLst>
        </pc:spChg>
        <pc:spChg chg="add mod">
          <ac:chgData name="Antonio Carlos Assumpção" userId="6220ee74a8c688f2" providerId="LiveId" clId="{C0CEEAEC-06A3-40EA-8E7E-679E45EC5CE2}" dt="2024-04-14T20:48:47.930" v="7"/>
          <ac:spMkLst>
            <pc:docMk/>
            <pc:sldMk cId="1007766139" sldId="579"/>
            <ac:spMk id="4" creationId="{BC6CCF57-536C-8FA6-4A1A-A638B9C84AAB}"/>
          </ac:spMkLst>
        </pc:spChg>
        <pc:spChg chg="add mod">
          <ac:chgData name="Antonio Carlos Assumpção" userId="6220ee74a8c688f2" providerId="LiveId" clId="{C0CEEAEC-06A3-40EA-8E7E-679E45EC5CE2}" dt="2024-04-14T20:48:47.930" v="7"/>
          <ac:spMkLst>
            <pc:docMk/>
            <pc:sldMk cId="1007766139" sldId="579"/>
            <ac:spMk id="5" creationId="{9CC731B5-248C-A1D8-7357-907DA8A2EAD9}"/>
          </ac:spMkLst>
        </pc:spChg>
        <pc:spChg chg="add mod">
          <ac:chgData name="Antonio Carlos Assumpção" userId="6220ee74a8c688f2" providerId="LiveId" clId="{C0CEEAEC-06A3-40EA-8E7E-679E45EC5CE2}" dt="2024-04-14T20:48:47.930" v="7"/>
          <ac:spMkLst>
            <pc:docMk/>
            <pc:sldMk cId="1007766139" sldId="579"/>
            <ac:spMk id="6" creationId="{60677CB1-312B-2365-985D-F4371937B778}"/>
          </ac:spMkLst>
        </pc:spChg>
        <pc:spChg chg="add mod">
          <ac:chgData name="Antonio Carlos Assumpção" userId="6220ee74a8c688f2" providerId="LiveId" clId="{C0CEEAEC-06A3-40EA-8E7E-679E45EC5CE2}" dt="2024-04-14T20:48:47.930" v="7"/>
          <ac:spMkLst>
            <pc:docMk/>
            <pc:sldMk cId="1007766139" sldId="579"/>
            <ac:spMk id="7" creationId="{5AD69ADF-F840-663F-7EF5-F0BE5B005538}"/>
          </ac:spMkLst>
        </pc:spChg>
        <pc:spChg chg="add mod">
          <ac:chgData name="Antonio Carlos Assumpção" userId="6220ee74a8c688f2" providerId="LiveId" clId="{C0CEEAEC-06A3-40EA-8E7E-679E45EC5CE2}" dt="2024-04-14T20:48:47.930" v="7"/>
          <ac:spMkLst>
            <pc:docMk/>
            <pc:sldMk cId="1007766139" sldId="579"/>
            <ac:spMk id="8" creationId="{042FCD05-619B-803F-E61B-AA05FC5D62D0}"/>
          </ac:spMkLst>
        </pc:spChg>
      </pc:sldChg>
      <pc:sldChg chg="addSp delSp modSp new mod modAnim">
        <pc:chgData name="Antonio Carlos Assumpção" userId="6220ee74a8c688f2" providerId="LiveId" clId="{C0CEEAEC-06A3-40EA-8E7E-679E45EC5CE2}" dt="2024-04-14T20:49:07.011" v="9"/>
        <pc:sldMkLst>
          <pc:docMk/>
          <pc:sldMk cId="843331590" sldId="580"/>
        </pc:sldMkLst>
        <pc:spChg chg="del">
          <ac:chgData name="Antonio Carlos Assumpção" userId="6220ee74a8c688f2" providerId="LiveId" clId="{C0CEEAEC-06A3-40EA-8E7E-679E45EC5CE2}" dt="2024-04-14T20:49:05.902" v="8" actId="478"/>
          <ac:spMkLst>
            <pc:docMk/>
            <pc:sldMk cId="843331590" sldId="580"/>
            <ac:spMk id="2" creationId="{7B57BF4A-B06D-0E06-4E63-6E25437AB3D3}"/>
          </ac:spMkLst>
        </pc:spChg>
        <pc:spChg chg="del">
          <ac:chgData name="Antonio Carlos Assumpção" userId="6220ee74a8c688f2" providerId="LiveId" clId="{C0CEEAEC-06A3-40EA-8E7E-679E45EC5CE2}" dt="2024-04-14T20:49:05.902" v="8" actId="478"/>
          <ac:spMkLst>
            <pc:docMk/>
            <pc:sldMk cId="843331590" sldId="580"/>
            <ac:spMk id="3" creationId="{EC83A3B5-6B89-F17C-A3AF-675BFF890A8E}"/>
          </ac:spMkLst>
        </pc:spChg>
        <pc:spChg chg="add mod">
          <ac:chgData name="Antonio Carlos Assumpção" userId="6220ee74a8c688f2" providerId="LiveId" clId="{C0CEEAEC-06A3-40EA-8E7E-679E45EC5CE2}" dt="2024-04-14T20:49:07.011" v="9"/>
          <ac:spMkLst>
            <pc:docMk/>
            <pc:sldMk cId="843331590" sldId="580"/>
            <ac:spMk id="4" creationId="{973FC840-D964-45A1-760E-7B159F24A878}"/>
          </ac:spMkLst>
        </pc:spChg>
        <pc:spChg chg="add mod">
          <ac:chgData name="Antonio Carlos Assumpção" userId="6220ee74a8c688f2" providerId="LiveId" clId="{C0CEEAEC-06A3-40EA-8E7E-679E45EC5CE2}" dt="2024-04-14T20:49:07.011" v="9"/>
          <ac:spMkLst>
            <pc:docMk/>
            <pc:sldMk cId="843331590" sldId="580"/>
            <ac:spMk id="5" creationId="{B0C4AD72-6CE2-E385-0D87-7AD4BBC892FB}"/>
          </ac:spMkLst>
        </pc:spChg>
      </pc:sldChg>
      <pc:sldChg chg="addSp delSp modSp new mod modAnim">
        <pc:chgData name="Antonio Carlos Assumpção" userId="6220ee74a8c688f2" providerId="LiveId" clId="{C0CEEAEC-06A3-40EA-8E7E-679E45EC5CE2}" dt="2024-04-14T20:49:51.933" v="11"/>
        <pc:sldMkLst>
          <pc:docMk/>
          <pc:sldMk cId="261450826" sldId="581"/>
        </pc:sldMkLst>
        <pc:spChg chg="del">
          <ac:chgData name="Antonio Carlos Assumpção" userId="6220ee74a8c688f2" providerId="LiveId" clId="{C0CEEAEC-06A3-40EA-8E7E-679E45EC5CE2}" dt="2024-04-14T20:49:50.970" v="10" actId="478"/>
          <ac:spMkLst>
            <pc:docMk/>
            <pc:sldMk cId="261450826" sldId="581"/>
            <ac:spMk id="2" creationId="{EE77FF0D-2A24-5CCA-C1ED-5B547AE67534}"/>
          </ac:spMkLst>
        </pc:spChg>
        <pc:spChg chg="del">
          <ac:chgData name="Antonio Carlos Assumpção" userId="6220ee74a8c688f2" providerId="LiveId" clId="{C0CEEAEC-06A3-40EA-8E7E-679E45EC5CE2}" dt="2024-04-14T20:49:50.970" v="10" actId="478"/>
          <ac:spMkLst>
            <pc:docMk/>
            <pc:sldMk cId="261450826" sldId="581"/>
            <ac:spMk id="3" creationId="{A2A287BF-DC8A-12FB-C18C-9A15FAD4A540}"/>
          </ac:spMkLst>
        </pc:spChg>
        <pc:spChg chg="add mod">
          <ac:chgData name="Antonio Carlos Assumpção" userId="6220ee74a8c688f2" providerId="LiveId" clId="{C0CEEAEC-06A3-40EA-8E7E-679E45EC5CE2}" dt="2024-04-14T20:49:51.933" v="11"/>
          <ac:spMkLst>
            <pc:docMk/>
            <pc:sldMk cId="261450826" sldId="581"/>
            <ac:spMk id="4" creationId="{022E5D1D-5A18-0E91-254E-53C35202C8D1}"/>
          </ac:spMkLst>
        </pc:spChg>
        <pc:spChg chg="add mod">
          <ac:chgData name="Antonio Carlos Assumpção" userId="6220ee74a8c688f2" providerId="LiveId" clId="{C0CEEAEC-06A3-40EA-8E7E-679E45EC5CE2}" dt="2024-04-14T20:49:51.933" v="11"/>
          <ac:spMkLst>
            <pc:docMk/>
            <pc:sldMk cId="261450826" sldId="581"/>
            <ac:spMk id="5" creationId="{87F8B66C-6D25-AE03-88C4-20AFD12B2C25}"/>
          </ac:spMkLst>
        </pc:spChg>
        <pc:spChg chg="add mod">
          <ac:chgData name="Antonio Carlos Assumpção" userId="6220ee74a8c688f2" providerId="LiveId" clId="{C0CEEAEC-06A3-40EA-8E7E-679E45EC5CE2}" dt="2024-04-14T20:49:51.933" v="11"/>
          <ac:spMkLst>
            <pc:docMk/>
            <pc:sldMk cId="261450826" sldId="581"/>
            <ac:spMk id="6" creationId="{4D8588A1-9615-850D-6F69-7F05C0441F0B}"/>
          </ac:spMkLst>
        </pc:spChg>
      </pc:sldChg>
      <pc:sldChg chg="addSp delSp modSp new mod modAnim">
        <pc:chgData name="Antonio Carlos Assumpção" userId="6220ee74a8c688f2" providerId="LiveId" clId="{C0CEEAEC-06A3-40EA-8E7E-679E45EC5CE2}" dt="2024-04-14T20:50:33.378" v="17"/>
        <pc:sldMkLst>
          <pc:docMk/>
          <pc:sldMk cId="2331041642" sldId="582"/>
        </pc:sldMkLst>
        <pc:spChg chg="del">
          <ac:chgData name="Antonio Carlos Assumpção" userId="6220ee74a8c688f2" providerId="LiveId" clId="{C0CEEAEC-06A3-40EA-8E7E-679E45EC5CE2}" dt="2024-04-14T20:50:32.213" v="16" actId="478"/>
          <ac:spMkLst>
            <pc:docMk/>
            <pc:sldMk cId="2331041642" sldId="582"/>
            <ac:spMk id="2" creationId="{EA0CCB76-7651-8108-9D50-92AE6989631E}"/>
          </ac:spMkLst>
        </pc:spChg>
        <pc:spChg chg="del">
          <ac:chgData name="Antonio Carlos Assumpção" userId="6220ee74a8c688f2" providerId="LiveId" clId="{C0CEEAEC-06A3-40EA-8E7E-679E45EC5CE2}" dt="2024-04-14T20:50:32.213" v="16" actId="478"/>
          <ac:spMkLst>
            <pc:docMk/>
            <pc:sldMk cId="2331041642" sldId="582"/>
            <ac:spMk id="3" creationId="{7762A7CD-8136-DB0D-65C8-89D2D4721491}"/>
          </ac:spMkLst>
        </pc:spChg>
        <pc:spChg chg="add mod">
          <ac:chgData name="Antonio Carlos Assumpção" userId="6220ee74a8c688f2" providerId="LiveId" clId="{C0CEEAEC-06A3-40EA-8E7E-679E45EC5CE2}" dt="2024-04-14T20:50:33.378" v="17"/>
          <ac:spMkLst>
            <pc:docMk/>
            <pc:sldMk cId="2331041642" sldId="582"/>
            <ac:spMk id="4" creationId="{992B6EEA-494F-CC9F-CCF9-2CC76E081E00}"/>
          </ac:spMkLst>
        </pc:spChg>
        <pc:spChg chg="add mod">
          <ac:chgData name="Antonio Carlos Assumpção" userId="6220ee74a8c688f2" providerId="LiveId" clId="{C0CEEAEC-06A3-40EA-8E7E-679E45EC5CE2}" dt="2024-04-14T20:50:33.378" v="17"/>
          <ac:spMkLst>
            <pc:docMk/>
            <pc:sldMk cId="2331041642" sldId="582"/>
            <ac:spMk id="5" creationId="{F0DBA2BC-4112-90CF-4C10-F3C56CA478E4}"/>
          </ac:spMkLst>
        </pc:spChg>
        <pc:spChg chg="add mod">
          <ac:chgData name="Antonio Carlos Assumpção" userId="6220ee74a8c688f2" providerId="LiveId" clId="{C0CEEAEC-06A3-40EA-8E7E-679E45EC5CE2}" dt="2024-04-14T20:50:33.378" v="17"/>
          <ac:spMkLst>
            <pc:docMk/>
            <pc:sldMk cId="2331041642" sldId="582"/>
            <ac:spMk id="6" creationId="{7082C69F-16C7-A380-C4EB-C6621CC7D371}"/>
          </ac:spMkLst>
        </pc:spChg>
      </pc:sldChg>
      <pc:sldChg chg="addSp delSp modSp new mod modAnim">
        <pc:chgData name="Antonio Carlos Assumpção" userId="6220ee74a8c688f2" providerId="LiveId" clId="{C0CEEAEC-06A3-40EA-8E7E-679E45EC5CE2}" dt="2024-04-14T20:52:32.406" v="27"/>
        <pc:sldMkLst>
          <pc:docMk/>
          <pc:sldMk cId="3571486105" sldId="583"/>
        </pc:sldMkLst>
        <pc:spChg chg="del">
          <ac:chgData name="Antonio Carlos Assumpção" userId="6220ee74a8c688f2" providerId="LiveId" clId="{C0CEEAEC-06A3-40EA-8E7E-679E45EC5CE2}" dt="2024-04-14T20:52:31.387" v="26" actId="478"/>
          <ac:spMkLst>
            <pc:docMk/>
            <pc:sldMk cId="3571486105" sldId="583"/>
            <ac:spMk id="2" creationId="{B08DFBCF-8CFC-17C7-ADCA-34CEC2F1B54A}"/>
          </ac:spMkLst>
        </pc:spChg>
        <pc:spChg chg="del">
          <ac:chgData name="Antonio Carlos Assumpção" userId="6220ee74a8c688f2" providerId="LiveId" clId="{C0CEEAEC-06A3-40EA-8E7E-679E45EC5CE2}" dt="2024-04-14T20:52:31.387" v="26" actId="478"/>
          <ac:spMkLst>
            <pc:docMk/>
            <pc:sldMk cId="3571486105" sldId="583"/>
            <ac:spMk id="3" creationId="{162D059F-9A7D-89BD-F601-F32A70259186}"/>
          </ac:spMkLst>
        </pc:spChg>
        <pc:spChg chg="add mod">
          <ac:chgData name="Antonio Carlos Assumpção" userId="6220ee74a8c688f2" providerId="LiveId" clId="{C0CEEAEC-06A3-40EA-8E7E-679E45EC5CE2}" dt="2024-04-14T20:52:32.406" v="27"/>
          <ac:spMkLst>
            <pc:docMk/>
            <pc:sldMk cId="3571486105" sldId="583"/>
            <ac:spMk id="4" creationId="{2518813B-6154-5366-358E-430FD519E23D}"/>
          </ac:spMkLst>
        </pc:spChg>
        <pc:spChg chg="add mod">
          <ac:chgData name="Antonio Carlos Assumpção" userId="6220ee74a8c688f2" providerId="LiveId" clId="{C0CEEAEC-06A3-40EA-8E7E-679E45EC5CE2}" dt="2024-04-14T20:52:32.406" v="27"/>
          <ac:spMkLst>
            <pc:docMk/>
            <pc:sldMk cId="3571486105" sldId="583"/>
            <ac:spMk id="5" creationId="{C51BB43B-9392-0B95-6230-34D78D437D84}"/>
          </ac:spMkLst>
        </pc:spChg>
        <pc:spChg chg="add mod">
          <ac:chgData name="Antonio Carlos Assumpção" userId="6220ee74a8c688f2" providerId="LiveId" clId="{C0CEEAEC-06A3-40EA-8E7E-679E45EC5CE2}" dt="2024-04-14T20:52:32.406" v="27"/>
          <ac:spMkLst>
            <pc:docMk/>
            <pc:sldMk cId="3571486105" sldId="583"/>
            <ac:spMk id="6" creationId="{4AD026F3-71D8-8873-9E3E-17A4711EB136}"/>
          </ac:spMkLst>
        </pc:spChg>
        <pc:spChg chg="add mod">
          <ac:chgData name="Antonio Carlos Assumpção" userId="6220ee74a8c688f2" providerId="LiveId" clId="{C0CEEAEC-06A3-40EA-8E7E-679E45EC5CE2}" dt="2024-04-14T20:52:32.406" v="27"/>
          <ac:spMkLst>
            <pc:docMk/>
            <pc:sldMk cId="3571486105" sldId="583"/>
            <ac:spMk id="7" creationId="{F9E75BA1-4B13-4609-1E4D-1F8B9E691D1D}"/>
          </ac:spMkLst>
        </pc:spChg>
        <pc:spChg chg="add mod">
          <ac:chgData name="Antonio Carlos Assumpção" userId="6220ee74a8c688f2" providerId="LiveId" clId="{C0CEEAEC-06A3-40EA-8E7E-679E45EC5CE2}" dt="2024-04-14T20:52:32.406" v="27"/>
          <ac:spMkLst>
            <pc:docMk/>
            <pc:sldMk cId="3571486105" sldId="583"/>
            <ac:spMk id="8" creationId="{27D88D76-D0B1-6FFD-DC21-3EFC336385D2}"/>
          </ac:spMkLst>
        </pc:spChg>
      </pc:sldChg>
      <pc:sldChg chg="addSp delSp modSp new mod modAnim">
        <pc:chgData name="Antonio Carlos Assumpção" userId="6220ee74a8c688f2" providerId="LiveId" clId="{C0CEEAEC-06A3-40EA-8E7E-679E45EC5CE2}" dt="2024-04-14T20:52:55.880" v="42"/>
        <pc:sldMkLst>
          <pc:docMk/>
          <pc:sldMk cId="877653571" sldId="584"/>
        </pc:sldMkLst>
        <pc:spChg chg="del">
          <ac:chgData name="Antonio Carlos Assumpção" userId="6220ee74a8c688f2" providerId="LiveId" clId="{C0CEEAEC-06A3-40EA-8E7E-679E45EC5CE2}" dt="2024-04-14T20:52:54.923" v="41" actId="478"/>
          <ac:spMkLst>
            <pc:docMk/>
            <pc:sldMk cId="877653571" sldId="584"/>
            <ac:spMk id="2" creationId="{B99E9859-B9C2-7882-1069-54C3248F981F}"/>
          </ac:spMkLst>
        </pc:spChg>
        <pc:spChg chg="del">
          <ac:chgData name="Antonio Carlos Assumpção" userId="6220ee74a8c688f2" providerId="LiveId" clId="{C0CEEAEC-06A3-40EA-8E7E-679E45EC5CE2}" dt="2024-04-14T20:52:54.923" v="41" actId="478"/>
          <ac:spMkLst>
            <pc:docMk/>
            <pc:sldMk cId="877653571" sldId="584"/>
            <ac:spMk id="3" creationId="{9992BF69-3BE1-926D-79A5-A1A36756DBA9}"/>
          </ac:spMkLst>
        </pc:spChg>
        <pc:spChg chg="add mod">
          <ac:chgData name="Antonio Carlos Assumpção" userId="6220ee74a8c688f2" providerId="LiveId" clId="{C0CEEAEC-06A3-40EA-8E7E-679E45EC5CE2}" dt="2024-04-14T20:52:55.880" v="42"/>
          <ac:spMkLst>
            <pc:docMk/>
            <pc:sldMk cId="877653571" sldId="584"/>
            <ac:spMk id="4" creationId="{2EA03C06-98E9-9A4B-1C9F-A677C89029C4}"/>
          </ac:spMkLst>
        </pc:spChg>
        <pc:spChg chg="add mod">
          <ac:chgData name="Antonio Carlos Assumpção" userId="6220ee74a8c688f2" providerId="LiveId" clId="{C0CEEAEC-06A3-40EA-8E7E-679E45EC5CE2}" dt="2024-04-14T20:52:55.880" v="42"/>
          <ac:spMkLst>
            <pc:docMk/>
            <pc:sldMk cId="877653571" sldId="584"/>
            <ac:spMk id="5" creationId="{E05468B1-FED5-7642-23C6-D86EDF66105E}"/>
          </ac:spMkLst>
        </pc:spChg>
      </pc:sldChg>
      <pc:sldChg chg="addSp delSp modSp new mod modAnim">
        <pc:chgData name="Antonio Carlos Assumpção" userId="6220ee74a8c688f2" providerId="LiveId" clId="{C0CEEAEC-06A3-40EA-8E7E-679E45EC5CE2}" dt="2024-04-14T20:51:01.028" v="19"/>
        <pc:sldMkLst>
          <pc:docMk/>
          <pc:sldMk cId="1541056508" sldId="585"/>
        </pc:sldMkLst>
        <pc:spChg chg="del">
          <ac:chgData name="Antonio Carlos Assumpção" userId="6220ee74a8c688f2" providerId="LiveId" clId="{C0CEEAEC-06A3-40EA-8E7E-679E45EC5CE2}" dt="2024-04-14T20:50:59.970" v="18" actId="478"/>
          <ac:spMkLst>
            <pc:docMk/>
            <pc:sldMk cId="1541056508" sldId="585"/>
            <ac:spMk id="2" creationId="{B9D93334-9FD6-9727-FEDE-F06AD3D88EEA}"/>
          </ac:spMkLst>
        </pc:spChg>
        <pc:spChg chg="del">
          <ac:chgData name="Antonio Carlos Assumpção" userId="6220ee74a8c688f2" providerId="LiveId" clId="{C0CEEAEC-06A3-40EA-8E7E-679E45EC5CE2}" dt="2024-04-14T20:50:59.970" v="18" actId="478"/>
          <ac:spMkLst>
            <pc:docMk/>
            <pc:sldMk cId="1541056508" sldId="585"/>
            <ac:spMk id="3" creationId="{98859D64-5994-728E-9ED5-6278861FF477}"/>
          </ac:spMkLst>
        </pc:spChg>
        <pc:spChg chg="add mod">
          <ac:chgData name="Antonio Carlos Assumpção" userId="6220ee74a8c688f2" providerId="LiveId" clId="{C0CEEAEC-06A3-40EA-8E7E-679E45EC5CE2}" dt="2024-04-14T20:51:01.028" v="19"/>
          <ac:spMkLst>
            <pc:docMk/>
            <pc:sldMk cId="1541056508" sldId="585"/>
            <ac:spMk id="4" creationId="{5D88D632-7A83-F140-1217-D42A5D4AF609}"/>
          </ac:spMkLst>
        </pc:spChg>
        <pc:spChg chg="add mod">
          <ac:chgData name="Antonio Carlos Assumpção" userId="6220ee74a8c688f2" providerId="LiveId" clId="{C0CEEAEC-06A3-40EA-8E7E-679E45EC5CE2}" dt="2024-04-14T20:51:01.028" v="19"/>
          <ac:spMkLst>
            <pc:docMk/>
            <pc:sldMk cId="1541056508" sldId="585"/>
            <ac:spMk id="5" creationId="{A62980E5-9504-5786-7BD2-072ABF7C850F}"/>
          </ac:spMkLst>
        </pc:spChg>
        <pc:spChg chg="add mod">
          <ac:chgData name="Antonio Carlos Assumpção" userId="6220ee74a8c688f2" providerId="LiveId" clId="{C0CEEAEC-06A3-40EA-8E7E-679E45EC5CE2}" dt="2024-04-14T20:51:01.028" v="19"/>
          <ac:spMkLst>
            <pc:docMk/>
            <pc:sldMk cId="1541056508" sldId="585"/>
            <ac:spMk id="6" creationId="{76CF9F17-6AA4-1539-F7C5-4C52295864B0}"/>
          </ac:spMkLst>
        </pc:spChg>
      </pc:sldChg>
      <pc:sldChg chg="addSp delSp modSp new mod">
        <pc:chgData name="Antonio Carlos Assumpção" userId="6220ee74a8c688f2" providerId="LiveId" clId="{C0CEEAEC-06A3-40EA-8E7E-679E45EC5CE2}" dt="2024-04-14T20:51:17.580" v="21"/>
        <pc:sldMkLst>
          <pc:docMk/>
          <pc:sldMk cId="3091468404" sldId="586"/>
        </pc:sldMkLst>
        <pc:spChg chg="del">
          <ac:chgData name="Antonio Carlos Assumpção" userId="6220ee74a8c688f2" providerId="LiveId" clId="{C0CEEAEC-06A3-40EA-8E7E-679E45EC5CE2}" dt="2024-04-14T20:51:16.581" v="20" actId="478"/>
          <ac:spMkLst>
            <pc:docMk/>
            <pc:sldMk cId="3091468404" sldId="586"/>
            <ac:spMk id="2" creationId="{D68D0648-C9CB-4A71-F2A7-4D8F0DA0FFC3}"/>
          </ac:spMkLst>
        </pc:spChg>
        <pc:spChg chg="del">
          <ac:chgData name="Antonio Carlos Assumpção" userId="6220ee74a8c688f2" providerId="LiveId" clId="{C0CEEAEC-06A3-40EA-8E7E-679E45EC5CE2}" dt="2024-04-14T20:51:16.581" v="20" actId="478"/>
          <ac:spMkLst>
            <pc:docMk/>
            <pc:sldMk cId="3091468404" sldId="586"/>
            <ac:spMk id="3" creationId="{0B17D2ED-5EE2-E86E-F554-7C078EEF9FCF}"/>
          </ac:spMkLst>
        </pc:spChg>
        <pc:spChg chg="add mod">
          <ac:chgData name="Antonio Carlos Assumpção" userId="6220ee74a8c688f2" providerId="LiveId" clId="{C0CEEAEC-06A3-40EA-8E7E-679E45EC5CE2}" dt="2024-04-14T20:51:17.580" v="21"/>
          <ac:spMkLst>
            <pc:docMk/>
            <pc:sldMk cId="3091468404" sldId="586"/>
            <ac:spMk id="4" creationId="{ED57EDEC-BF60-7777-4C6C-C9CE059F3253}"/>
          </ac:spMkLst>
        </pc:spChg>
      </pc:sldChg>
      <pc:sldChg chg="addSp delSp modSp new mod">
        <pc:chgData name="Antonio Carlos Assumpção" userId="6220ee74a8c688f2" providerId="LiveId" clId="{C0CEEAEC-06A3-40EA-8E7E-679E45EC5CE2}" dt="2024-04-14T20:51:50.704" v="23"/>
        <pc:sldMkLst>
          <pc:docMk/>
          <pc:sldMk cId="2798071385" sldId="587"/>
        </pc:sldMkLst>
        <pc:spChg chg="del">
          <ac:chgData name="Antonio Carlos Assumpção" userId="6220ee74a8c688f2" providerId="LiveId" clId="{C0CEEAEC-06A3-40EA-8E7E-679E45EC5CE2}" dt="2024-04-14T20:51:49.720" v="22" actId="478"/>
          <ac:spMkLst>
            <pc:docMk/>
            <pc:sldMk cId="2798071385" sldId="587"/>
            <ac:spMk id="2" creationId="{8E77B006-F7F1-496B-C414-811E2BF552E4}"/>
          </ac:spMkLst>
        </pc:spChg>
        <pc:spChg chg="del">
          <ac:chgData name="Antonio Carlos Assumpção" userId="6220ee74a8c688f2" providerId="LiveId" clId="{C0CEEAEC-06A3-40EA-8E7E-679E45EC5CE2}" dt="2024-04-14T20:51:49.720" v="22" actId="478"/>
          <ac:spMkLst>
            <pc:docMk/>
            <pc:sldMk cId="2798071385" sldId="587"/>
            <ac:spMk id="3" creationId="{F0B58131-07DA-9332-EF12-DA6D39A742A0}"/>
          </ac:spMkLst>
        </pc:spChg>
        <pc:spChg chg="add mod">
          <ac:chgData name="Antonio Carlos Assumpção" userId="6220ee74a8c688f2" providerId="LiveId" clId="{C0CEEAEC-06A3-40EA-8E7E-679E45EC5CE2}" dt="2024-04-14T20:51:50.704" v="23"/>
          <ac:spMkLst>
            <pc:docMk/>
            <pc:sldMk cId="2798071385" sldId="587"/>
            <ac:spMk id="4" creationId="{EB7C8556-7C30-5703-4E51-F8FFEA7B85AE}"/>
          </ac:spMkLst>
        </pc:spChg>
        <pc:spChg chg="add mod">
          <ac:chgData name="Antonio Carlos Assumpção" userId="6220ee74a8c688f2" providerId="LiveId" clId="{C0CEEAEC-06A3-40EA-8E7E-679E45EC5CE2}" dt="2024-04-14T20:51:50.704" v="23"/>
          <ac:spMkLst>
            <pc:docMk/>
            <pc:sldMk cId="2798071385" sldId="587"/>
            <ac:spMk id="5" creationId="{972AFABC-CEEC-D44F-F4A1-737CD4B18738}"/>
          </ac:spMkLst>
        </pc:spChg>
      </pc:sldChg>
      <pc:sldChg chg="addSp delSp modSp new mod modAnim">
        <pc:chgData name="Antonio Carlos Assumpção" userId="6220ee74a8c688f2" providerId="LiveId" clId="{C0CEEAEC-06A3-40EA-8E7E-679E45EC5CE2}" dt="2024-04-14T20:52:03.619" v="25"/>
        <pc:sldMkLst>
          <pc:docMk/>
          <pc:sldMk cId="1411901588" sldId="588"/>
        </pc:sldMkLst>
        <pc:spChg chg="del">
          <ac:chgData name="Antonio Carlos Assumpção" userId="6220ee74a8c688f2" providerId="LiveId" clId="{C0CEEAEC-06A3-40EA-8E7E-679E45EC5CE2}" dt="2024-04-14T20:52:02.681" v="24" actId="478"/>
          <ac:spMkLst>
            <pc:docMk/>
            <pc:sldMk cId="1411901588" sldId="588"/>
            <ac:spMk id="2" creationId="{91B90F86-1173-D909-E846-B7FB13D97924}"/>
          </ac:spMkLst>
        </pc:spChg>
        <pc:spChg chg="del">
          <ac:chgData name="Antonio Carlos Assumpção" userId="6220ee74a8c688f2" providerId="LiveId" clId="{C0CEEAEC-06A3-40EA-8E7E-679E45EC5CE2}" dt="2024-04-14T20:52:02.681" v="24" actId="478"/>
          <ac:spMkLst>
            <pc:docMk/>
            <pc:sldMk cId="1411901588" sldId="588"/>
            <ac:spMk id="3" creationId="{A5D398A3-437A-930D-AB5C-EB81DB3345BB}"/>
          </ac:spMkLst>
        </pc:spChg>
        <pc:spChg chg="add mod">
          <ac:chgData name="Antonio Carlos Assumpção" userId="6220ee74a8c688f2" providerId="LiveId" clId="{C0CEEAEC-06A3-40EA-8E7E-679E45EC5CE2}" dt="2024-04-14T20:52:03.619" v="25"/>
          <ac:spMkLst>
            <pc:docMk/>
            <pc:sldMk cId="1411901588" sldId="588"/>
            <ac:spMk id="4" creationId="{A4D0B40B-A839-A613-9587-39A54886DF7E}"/>
          </ac:spMkLst>
        </pc:spChg>
        <pc:spChg chg="add mod">
          <ac:chgData name="Antonio Carlos Assumpção" userId="6220ee74a8c688f2" providerId="LiveId" clId="{C0CEEAEC-06A3-40EA-8E7E-679E45EC5CE2}" dt="2024-04-14T20:52:03.619" v="25"/>
          <ac:spMkLst>
            <pc:docMk/>
            <pc:sldMk cId="1411901588" sldId="588"/>
            <ac:spMk id="5" creationId="{9C3B825C-4713-6A42-E880-91654BE936A5}"/>
          </ac:spMkLst>
        </pc:spChg>
      </pc:sldChg>
      <pc:sldChg chg="addSp delSp modSp new mod modAnim">
        <pc:chgData name="Antonio Carlos Assumpção" userId="6220ee74a8c688f2" providerId="LiveId" clId="{C0CEEAEC-06A3-40EA-8E7E-679E45EC5CE2}" dt="2024-04-14T20:53:21.489" v="44"/>
        <pc:sldMkLst>
          <pc:docMk/>
          <pc:sldMk cId="3221020398" sldId="589"/>
        </pc:sldMkLst>
        <pc:spChg chg="del">
          <ac:chgData name="Antonio Carlos Assumpção" userId="6220ee74a8c688f2" providerId="LiveId" clId="{C0CEEAEC-06A3-40EA-8E7E-679E45EC5CE2}" dt="2024-04-14T20:53:20.665" v="43" actId="478"/>
          <ac:spMkLst>
            <pc:docMk/>
            <pc:sldMk cId="3221020398" sldId="589"/>
            <ac:spMk id="2" creationId="{C1890F76-8021-89B9-7A36-5B3BBAB49106}"/>
          </ac:spMkLst>
        </pc:spChg>
        <pc:spChg chg="del">
          <ac:chgData name="Antonio Carlos Assumpção" userId="6220ee74a8c688f2" providerId="LiveId" clId="{C0CEEAEC-06A3-40EA-8E7E-679E45EC5CE2}" dt="2024-04-14T20:53:20.665" v="43" actId="478"/>
          <ac:spMkLst>
            <pc:docMk/>
            <pc:sldMk cId="3221020398" sldId="589"/>
            <ac:spMk id="3" creationId="{1116772B-EAB5-C745-89F4-9D0144714D09}"/>
          </ac:spMkLst>
        </pc:spChg>
        <pc:spChg chg="add mod">
          <ac:chgData name="Antonio Carlos Assumpção" userId="6220ee74a8c688f2" providerId="LiveId" clId="{C0CEEAEC-06A3-40EA-8E7E-679E45EC5CE2}" dt="2024-04-14T20:53:21.489" v="44"/>
          <ac:spMkLst>
            <pc:docMk/>
            <pc:sldMk cId="3221020398" sldId="589"/>
            <ac:spMk id="4" creationId="{D1F64114-6C8E-FA24-D852-F2098CA94A0C}"/>
          </ac:spMkLst>
        </pc:spChg>
        <pc:spChg chg="add mod">
          <ac:chgData name="Antonio Carlos Assumpção" userId="6220ee74a8c688f2" providerId="LiveId" clId="{C0CEEAEC-06A3-40EA-8E7E-679E45EC5CE2}" dt="2024-04-14T20:53:21.489" v="44"/>
          <ac:spMkLst>
            <pc:docMk/>
            <pc:sldMk cId="3221020398" sldId="589"/>
            <ac:spMk id="5" creationId="{EF8C80DF-646F-742E-00A3-1964CB0CF8D8}"/>
          </ac:spMkLst>
        </pc:spChg>
        <pc:spChg chg="add mod">
          <ac:chgData name="Antonio Carlos Assumpção" userId="6220ee74a8c688f2" providerId="LiveId" clId="{C0CEEAEC-06A3-40EA-8E7E-679E45EC5CE2}" dt="2024-04-14T20:53:21.489" v="44"/>
          <ac:spMkLst>
            <pc:docMk/>
            <pc:sldMk cId="3221020398" sldId="589"/>
            <ac:spMk id="6" creationId="{00F2DC7A-6E52-DFD4-7569-4152E0B2B72F}"/>
          </ac:spMkLst>
        </pc:spChg>
      </pc:sldChg>
      <pc:sldChg chg="addSp delSp modSp new mod modAnim">
        <pc:chgData name="Antonio Carlos Assumpção" userId="6220ee74a8c688f2" providerId="LiveId" clId="{C0CEEAEC-06A3-40EA-8E7E-679E45EC5CE2}" dt="2024-04-14T20:53:41.401" v="46"/>
        <pc:sldMkLst>
          <pc:docMk/>
          <pc:sldMk cId="3476594751" sldId="590"/>
        </pc:sldMkLst>
        <pc:spChg chg="del">
          <ac:chgData name="Antonio Carlos Assumpção" userId="6220ee74a8c688f2" providerId="LiveId" clId="{C0CEEAEC-06A3-40EA-8E7E-679E45EC5CE2}" dt="2024-04-14T20:53:40.557" v="45" actId="478"/>
          <ac:spMkLst>
            <pc:docMk/>
            <pc:sldMk cId="3476594751" sldId="590"/>
            <ac:spMk id="2" creationId="{B510F022-2DF7-009A-6CE7-84478064BF22}"/>
          </ac:spMkLst>
        </pc:spChg>
        <pc:spChg chg="del">
          <ac:chgData name="Antonio Carlos Assumpção" userId="6220ee74a8c688f2" providerId="LiveId" clId="{C0CEEAEC-06A3-40EA-8E7E-679E45EC5CE2}" dt="2024-04-14T20:53:40.557" v="45" actId="478"/>
          <ac:spMkLst>
            <pc:docMk/>
            <pc:sldMk cId="3476594751" sldId="590"/>
            <ac:spMk id="3" creationId="{D250D6A6-491C-C784-A538-A2663641D6FC}"/>
          </ac:spMkLst>
        </pc:spChg>
        <pc:spChg chg="add mod">
          <ac:chgData name="Antonio Carlos Assumpção" userId="6220ee74a8c688f2" providerId="LiveId" clId="{C0CEEAEC-06A3-40EA-8E7E-679E45EC5CE2}" dt="2024-04-14T20:53:41.401" v="46"/>
          <ac:spMkLst>
            <pc:docMk/>
            <pc:sldMk cId="3476594751" sldId="590"/>
            <ac:spMk id="4" creationId="{A42D80E4-3C7D-2BA9-3EF6-1C84BA81407E}"/>
          </ac:spMkLst>
        </pc:spChg>
        <pc:spChg chg="add mod">
          <ac:chgData name="Antonio Carlos Assumpção" userId="6220ee74a8c688f2" providerId="LiveId" clId="{C0CEEAEC-06A3-40EA-8E7E-679E45EC5CE2}" dt="2024-04-14T20:53:41.401" v="46"/>
          <ac:spMkLst>
            <pc:docMk/>
            <pc:sldMk cId="3476594751" sldId="590"/>
            <ac:spMk id="5" creationId="{98E0E829-B48E-4F65-BE86-98EAA0B67ADA}"/>
          </ac:spMkLst>
        </pc:spChg>
        <pc:spChg chg="add mod">
          <ac:chgData name="Antonio Carlos Assumpção" userId="6220ee74a8c688f2" providerId="LiveId" clId="{C0CEEAEC-06A3-40EA-8E7E-679E45EC5CE2}" dt="2024-04-14T20:53:41.401" v="46"/>
          <ac:spMkLst>
            <pc:docMk/>
            <pc:sldMk cId="3476594751" sldId="590"/>
            <ac:spMk id="6" creationId="{B850776D-A16A-E651-E8E3-3418AE254A84}"/>
          </ac:spMkLst>
        </pc:spChg>
      </pc:sldChg>
      <pc:sldChg chg="addSp delSp modSp new mod">
        <pc:chgData name="Antonio Carlos Assumpção" userId="6220ee74a8c688f2" providerId="LiveId" clId="{C0CEEAEC-06A3-40EA-8E7E-679E45EC5CE2}" dt="2024-04-14T20:53:54.787" v="48"/>
        <pc:sldMkLst>
          <pc:docMk/>
          <pc:sldMk cId="1957228880" sldId="591"/>
        </pc:sldMkLst>
        <pc:spChg chg="del">
          <ac:chgData name="Antonio Carlos Assumpção" userId="6220ee74a8c688f2" providerId="LiveId" clId="{C0CEEAEC-06A3-40EA-8E7E-679E45EC5CE2}" dt="2024-04-14T20:53:53.627" v="47" actId="478"/>
          <ac:spMkLst>
            <pc:docMk/>
            <pc:sldMk cId="1957228880" sldId="591"/>
            <ac:spMk id="2" creationId="{5EF1BAE0-6A77-E8E1-F58D-52D02C509079}"/>
          </ac:spMkLst>
        </pc:spChg>
        <pc:spChg chg="del">
          <ac:chgData name="Antonio Carlos Assumpção" userId="6220ee74a8c688f2" providerId="LiveId" clId="{C0CEEAEC-06A3-40EA-8E7E-679E45EC5CE2}" dt="2024-04-14T20:53:53.627" v="47" actId="478"/>
          <ac:spMkLst>
            <pc:docMk/>
            <pc:sldMk cId="1957228880" sldId="591"/>
            <ac:spMk id="3" creationId="{9EF00A9A-C7F6-4B54-978C-3E217DBDF05E}"/>
          </ac:spMkLst>
        </pc:spChg>
        <pc:spChg chg="add mod">
          <ac:chgData name="Antonio Carlos Assumpção" userId="6220ee74a8c688f2" providerId="LiveId" clId="{C0CEEAEC-06A3-40EA-8E7E-679E45EC5CE2}" dt="2024-04-14T20:53:54.787" v="48"/>
          <ac:spMkLst>
            <pc:docMk/>
            <pc:sldMk cId="1957228880" sldId="591"/>
            <ac:spMk id="4" creationId="{25851FFC-5EC8-372E-C958-E58E5D68B54D}"/>
          </ac:spMkLst>
        </pc:spChg>
      </pc:sldChg>
      <pc:sldChg chg="addSp delSp modSp new mod modAnim">
        <pc:chgData name="Antonio Carlos Assumpção" userId="6220ee74a8c688f2" providerId="LiveId" clId="{C0CEEAEC-06A3-40EA-8E7E-679E45EC5CE2}" dt="2024-04-14T20:54:14.540" v="50"/>
        <pc:sldMkLst>
          <pc:docMk/>
          <pc:sldMk cId="1510945659" sldId="592"/>
        </pc:sldMkLst>
        <pc:spChg chg="del">
          <ac:chgData name="Antonio Carlos Assumpção" userId="6220ee74a8c688f2" providerId="LiveId" clId="{C0CEEAEC-06A3-40EA-8E7E-679E45EC5CE2}" dt="2024-04-14T20:54:13.554" v="49" actId="478"/>
          <ac:spMkLst>
            <pc:docMk/>
            <pc:sldMk cId="1510945659" sldId="592"/>
            <ac:spMk id="2" creationId="{E1626165-26A4-5F0C-B82C-51A658DE38E5}"/>
          </ac:spMkLst>
        </pc:spChg>
        <pc:spChg chg="del">
          <ac:chgData name="Antonio Carlos Assumpção" userId="6220ee74a8c688f2" providerId="LiveId" clId="{C0CEEAEC-06A3-40EA-8E7E-679E45EC5CE2}" dt="2024-04-14T20:54:13.554" v="49" actId="478"/>
          <ac:spMkLst>
            <pc:docMk/>
            <pc:sldMk cId="1510945659" sldId="592"/>
            <ac:spMk id="3" creationId="{B02202BC-9919-63A4-1CFF-BFDF7B8AAAC0}"/>
          </ac:spMkLst>
        </pc:spChg>
        <pc:spChg chg="add mod">
          <ac:chgData name="Antonio Carlos Assumpção" userId="6220ee74a8c688f2" providerId="LiveId" clId="{C0CEEAEC-06A3-40EA-8E7E-679E45EC5CE2}" dt="2024-04-14T20:54:14.540" v="50"/>
          <ac:spMkLst>
            <pc:docMk/>
            <pc:sldMk cId="1510945659" sldId="592"/>
            <ac:spMk id="4" creationId="{FB23EFD2-22B1-9042-0AF7-1663589D712A}"/>
          </ac:spMkLst>
        </pc:spChg>
        <pc:spChg chg="add mod">
          <ac:chgData name="Antonio Carlos Assumpção" userId="6220ee74a8c688f2" providerId="LiveId" clId="{C0CEEAEC-06A3-40EA-8E7E-679E45EC5CE2}" dt="2024-04-14T20:54:14.540" v="50"/>
          <ac:spMkLst>
            <pc:docMk/>
            <pc:sldMk cId="1510945659" sldId="592"/>
            <ac:spMk id="5" creationId="{027D5260-BA56-E01E-197A-91B4BD83FAF4}"/>
          </ac:spMkLst>
        </pc:spChg>
        <pc:spChg chg="add mod">
          <ac:chgData name="Antonio Carlos Assumpção" userId="6220ee74a8c688f2" providerId="LiveId" clId="{C0CEEAEC-06A3-40EA-8E7E-679E45EC5CE2}" dt="2024-04-14T20:54:14.540" v="50"/>
          <ac:spMkLst>
            <pc:docMk/>
            <pc:sldMk cId="1510945659" sldId="592"/>
            <ac:spMk id="6" creationId="{4FA16B5D-A5EF-99EA-7281-F6E6F2C9C3F5}"/>
          </ac:spMkLst>
        </pc:spChg>
      </pc:sldChg>
      <pc:sldChg chg="addSp delSp modSp new mod modAnim">
        <pc:chgData name="Antonio Carlos Assumpção" userId="6220ee74a8c688f2" providerId="LiveId" clId="{C0CEEAEC-06A3-40EA-8E7E-679E45EC5CE2}" dt="2024-04-14T20:54:40.180" v="52"/>
        <pc:sldMkLst>
          <pc:docMk/>
          <pc:sldMk cId="310015107" sldId="593"/>
        </pc:sldMkLst>
        <pc:spChg chg="del">
          <ac:chgData name="Antonio Carlos Assumpção" userId="6220ee74a8c688f2" providerId="LiveId" clId="{C0CEEAEC-06A3-40EA-8E7E-679E45EC5CE2}" dt="2024-04-14T20:54:39.014" v="51" actId="478"/>
          <ac:spMkLst>
            <pc:docMk/>
            <pc:sldMk cId="310015107" sldId="593"/>
            <ac:spMk id="2" creationId="{39D9A31E-7AC7-9D83-FFCE-996EEC3BABF9}"/>
          </ac:spMkLst>
        </pc:spChg>
        <pc:spChg chg="del">
          <ac:chgData name="Antonio Carlos Assumpção" userId="6220ee74a8c688f2" providerId="LiveId" clId="{C0CEEAEC-06A3-40EA-8E7E-679E45EC5CE2}" dt="2024-04-14T20:54:39.014" v="51" actId="478"/>
          <ac:spMkLst>
            <pc:docMk/>
            <pc:sldMk cId="310015107" sldId="593"/>
            <ac:spMk id="3" creationId="{343C1441-8105-213E-2500-35B1B551F9E4}"/>
          </ac:spMkLst>
        </pc:spChg>
        <pc:spChg chg="add mod">
          <ac:chgData name="Antonio Carlos Assumpção" userId="6220ee74a8c688f2" providerId="LiveId" clId="{C0CEEAEC-06A3-40EA-8E7E-679E45EC5CE2}" dt="2024-04-14T20:54:40.180" v="52"/>
          <ac:spMkLst>
            <pc:docMk/>
            <pc:sldMk cId="310015107" sldId="593"/>
            <ac:spMk id="4" creationId="{4E4B1586-65F7-231A-DCFD-6B106669F524}"/>
          </ac:spMkLst>
        </pc:spChg>
        <pc:spChg chg="add mod">
          <ac:chgData name="Antonio Carlos Assumpção" userId="6220ee74a8c688f2" providerId="LiveId" clId="{C0CEEAEC-06A3-40EA-8E7E-679E45EC5CE2}" dt="2024-04-14T20:54:40.180" v="52"/>
          <ac:spMkLst>
            <pc:docMk/>
            <pc:sldMk cId="310015107" sldId="593"/>
            <ac:spMk id="5" creationId="{8BB58A09-5076-1B5B-2219-14A33C061CA7}"/>
          </ac:spMkLst>
        </pc:spChg>
        <pc:spChg chg="add mod">
          <ac:chgData name="Antonio Carlos Assumpção" userId="6220ee74a8c688f2" providerId="LiveId" clId="{C0CEEAEC-06A3-40EA-8E7E-679E45EC5CE2}" dt="2024-04-14T20:54:40.180" v="52"/>
          <ac:spMkLst>
            <pc:docMk/>
            <pc:sldMk cId="310015107" sldId="593"/>
            <ac:spMk id="6" creationId="{73AB1611-4B43-C176-A3F3-162055D56867}"/>
          </ac:spMkLst>
        </pc:spChg>
      </pc:sldChg>
      <pc:sldChg chg="addSp delSp modSp new mod modAnim">
        <pc:chgData name="Antonio Carlos Assumpção" userId="6220ee74a8c688f2" providerId="LiveId" clId="{C0CEEAEC-06A3-40EA-8E7E-679E45EC5CE2}" dt="2024-04-14T20:55:25.175" v="54"/>
        <pc:sldMkLst>
          <pc:docMk/>
          <pc:sldMk cId="1286502232" sldId="594"/>
        </pc:sldMkLst>
        <pc:spChg chg="del">
          <ac:chgData name="Antonio Carlos Assumpção" userId="6220ee74a8c688f2" providerId="LiveId" clId="{C0CEEAEC-06A3-40EA-8E7E-679E45EC5CE2}" dt="2024-04-14T20:55:24.383" v="53" actId="478"/>
          <ac:spMkLst>
            <pc:docMk/>
            <pc:sldMk cId="1286502232" sldId="594"/>
            <ac:spMk id="2" creationId="{1D3C9C32-CEAC-6BDE-FFC6-F76B35C3FBDC}"/>
          </ac:spMkLst>
        </pc:spChg>
        <pc:spChg chg="del">
          <ac:chgData name="Antonio Carlos Assumpção" userId="6220ee74a8c688f2" providerId="LiveId" clId="{C0CEEAEC-06A3-40EA-8E7E-679E45EC5CE2}" dt="2024-04-14T20:55:24.383" v="53" actId="478"/>
          <ac:spMkLst>
            <pc:docMk/>
            <pc:sldMk cId="1286502232" sldId="594"/>
            <ac:spMk id="3" creationId="{2C94F7B9-F9EF-A154-1199-4D0200AE3169}"/>
          </ac:spMkLst>
        </pc:spChg>
        <pc:spChg chg="add mod">
          <ac:chgData name="Antonio Carlos Assumpção" userId="6220ee74a8c688f2" providerId="LiveId" clId="{C0CEEAEC-06A3-40EA-8E7E-679E45EC5CE2}" dt="2024-04-14T20:55:25.175" v="54"/>
          <ac:spMkLst>
            <pc:docMk/>
            <pc:sldMk cId="1286502232" sldId="594"/>
            <ac:spMk id="4" creationId="{B1587236-AF46-973B-6C65-89799594D6C2}"/>
          </ac:spMkLst>
        </pc:spChg>
        <pc:spChg chg="add mod">
          <ac:chgData name="Antonio Carlos Assumpção" userId="6220ee74a8c688f2" providerId="LiveId" clId="{C0CEEAEC-06A3-40EA-8E7E-679E45EC5CE2}" dt="2024-04-14T20:55:25.175" v="54"/>
          <ac:spMkLst>
            <pc:docMk/>
            <pc:sldMk cId="1286502232" sldId="594"/>
            <ac:spMk id="5" creationId="{F57C9C54-B2C7-7E49-697E-5C43B1995C30}"/>
          </ac:spMkLst>
        </pc:spChg>
        <pc:spChg chg="add mod">
          <ac:chgData name="Antonio Carlos Assumpção" userId="6220ee74a8c688f2" providerId="LiveId" clId="{C0CEEAEC-06A3-40EA-8E7E-679E45EC5CE2}" dt="2024-04-14T20:55:25.175" v="54"/>
          <ac:spMkLst>
            <pc:docMk/>
            <pc:sldMk cId="1286502232" sldId="594"/>
            <ac:spMk id="6" creationId="{DEC96AE3-8FEE-2554-FE85-8AE03DCDC7BC}"/>
          </ac:spMkLst>
        </pc:spChg>
      </pc:sldChg>
      <pc:sldChg chg="addSp delSp modSp new mod modAnim">
        <pc:chgData name="Antonio Carlos Assumpção" userId="6220ee74a8c688f2" providerId="LiveId" clId="{C0CEEAEC-06A3-40EA-8E7E-679E45EC5CE2}" dt="2024-04-14T20:55:44.402" v="56"/>
        <pc:sldMkLst>
          <pc:docMk/>
          <pc:sldMk cId="3044215" sldId="595"/>
        </pc:sldMkLst>
        <pc:spChg chg="del">
          <ac:chgData name="Antonio Carlos Assumpção" userId="6220ee74a8c688f2" providerId="LiveId" clId="{C0CEEAEC-06A3-40EA-8E7E-679E45EC5CE2}" dt="2024-04-14T20:55:43.509" v="55" actId="478"/>
          <ac:spMkLst>
            <pc:docMk/>
            <pc:sldMk cId="3044215" sldId="595"/>
            <ac:spMk id="2" creationId="{8B4F0422-2195-4F17-F0CA-9EA96B73210F}"/>
          </ac:spMkLst>
        </pc:spChg>
        <pc:spChg chg="del">
          <ac:chgData name="Antonio Carlos Assumpção" userId="6220ee74a8c688f2" providerId="LiveId" clId="{C0CEEAEC-06A3-40EA-8E7E-679E45EC5CE2}" dt="2024-04-14T20:55:43.509" v="55" actId="478"/>
          <ac:spMkLst>
            <pc:docMk/>
            <pc:sldMk cId="3044215" sldId="595"/>
            <ac:spMk id="3" creationId="{9F34B5F3-7467-4B49-F9AB-4A81ED14465D}"/>
          </ac:spMkLst>
        </pc:spChg>
        <pc:spChg chg="add mod">
          <ac:chgData name="Antonio Carlos Assumpção" userId="6220ee74a8c688f2" providerId="LiveId" clId="{C0CEEAEC-06A3-40EA-8E7E-679E45EC5CE2}" dt="2024-04-14T20:55:44.402" v="56"/>
          <ac:spMkLst>
            <pc:docMk/>
            <pc:sldMk cId="3044215" sldId="595"/>
            <ac:spMk id="4" creationId="{C9967D6C-5579-DB72-9B6C-89B3B93FDC39}"/>
          </ac:spMkLst>
        </pc:spChg>
        <pc:spChg chg="add mod">
          <ac:chgData name="Antonio Carlos Assumpção" userId="6220ee74a8c688f2" providerId="LiveId" clId="{C0CEEAEC-06A3-40EA-8E7E-679E45EC5CE2}" dt="2024-04-14T20:55:44.402" v="56"/>
          <ac:spMkLst>
            <pc:docMk/>
            <pc:sldMk cId="3044215" sldId="595"/>
            <ac:spMk id="5" creationId="{3F842831-147D-FD3D-6EB0-3BFBDC3520D9}"/>
          </ac:spMkLst>
        </pc:spChg>
        <pc:spChg chg="add mod">
          <ac:chgData name="Antonio Carlos Assumpção" userId="6220ee74a8c688f2" providerId="LiveId" clId="{C0CEEAEC-06A3-40EA-8E7E-679E45EC5CE2}" dt="2024-04-14T20:55:44.402" v="56"/>
          <ac:spMkLst>
            <pc:docMk/>
            <pc:sldMk cId="3044215" sldId="595"/>
            <ac:spMk id="6" creationId="{0D0A9A0F-B4EA-A7DF-4367-0B9CE1C660A1}"/>
          </ac:spMkLst>
        </pc:spChg>
      </pc:sldChg>
      <pc:sldChg chg="addSp delSp modSp new mod">
        <pc:chgData name="Antonio Carlos Assumpção" userId="6220ee74a8c688f2" providerId="LiveId" clId="{C0CEEAEC-06A3-40EA-8E7E-679E45EC5CE2}" dt="2024-04-14T20:56:05" v="58"/>
        <pc:sldMkLst>
          <pc:docMk/>
          <pc:sldMk cId="18308394" sldId="596"/>
        </pc:sldMkLst>
        <pc:spChg chg="del">
          <ac:chgData name="Antonio Carlos Assumpção" userId="6220ee74a8c688f2" providerId="LiveId" clId="{C0CEEAEC-06A3-40EA-8E7E-679E45EC5CE2}" dt="2024-04-14T20:56:03.801" v="57" actId="478"/>
          <ac:spMkLst>
            <pc:docMk/>
            <pc:sldMk cId="18308394" sldId="596"/>
            <ac:spMk id="2" creationId="{D86005FC-402D-B2CE-43DC-F8CA023AC703}"/>
          </ac:spMkLst>
        </pc:spChg>
        <pc:spChg chg="del">
          <ac:chgData name="Antonio Carlos Assumpção" userId="6220ee74a8c688f2" providerId="LiveId" clId="{C0CEEAEC-06A3-40EA-8E7E-679E45EC5CE2}" dt="2024-04-14T20:56:03.801" v="57" actId="478"/>
          <ac:spMkLst>
            <pc:docMk/>
            <pc:sldMk cId="18308394" sldId="596"/>
            <ac:spMk id="3" creationId="{5838DE30-4A46-C5B5-1A22-C614E64A7D8C}"/>
          </ac:spMkLst>
        </pc:spChg>
        <pc:spChg chg="add mod">
          <ac:chgData name="Antonio Carlos Assumpção" userId="6220ee74a8c688f2" providerId="LiveId" clId="{C0CEEAEC-06A3-40EA-8E7E-679E45EC5CE2}" dt="2024-04-14T20:56:05" v="58"/>
          <ac:spMkLst>
            <pc:docMk/>
            <pc:sldMk cId="18308394" sldId="596"/>
            <ac:spMk id="4" creationId="{750216A6-E421-98E4-A2A7-CC5745BAC4EF}"/>
          </ac:spMkLst>
        </pc:spChg>
        <pc:spChg chg="add mod">
          <ac:chgData name="Antonio Carlos Assumpção" userId="6220ee74a8c688f2" providerId="LiveId" clId="{C0CEEAEC-06A3-40EA-8E7E-679E45EC5CE2}" dt="2024-04-14T20:56:05" v="58"/>
          <ac:spMkLst>
            <pc:docMk/>
            <pc:sldMk cId="18308394" sldId="596"/>
            <ac:spMk id="5" creationId="{83879E92-44D9-F2FE-2274-8848D5F39892}"/>
          </ac:spMkLst>
        </pc:spChg>
      </pc:sldChg>
      <pc:sldChg chg="addSp delSp modSp new mod modAnim">
        <pc:chgData name="Antonio Carlos Assumpção" userId="6220ee74a8c688f2" providerId="LiveId" clId="{C0CEEAEC-06A3-40EA-8E7E-679E45EC5CE2}" dt="2024-04-14T20:56:18.467" v="60"/>
        <pc:sldMkLst>
          <pc:docMk/>
          <pc:sldMk cId="2608328012" sldId="597"/>
        </pc:sldMkLst>
        <pc:spChg chg="del">
          <ac:chgData name="Antonio Carlos Assumpção" userId="6220ee74a8c688f2" providerId="LiveId" clId="{C0CEEAEC-06A3-40EA-8E7E-679E45EC5CE2}" dt="2024-04-14T20:56:17.556" v="59" actId="478"/>
          <ac:spMkLst>
            <pc:docMk/>
            <pc:sldMk cId="2608328012" sldId="597"/>
            <ac:spMk id="2" creationId="{25BD3CC5-0498-AA1E-2C02-634C8E711448}"/>
          </ac:spMkLst>
        </pc:spChg>
        <pc:spChg chg="del">
          <ac:chgData name="Antonio Carlos Assumpção" userId="6220ee74a8c688f2" providerId="LiveId" clId="{C0CEEAEC-06A3-40EA-8E7E-679E45EC5CE2}" dt="2024-04-14T20:56:17.556" v="59" actId="478"/>
          <ac:spMkLst>
            <pc:docMk/>
            <pc:sldMk cId="2608328012" sldId="597"/>
            <ac:spMk id="3" creationId="{C3330F76-85C4-4EAA-D128-6A71A78FE675}"/>
          </ac:spMkLst>
        </pc:spChg>
        <pc:spChg chg="add mod">
          <ac:chgData name="Antonio Carlos Assumpção" userId="6220ee74a8c688f2" providerId="LiveId" clId="{C0CEEAEC-06A3-40EA-8E7E-679E45EC5CE2}" dt="2024-04-14T20:56:18.467" v="60"/>
          <ac:spMkLst>
            <pc:docMk/>
            <pc:sldMk cId="2608328012" sldId="597"/>
            <ac:spMk id="4" creationId="{9BB20818-1D3A-98E0-837A-CB452418AEF5}"/>
          </ac:spMkLst>
        </pc:spChg>
        <pc:spChg chg="add mod">
          <ac:chgData name="Antonio Carlos Assumpção" userId="6220ee74a8c688f2" providerId="LiveId" clId="{C0CEEAEC-06A3-40EA-8E7E-679E45EC5CE2}" dt="2024-04-14T20:56:18.467" v="60"/>
          <ac:spMkLst>
            <pc:docMk/>
            <pc:sldMk cId="2608328012" sldId="597"/>
            <ac:spMk id="5" creationId="{67ECD18C-D76B-B830-C393-1C3219FFD97A}"/>
          </ac:spMkLst>
        </pc:spChg>
      </pc:sldChg>
      <pc:sldChg chg="addSp delSp modSp new mod modAnim">
        <pc:chgData name="Antonio Carlos Assumpção" userId="6220ee74a8c688f2" providerId="LiveId" clId="{C0CEEAEC-06A3-40EA-8E7E-679E45EC5CE2}" dt="2024-04-14T20:57:00.033" v="62"/>
        <pc:sldMkLst>
          <pc:docMk/>
          <pc:sldMk cId="2573550172" sldId="598"/>
        </pc:sldMkLst>
        <pc:spChg chg="del">
          <ac:chgData name="Antonio Carlos Assumpção" userId="6220ee74a8c688f2" providerId="LiveId" clId="{C0CEEAEC-06A3-40EA-8E7E-679E45EC5CE2}" dt="2024-04-14T20:56:59.100" v="61" actId="478"/>
          <ac:spMkLst>
            <pc:docMk/>
            <pc:sldMk cId="2573550172" sldId="598"/>
            <ac:spMk id="2" creationId="{A774C364-37A7-FB85-F55A-237EFE5D9D7F}"/>
          </ac:spMkLst>
        </pc:spChg>
        <pc:spChg chg="del">
          <ac:chgData name="Antonio Carlos Assumpção" userId="6220ee74a8c688f2" providerId="LiveId" clId="{C0CEEAEC-06A3-40EA-8E7E-679E45EC5CE2}" dt="2024-04-14T20:56:59.100" v="61" actId="478"/>
          <ac:spMkLst>
            <pc:docMk/>
            <pc:sldMk cId="2573550172" sldId="598"/>
            <ac:spMk id="3" creationId="{941028F7-BB4C-2CC9-24BE-769580C4B394}"/>
          </ac:spMkLst>
        </pc:spChg>
        <pc:spChg chg="add mod">
          <ac:chgData name="Antonio Carlos Assumpção" userId="6220ee74a8c688f2" providerId="LiveId" clId="{C0CEEAEC-06A3-40EA-8E7E-679E45EC5CE2}" dt="2024-04-14T20:57:00.033" v="62"/>
          <ac:spMkLst>
            <pc:docMk/>
            <pc:sldMk cId="2573550172" sldId="598"/>
            <ac:spMk id="4" creationId="{08601A7B-D002-21AA-9ADD-6C50B1B6853F}"/>
          </ac:spMkLst>
        </pc:spChg>
        <pc:spChg chg="add mod">
          <ac:chgData name="Antonio Carlos Assumpção" userId="6220ee74a8c688f2" providerId="LiveId" clId="{C0CEEAEC-06A3-40EA-8E7E-679E45EC5CE2}" dt="2024-04-14T20:57:00.033" v="62"/>
          <ac:spMkLst>
            <pc:docMk/>
            <pc:sldMk cId="2573550172" sldId="598"/>
            <ac:spMk id="5" creationId="{194DFBC4-9280-FAF7-9225-FF93875A0123}"/>
          </ac:spMkLst>
        </pc:spChg>
        <pc:spChg chg="add mod">
          <ac:chgData name="Antonio Carlos Assumpção" userId="6220ee74a8c688f2" providerId="LiveId" clId="{C0CEEAEC-06A3-40EA-8E7E-679E45EC5CE2}" dt="2024-04-14T20:57:00.033" v="62"/>
          <ac:spMkLst>
            <pc:docMk/>
            <pc:sldMk cId="2573550172" sldId="598"/>
            <ac:spMk id="6" creationId="{D4F9042A-5406-ED8A-B711-F3AE18996D8C}"/>
          </ac:spMkLst>
        </pc:spChg>
      </pc:sldChg>
      <pc:sldChg chg="addSp delSp modSp new mod modAnim">
        <pc:chgData name="Antonio Carlos Assumpção" userId="6220ee74a8c688f2" providerId="LiveId" clId="{C0CEEAEC-06A3-40EA-8E7E-679E45EC5CE2}" dt="2024-04-14T20:57:31.368" v="64"/>
        <pc:sldMkLst>
          <pc:docMk/>
          <pc:sldMk cId="430463677" sldId="599"/>
        </pc:sldMkLst>
        <pc:spChg chg="del">
          <ac:chgData name="Antonio Carlos Assumpção" userId="6220ee74a8c688f2" providerId="LiveId" clId="{C0CEEAEC-06A3-40EA-8E7E-679E45EC5CE2}" dt="2024-04-14T20:57:30.312" v="63" actId="478"/>
          <ac:spMkLst>
            <pc:docMk/>
            <pc:sldMk cId="430463677" sldId="599"/>
            <ac:spMk id="2" creationId="{AC3776BE-F977-F8DE-ED63-D62A63EAF031}"/>
          </ac:spMkLst>
        </pc:spChg>
        <pc:spChg chg="del">
          <ac:chgData name="Antonio Carlos Assumpção" userId="6220ee74a8c688f2" providerId="LiveId" clId="{C0CEEAEC-06A3-40EA-8E7E-679E45EC5CE2}" dt="2024-04-14T20:57:30.312" v="63" actId="478"/>
          <ac:spMkLst>
            <pc:docMk/>
            <pc:sldMk cId="430463677" sldId="599"/>
            <ac:spMk id="3" creationId="{9DD138B4-CC6F-FC8C-38E6-2026DB40507A}"/>
          </ac:spMkLst>
        </pc:spChg>
        <pc:spChg chg="add mod">
          <ac:chgData name="Antonio Carlos Assumpção" userId="6220ee74a8c688f2" providerId="LiveId" clId="{C0CEEAEC-06A3-40EA-8E7E-679E45EC5CE2}" dt="2024-04-14T20:57:31.368" v="64"/>
          <ac:spMkLst>
            <pc:docMk/>
            <pc:sldMk cId="430463677" sldId="599"/>
            <ac:spMk id="4" creationId="{6481DC3F-4ED1-029A-AEAC-0A0B9E8D2F55}"/>
          </ac:spMkLst>
        </pc:spChg>
        <pc:spChg chg="add mod">
          <ac:chgData name="Antonio Carlos Assumpção" userId="6220ee74a8c688f2" providerId="LiveId" clId="{C0CEEAEC-06A3-40EA-8E7E-679E45EC5CE2}" dt="2024-04-14T20:57:31.368" v="64"/>
          <ac:spMkLst>
            <pc:docMk/>
            <pc:sldMk cId="430463677" sldId="599"/>
            <ac:spMk id="5" creationId="{72AE6F24-655E-AB2D-1C7B-B106F2DDFC4F}"/>
          </ac:spMkLst>
        </pc:spChg>
        <pc:spChg chg="add mod">
          <ac:chgData name="Antonio Carlos Assumpção" userId="6220ee74a8c688f2" providerId="LiveId" clId="{C0CEEAEC-06A3-40EA-8E7E-679E45EC5CE2}" dt="2024-04-14T20:57:31.368" v="64"/>
          <ac:spMkLst>
            <pc:docMk/>
            <pc:sldMk cId="430463677" sldId="599"/>
            <ac:spMk id="6" creationId="{DCAB3532-56DD-22D3-E3D6-D2255F10CD7F}"/>
          </ac:spMkLst>
        </pc:spChg>
      </pc:sldChg>
      <pc:sldChg chg="addSp delSp modSp new mod modAnim">
        <pc:chgData name="Antonio Carlos Assumpção" userId="6220ee74a8c688f2" providerId="LiveId" clId="{C0CEEAEC-06A3-40EA-8E7E-679E45EC5CE2}" dt="2024-04-14T20:57:54.170" v="66"/>
        <pc:sldMkLst>
          <pc:docMk/>
          <pc:sldMk cId="2033251962" sldId="600"/>
        </pc:sldMkLst>
        <pc:spChg chg="del">
          <ac:chgData name="Antonio Carlos Assumpção" userId="6220ee74a8c688f2" providerId="LiveId" clId="{C0CEEAEC-06A3-40EA-8E7E-679E45EC5CE2}" dt="2024-04-14T20:57:53.207" v="65" actId="478"/>
          <ac:spMkLst>
            <pc:docMk/>
            <pc:sldMk cId="2033251962" sldId="600"/>
            <ac:spMk id="2" creationId="{F7081388-B75B-7532-6F2C-05FECD06E38C}"/>
          </ac:spMkLst>
        </pc:spChg>
        <pc:spChg chg="del">
          <ac:chgData name="Antonio Carlos Assumpção" userId="6220ee74a8c688f2" providerId="LiveId" clId="{C0CEEAEC-06A3-40EA-8E7E-679E45EC5CE2}" dt="2024-04-14T20:57:53.207" v="65" actId="478"/>
          <ac:spMkLst>
            <pc:docMk/>
            <pc:sldMk cId="2033251962" sldId="600"/>
            <ac:spMk id="3" creationId="{4D394444-3AED-95C8-EAFA-D2A529F11108}"/>
          </ac:spMkLst>
        </pc:spChg>
        <pc:spChg chg="add mod">
          <ac:chgData name="Antonio Carlos Assumpção" userId="6220ee74a8c688f2" providerId="LiveId" clId="{C0CEEAEC-06A3-40EA-8E7E-679E45EC5CE2}" dt="2024-04-14T20:57:54.170" v="66"/>
          <ac:spMkLst>
            <pc:docMk/>
            <pc:sldMk cId="2033251962" sldId="600"/>
            <ac:spMk id="4" creationId="{E01C2FF7-0E66-D8B0-762A-6935C453CA7C}"/>
          </ac:spMkLst>
        </pc:spChg>
        <pc:spChg chg="add mod">
          <ac:chgData name="Antonio Carlos Assumpção" userId="6220ee74a8c688f2" providerId="LiveId" clId="{C0CEEAEC-06A3-40EA-8E7E-679E45EC5CE2}" dt="2024-04-14T20:57:54.170" v="66"/>
          <ac:spMkLst>
            <pc:docMk/>
            <pc:sldMk cId="2033251962" sldId="600"/>
            <ac:spMk id="5" creationId="{BCE34461-DFAD-3AE3-071A-678925ECF193}"/>
          </ac:spMkLst>
        </pc:spChg>
        <pc:spChg chg="add mod">
          <ac:chgData name="Antonio Carlos Assumpção" userId="6220ee74a8c688f2" providerId="LiveId" clId="{C0CEEAEC-06A3-40EA-8E7E-679E45EC5CE2}" dt="2024-04-14T20:57:54.170" v="66"/>
          <ac:spMkLst>
            <pc:docMk/>
            <pc:sldMk cId="2033251962" sldId="600"/>
            <ac:spMk id="6" creationId="{61781026-B537-1EF9-37DB-BB8A9AED9218}"/>
          </ac:spMkLst>
        </pc:spChg>
      </pc:sldChg>
      <pc:sldChg chg="addSp delSp modSp new mod modAnim">
        <pc:chgData name="Antonio Carlos Assumpção" userId="6220ee74a8c688f2" providerId="LiveId" clId="{C0CEEAEC-06A3-40EA-8E7E-679E45EC5CE2}" dt="2024-04-14T20:58:22.576" v="68"/>
        <pc:sldMkLst>
          <pc:docMk/>
          <pc:sldMk cId="1423526490" sldId="601"/>
        </pc:sldMkLst>
        <pc:spChg chg="del">
          <ac:chgData name="Antonio Carlos Assumpção" userId="6220ee74a8c688f2" providerId="LiveId" clId="{C0CEEAEC-06A3-40EA-8E7E-679E45EC5CE2}" dt="2024-04-14T20:58:21.682" v="67" actId="478"/>
          <ac:spMkLst>
            <pc:docMk/>
            <pc:sldMk cId="1423526490" sldId="601"/>
            <ac:spMk id="2" creationId="{B8B33354-B828-1D29-7A6F-AFA075824E30}"/>
          </ac:spMkLst>
        </pc:spChg>
        <pc:spChg chg="del">
          <ac:chgData name="Antonio Carlos Assumpção" userId="6220ee74a8c688f2" providerId="LiveId" clId="{C0CEEAEC-06A3-40EA-8E7E-679E45EC5CE2}" dt="2024-04-14T20:58:21.682" v="67" actId="478"/>
          <ac:spMkLst>
            <pc:docMk/>
            <pc:sldMk cId="1423526490" sldId="601"/>
            <ac:spMk id="3" creationId="{4F724981-6CD0-4852-B267-A3563DD59A8E}"/>
          </ac:spMkLst>
        </pc:spChg>
        <pc:spChg chg="add mod">
          <ac:chgData name="Antonio Carlos Assumpção" userId="6220ee74a8c688f2" providerId="LiveId" clId="{C0CEEAEC-06A3-40EA-8E7E-679E45EC5CE2}" dt="2024-04-14T20:58:22.576" v="68"/>
          <ac:spMkLst>
            <pc:docMk/>
            <pc:sldMk cId="1423526490" sldId="601"/>
            <ac:spMk id="4" creationId="{778E7A85-22D2-391E-95C2-A837BBCA10CD}"/>
          </ac:spMkLst>
        </pc:spChg>
        <pc:spChg chg="add mod">
          <ac:chgData name="Antonio Carlos Assumpção" userId="6220ee74a8c688f2" providerId="LiveId" clId="{C0CEEAEC-06A3-40EA-8E7E-679E45EC5CE2}" dt="2024-04-14T20:58:22.576" v="68"/>
          <ac:spMkLst>
            <pc:docMk/>
            <pc:sldMk cId="1423526490" sldId="601"/>
            <ac:spMk id="5" creationId="{C6E54345-8BD9-0560-44AB-8529FCF40B82}"/>
          </ac:spMkLst>
        </pc:spChg>
        <pc:spChg chg="add mod">
          <ac:chgData name="Antonio Carlos Assumpção" userId="6220ee74a8c688f2" providerId="LiveId" clId="{C0CEEAEC-06A3-40EA-8E7E-679E45EC5CE2}" dt="2024-04-14T20:58:22.576" v="68"/>
          <ac:spMkLst>
            <pc:docMk/>
            <pc:sldMk cId="1423526490" sldId="601"/>
            <ac:spMk id="6" creationId="{75F6FD05-4714-7981-1F04-47B364A34CDC}"/>
          </ac:spMkLst>
        </pc:spChg>
      </pc:sldChg>
      <pc:sldChg chg="addSp delSp modSp new mod modAnim">
        <pc:chgData name="Antonio Carlos Assumpção" userId="6220ee74a8c688f2" providerId="LiveId" clId="{C0CEEAEC-06A3-40EA-8E7E-679E45EC5CE2}" dt="2024-04-14T20:59:12.879" v="85"/>
        <pc:sldMkLst>
          <pc:docMk/>
          <pc:sldMk cId="1057627165" sldId="602"/>
        </pc:sldMkLst>
        <pc:spChg chg="del">
          <ac:chgData name="Antonio Carlos Assumpção" userId="6220ee74a8c688f2" providerId="LiveId" clId="{C0CEEAEC-06A3-40EA-8E7E-679E45EC5CE2}" dt="2024-04-14T20:59:11.801" v="84" actId="478"/>
          <ac:spMkLst>
            <pc:docMk/>
            <pc:sldMk cId="1057627165" sldId="602"/>
            <ac:spMk id="2" creationId="{08F585B5-DA13-5B72-12B8-1BEF7661F31E}"/>
          </ac:spMkLst>
        </pc:spChg>
        <pc:spChg chg="del">
          <ac:chgData name="Antonio Carlos Assumpção" userId="6220ee74a8c688f2" providerId="LiveId" clId="{C0CEEAEC-06A3-40EA-8E7E-679E45EC5CE2}" dt="2024-04-14T20:59:11.801" v="84" actId="478"/>
          <ac:spMkLst>
            <pc:docMk/>
            <pc:sldMk cId="1057627165" sldId="602"/>
            <ac:spMk id="3" creationId="{684AF725-65EE-F4D4-0399-8C90EC75FDE3}"/>
          </ac:spMkLst>
        </pc:spChg>
        <pc:spChg chg="add mod">
          <ac:chgData name="Antonio Carlos Assumpção" userId="6220ee74a8c688f2" providerId="LiveId" clId="{C0CEEAEC-06A3-40EA-8E7E-679E45EC5CE2}" dt="2024-04-14T20:59:12.879" v="85"/>
          <ac:spMkLst>
            <pc:docMk/>
            <pc:sldMk cId="1057627165" sldId="602"/>
            <ac:spMk id="4" creationId="{478F3211-6567-F964-1A29-CE2BF5B5CC38}"/>
          </ac:spMkLst>
        </pc:spChg>
        <pc:spChg chg="add mod">
          <ac:chgData name="Antonio Carlos Assumpção" userId="6220ee74a8c688f2" providerId="LiveId" clId="{C0CEEAEC-06A3-40EA-8E7E-679E45EC5CE2}" dt="2024-04-14T20:59:12.879" v="85"/>
          <ac:spMkLst>
            <pc:docMk/>
            <pc:sldMk cId="1057627165" sldId="602"/>
            <ac:spMk id="5" creationId="{37FDB1E8-ED75-A512-1047-81EDC3624FA2}"/>
          </ac:spMkLst>
        </pc:spChg>
        <pc:spChg chg="add mod">
          <ac:chgData name="Antonio Carlos Assumpção" userId="6220ee74a8c688f2" providerId="LiveId" clId="{C0CEEAEC-06A3-40EA-8E7E-679E45EC5CE2}" dt="2024-04-14T20:59:12.879" v="85"/>
          <ac:spMkLst>
            <pc:docMk/>
            <pc:sldMk cId="1057627165" sldId="602"/>
            <ac:spMk id="6" creationId="{F3896462-32B1-F0A3-61B1-449C8F1BEB32}"/>
          </ac:spMkLst>
        </pc:spChg>
      </pc:sldChg>
      <pc:sldChg chg="addSp delSp modSp new mod modAnim">
        <pc:chgData name="Antonio Carlos Assumpção" userId="6220ee74a8c688f2" providerId="LiveId" clId="{C0CEEAEC-06A3-40EA-8E7E-679E45EC5CE2}" dt="2024-04-14T20:59:54.832" v="87"/>
        <pc:sldMkLst>
          <pc:docMk/>
          <pc:sldMk cId="2816519521" sldId="603"/>
        </pc:sldMkLst>
        <pc:spChg chg="del">
          <ac:chgData name="Antonio Carlos Assumpção" userId="6220ee74a8c688f2" providerId="LiveId" clId="{C0CEEAEC-06A3-40EA-8E7E-679E45EC5CE2}" dt="2024-04-14T20:59:53.991" v="86" actId="478"/>
          <ac:spMkLst>
            <pc:docMk/>
            <pc:sldMk cId="2816519521" sldId="603"/>
            <ac:spMk id="2" creationId="{A043797A-4BBE-1E91-0FF1-B47C35FA8C79}"/>
          </ac:spMkLst>
        </pc:spChg>
        <pc:spChg chg="del">
          <ac:chgData name="Antonio Carlos Assumpção" userId="6220ee74a8c688f2" providerId="LiveId" clId="{C0CEEAEC-06A3-40EA-8E7E-679E45EC5CE2}" dt="2024-04-14T20:59:53.991" v="86" actId="478"/>
          <ac:spMkLst>
            <pc:docMk/>
            <pc:sldMk cId="2816519521" sldId="603"/>
            <ac:spMk id="3" creationId="{89172328-B04C-57E7-94E4-F33FEB205FC1}"/>
          </ac:spMkLst>
        </pc:spChg>
        <pc:spChg chg="add mod">
          <ac:chgData name="Antonio Carlos Assumpção" userId="6220ee74a8c688f2" providerId="LiveId" clId="{C0CEEAEC-06A3-40EA-8E7E-679E45EC5CE2}" dt="2024-04-14T20:59:54.832" v="87"/>
          <ac:spMkLst>
            <pc:docMk/>
            <pc:sldMk cId="2816519521" sldId="603"/>
            <ac:spMk id="4" creationId="{4AAFF2F2-DCE3-9FFB-5216-26B566F0649A}"/>
          </ac:spMkLst>
        </pc:spChg>
        <pc:spChg chg="add mod">
          <ac:chgData name="Antonio Carlos Assumpção" userId="6220ee74a8c688f2" providerId="LiveId" clId="{C0CEEAEC-06A3-40EA-8E7E-679E45EC5CE2}" dt="2024-04-14T20:59:54.832" v="87"/>
          <ac:spMkLst>
            <pc:docMk/>
            <pc:sldMk cId="2816519521" sldId="603"/>
            <ac:spMk id="5" creationId="{FDCD27E7-BB44-B371-EBCF-350D0821F89D}"/>
          </ac:spMkLst>
        </pc:spChg>
        <pc:spChg chg="add mod">
          <ac:chgData name="Antonio Carlos Assumpção" userId="6220ee74a8c688f2" providerId="LiveId" clId="{C0CEEAEC-06A3-40EA-8E7E-679E45EC5CE2}" dt="2024-04-14T20:59:54.832" v="87"/>
          <ac:spMkLst>
            <pc:docMk/>
            <pc:sldMk cId="2816519521" sldId="603"/>
            <ac:spMk id="6" creationId="{17B3AC69-F361-85BC-0EA8-EA2F155425AB}"/>
          </ac:spMkLst>
        </pc:spChg>
      </pc:sldChg>
      <pc:sldChg chg="addSp delSp modSp new mod modAnim">
        <pc:chgData name="Antonio Carlos Assumpção" userId="6220ee74a8c688f2" providerId="LiveId" clId="{C0CEEAEC-06A3-40EA-8E7E-679E45EC5CE2}" dt="2024-04-14T21:00:15.613" v="89"/>
        <pc:sldMkLst>
          <pc:docMk/>
          <pc:sldMk cId="2927366823" sldId="604"/>
        </pc:sldMkLst>
        <pc:spChg chg="del">
          <ac:chgData name="Antonio Carlos Assumpção" userId="6220ee74a8c688f2" providerId="LiveId" clId="{C0CEEAEC-06A3-40EA-8E7E-679E45EC5CE2}" dt="2024-04-14T21:00:14.804" v="88" actId="478"/>
          <ac:spMkLst>
            <pc:docMk/>
            <pc:sldMk cId="2927366823" sldId="604"/>
            <ac:spMk id="2" creationId="{BFD488F2-4448-A9F1-7A03-9D6E292E7CA4}"/>
          </ac:spMkLst>
        </pc:spChg>
        <pc:spChg chg="del">
          <ac:chgData name="Antonio Carlos Assumpção" userId="6220ee74a8c688f2" providerId="LiveId" clId="{C0CEEAEC-06A3-40EA-8E7E-679E45EC5CE2}" dt="2024-04-14T21:00:14.804" v="88" actId="478"/>
          <ac:spMkLst>
            <pc:docMk/>
            <pc:sldMk cId="2927366823" sldId="604"/>
            <ac:spMk id="3" creationId="{F25FD5AE-C3B7-CB3C-B8B7-3D43EF39827F}"/>
          </ac:spMkLst>
        </pc:spChg>
        <pc:spChg chg="add mod">
          <ac:chgData name="Antonio Carlos Assumpção" userId="6220ee74a8c688f2" providerId="LiveId" clId="{C0CEEAEC-06A3-40EA-8E7E-679E45EC5CE2}" dt="2024-04-14T21:00:15.613" v="89"/>
          <ac:spMkLst>
            <pc:docMk/>
            <pc:sldMk cId="2927366823" sldId="604"/>
            <ac:spMk id="4" creationId="{B746CBAB-C5BE-AC80-C0DF-E72D18837372}"/>
          </ac:spMkLst>
        </pc:spChg>
        <pc:spChg chg="add mod">
          <ac:chgData name="Antonio Carlos Assumpção" userId="6220ee74a8c688f2" providerId="LiveId" clId="{C0CEEAEC-06A3-40EA-8E7E-679E45EC5CE2}" dt="2024-04-14T21:00:15.613" v="89"/>
          <ac:spMkLst>
            <pc:docMk/>
            <pc:sldMk cId="2927366823" sldId="604"/>
            <ac:spMk id="5" creationId="{E3D08D24-AA17-487B-F510-9CC019241F68}"/>
          </ac:spMkLst>
        </pc:spChg>
        <pc:spChg chg="add mod">
          <ac:chgData name="Antonio Carlos Assumpção" userId="6220ee74a8c688f2" providerId="LiveId" clId="{C0CEEAEC-06A3-40EA-8E7E-679E45EC5CE2}" dt="2024-04-14T21:00:15.613" v="89"/>
          <ac:spMkLst>
            <pc:docMk/>
            <pc:sldMk cId="2927366823" sldId="604"/>
            <ac:spMk id="6" creationId="{0A6D9566-9751-641D-05CC-E504910964BD}"/>
          </ac:spMkLst>
        </pc:spChg>
      </pc:sldChg>
      <pc:sldChg chg="addSp delSp modSp new mod">
        <pc:chgData name="Antonio Carlos Assumpção" userId="6220ee74a8c688f2" providerId="LiveId" clId="{C0CEEAEC-06A3-40EA-8E7E-679E45EC5CE2}" dt="2024-04-14T21:00:27.419" v="91"/>
        <pc:sldMkLst>
          <pc:docMk/>
          <pc:sldMk cId="885935642" sldId="605"/>
        </pc:sldMkLst>
        <pc:spChg chg="del">
          <ac:chgData name="Antonio Carlos Assumpção" userId="6220ee74a8c688f2" providerId="LiveId" clId="{C0CEEAEC-06A3-40EA-8E7E-679E45EC5CE2}" dt="2024-04-14T21:00:26.705" v="90" actId="478"/>
          <ac:spMkLst>
            <pc:docMk/>
            <pc:sldMk cId="885935642" sldId="605"/>
            <ac:spMk id="2" creationId="{7F24425F-0F2B-249C-B306-44F20CD4114C}"/>
          </ac:spMkLst>
        </pc:spChg>
        <pc:spChg chg="del">
          <ac:chgData name="Antonio Carlos Assumpção" userId="6220ee74a8c688f2" providerId="LiveId" clId="{C0CEEAEC-06A3-40EA-8E7E-679E45EC5CE2}" dt="2024-04-14T21:00:26.705" v="90" actId="478"/>
          <ac:spMkLst>
            <pc:docMk/>
            <pc:sldMk cId="885935642" sldId="605"/>
            <ac:spMk id="3" creationId="{48D631DA-A2EB-F6D5-A4DB-6663668A83E7}"/>
          </ac:spMkLst>
        </pc:spChg>
        <pc:spChg chg="add mod">
          <ac:chgData name="Antonio Carlos Assumpção" userId="6220ee74a8c688f2" providerId="LiveId" clId="{C0CEEAEC-06A3-40EA-8E7E-679E45EC5CE2}" dt="2024-04-14T21:00:27.419" v="91"/>
          <ac:spMkLst>
            <pc:docMk/>
            <pc:sldMk cId="885935642" sldId="605"/>
            <ac:spMk id="4" creationId="{9F430E8C-825E-6112-C6DC-51979165E8C5}"/>
          </ac:spMkLst>
        </pc:spChg>
      </pc:sldChg>
      <pc:sldChg chg="new">
        <pc:chgData name="Antonio Carlos Assumpção" userId="6220ee74a8c688f2" providerId="LiveId" clId="{C0CEEAEC-06A3-40EA-8E7E-679E45EC5CE2}" dt="2024-04-14T20:58:26.899" v="73" actId="680"/>
        <pc:sldMkLst>
          <pc:docMk/>
          <pc:sldMk cId="370672663" sldId="606"/>
        </pc:sldMkLst>
      </pc:sldChg>
      <pc:sldChg chg="new">
        <pc:chgData name="Antonio Carlos Assumpção" userId="6220ee74a8c688f2" providerId="LiveId" clId="{C0CEEAEC-06A3-40EA-8E7E-679E45EC5CE2}" dt="2024-04-14T20:58:27.066" v="74" actId="680"/>
        <pc:sldMkLst>
          <pc:docMk/>
          <pc:sldMk cId="2744551559" sldId="607"/>
        </pc:sldMkLst>
      </pc:sldChg>
      <pc:sldChg chg="new">
        <pc:chgData name="Antonio Carlos Assumpção" userId="6220ee74a8c688f2" providerId="LiveId" clId="{C0CEEAEC-06A3-40EA-8E7E-679E45EC5CE2}" dt="2024-04-14T20:58:27.233" v="75" actId="680"/>
        <pc:sldMkLst>
          <pc:docMk/>
          <pc:sldMk cId="581000740" sldId="608"/>
        </pc:sldMkLst>
      </pc:sldChg>
      <pc:sldChg chg="new">
        <pc:chgData name="Antonio Carlos Assumpção" userId="6220ee74a8c688f2" providerId="LiveId" clId="{C0CEEAEC-06A3-40EA-8E7E-679E45EC5CE2}" dt="2024-04-14T20:58:27.401" v="76" actId="680"/>
        <pc:sldMkLst>
          <pc:docMk/>
          <pc:sldMk cId="1523524232" sldId="609"/>
        </pc:sldMkLst>
      </pc:sldChg>
      <pc:sldChg chg="new">
        <pc:chgData name="Antonio Carlos Assumpção" userId="6220ee74a8c688f2" providerId="LiveId" clId="{C0CEEAEC-06A3-40EA-8E7E-679E45EC5CE2}" dt="2024-04-14T20:58:27.571" v="77" actId="680"/>
        <pc:sldMkLst>
          <pc:docMk/>
          <pc:sldMk cId="3715265955" sldId="610"/>
        </pc:sldMkLst>
      </pc:sldChg>
      <pc:sldChg chg="new">
        <pc:chgData name="Antonio Carlos Assumpção" userId="6220ee74a8c688f2" providerId="LiveId" clId="{C0CEEAEC-06A3-40EA-8E7E-679E45EC5CE2}" dt="2024-04-14T20:58:27.744" v="78" actId="680"/>
        <pc:sldMkLst>
          <pc:docMk/>
          <pc:sldMk cId="1664964494" sldId="611"/>
        </pc:sldMkLst>
      </pc:sldChg>
      <pc:sldChg chg="new">
        <pc:chgData name="Antonio Carlos Assumpção" userId="6220ee74a8c688f2" providerId="LiveId" clId="{C0CEEAEC-06A3-40EA-8E7E-679E45EC5CE2}" dt="2024-04-14T20:58:27.903" v="79" actId="680"/>
        <pc:sldMkLst>
          <pc:docMk/>
          <pc:sldMk cId="3316350855" sldId="612"/>
        </pc:sldMkLst>
      </pc:sldChg>
      <pc:sldChg chg="new">
        <pc:chgData name="Antonio Carlos Assumpção" userId="6220ee74a8c688f2" providerId="LiveId" clId="{C0CEEAEC-06A3-40EA-8E7E-679E45EC5CE2}" dt="2024-04-14T20:58:28.075" v="80" actId="680"/>
        <pc:sldMkLst>
          <pc:docMk/>
          <pc:sldMk cId="2727574877" sldId="613"/>
        </pc:sldMkLst>
      </pc:sldChg>
      <pc:sldChg chg="new">
        <pc:chgData name="Antonio Carlos Assumpção" userId="6220ee74a8c688f2" providerId="LiveId" clId="{C0CEEAEC-06A3-40EA-8E7E-679E45EC5CE2}" dt="2024-04-14T20:58:28.227" v="81" actId="680"/>
        <pc:sldMkLst>
          <pc:docMk/>
          <pc:sldMk cId="1778382278" sldId="614"/>
        </pc:sldMkLst>
      </pc:sldChg>
      <pc:sldChg chg="new">
        <pc:chgData name="Antonio Carlos Assumpção" userId="6220ee74a8c688f2" providerId="LiveId" clId="{C0CEEAEC-06A3-40EA-8E7E-679E45EC5CE2}" dt="2024-04-14T20:58:28.402" v="82" actId="680"/>
        <pc:sldMkLst>
          <pc:docMk/>
          <pc:sldMk cId="3040279167" sldId="615"/>
        </pc:sldMkLst>
      </pc:sldChg>
      <pc:sldChg chg="new">
        <pc:chgData name="Antonio Carlos Assumpção" userId="6220ee74a8c688f2" providerId="LiveId" clId="{C0CEEAEC-06A3-40EA-8E7E-679E45EC5CE2}" dt="2024-04-14T20:58:28.537" v="83" actId="680"/>
        <pc:sldMkLst>
          <pc:docMk/>
          <pc:sldMk cId="2787604505" sldId="616"/>
        </pc:sldMkLst>
      </pc:sldChg>
      <pc:sldChg chg="new">
        <pc:chgData name="Antonio Carlos Assumpção" userId="6220ee74a8c688f2" providerId="LiveId" clId="{C0CEEAEC-06A3-40EA-8E7E-679E45EC5CE2}" dt="2024-04-14T21:01:06.585" v="92" actId="680"/>
        <pc:sldMkLst>
          <pc:docMk/>
          <pc:sldMk cId="4212095171" sldId="617"/>
        </pc:sldMkLst>
      </pc:sldChg>
      <pc:sldChg chg="new">
        <pc:chgData name="Antonio Carlos Assumpção" userId="6220ee74a8c688f2" providerId="LiveId" clId="{C0CEEAEC-06A3-40EA-8E7E-679E45EC5CE2}" dt="2024-04-14T21:01:06.906" v="93" actId="680"/>
        <pc:sldMkLst>
          <pc:docMk/>
          <pc:sldMk cId="3171171946" sldId="618"/>
        </pc:sldMkLst>
      </pc:sldChg>
      <pc:sldChg chg="new">
        <pc:chgData name="Antonio Carlos Assumpção" userId="6220ee74a8c688f2" providerId="LiveId" clId="{C0CEEAEC-06A3-40EA-8E7E-679E45EC5CE2}" dt="2024-04-14T21:01:07.088" v="94" actId="680"/>
        <pc:sldMkLst>
          <pc:docMk/>
          <pc:sldMk cId="1338637221" sldId="619"/>
        </pc:sldMkLst>
      </pc:sldChg>
      <pc:sldChg chg="new">
        <pc:chgData name="Antonio Carlos Assumpção" userId="6220ee74a8c688f2" providerId="LiveId" clId="{C0CEEAEC-06A3-40EA-8E7E-679E45EC5CE2}" dt="2024-04-14T21:01:07.246" v="95" actId="680"/>
        <pc:sldMkLst>
          <pc:docMk/>
          <pc:sldMk cId="3723035241" sldId="620"/>
        </pc:sldMkLst>
      </pc:sldChg>
      <pc:sldChg chg="new">
        <pc:chgData name="Antonio Carlos Assumpção" userId="6220ee74a8c688f2" providerId="LiveId" clId="{C0CEEAEC-06A3-40EA-8E7E-679E45EC5CE2}" dt="2024-04-14T21:01:07.413" v="96" actId="680"/>
        <pc:sldMkLst>
          <pc:docMk/>
          <pc:sldMk cId="3622293931" sldId="621"/>
        </pc:sldMkLst>
      </pc:sldChg>
      <pc:sldChg chg="new">
        <pc:chgData name="Antonio Carlos Assumpção" userId="6220ee74a8c688f2" providerId="LiveId" clId="{C0CEEAEC-06A3-40EA-8E7E-679E45EC5CE2}" dt="2024-04-14T21:01:07.579" v="97" actId="680"/>
        <pc:sldMkLst>
          <pc:docMk/>
          <pc:sldMk cId="1152279781" sldId="622"/>
        </pc:sldMkLst>
      </pc:sldChg>
      <pc:sldChg chg="new">
        <pc:chgData name="Antonio Carlos Assumpção" userId="6220ee74a8c688f2" providerId="LiveId" clId="{C0CEEAEC-06A3-40EA-8E7E-679E45EC5CE2}" dt="2024-04-14T21:01:07.746" v="98" actId="680"/>
        <pc:sldMkLst>
          <pc:docMk/>
          <pc:sldMk cId="3081988075" sldId="623"/>
        </pc:sldMkLst>
      </pc:sldChg>
      <pc:sldChg chg="new">
        <pc:chgData name="Antonio Carlos Assumpção" userId="6220ee74a8c688f2" providerId="LiveId" clId="{C0CEEAEC-06A3-40EA-8E7E-679E45EC5CE2}" dt="2024-04-14T21:01:07.908" v="99" actId="680"/>
        <pc:sldMkLst>
          <pc:docMk/>
          <pc:sldMk cId="2492137537" sldId="624"/>
        </pc:sldMkLst>
      </pc:sldChg>
      <pc:sldChg chg="new">
        <pc:chgData name="Antonio Carlos Assumpção" userId="6220ee74a8c688f2" providerId="LiveId" clId="{C0CEEAEC-06A3-40EA-8E7E-679E45EC5CE2}" dt="2024-04-14T21:01:08.071" v="100" actId="680"/>
        <pc:sldMkLst>
          <pc:docMk/>
          <pc:sldMk cId="3854312894" sldId="625"/>
        </pc:sldMkLst>
      </pc:sldChg>
      <pc:sldChg chg="new">
        <pc:chgData name="Antonio Carlos Assumpção" userId="6220ee74a8c688f2" providerId="LiveId" clId="{C0CEEAEC-06A3-40EA-8E7E-679E45EC5CE2}" dt="2024-04-14T21:01:08.241" v="101" actId="680"/>
        <pc:sldMkLst>
          <pc:docMk/>
          <pc:sldMk cId="38961465" sldId="626"/>
        </pc:sldMkLst>
      </pc:sldChg>
      <pc:sldChg chg="new">
        <pc:chgData name="Antonio Carlos Assumpção" userId="6220ee74a8c688f2" providerId="LiveId" clId="{C0CEEAEC-06A3-40EA-8E7E-679E45EC5CE2}" dt="2024-04-14T21:01:08.417" v="102" actId="680"/>
        <pc:sldMkLst>
          <pc:docMk/>
          <pc:sldMk cId="3062672867" sldId="627"/>
        </pc:sldMkLst>
      </pc:sldChg>
      <pc:sldChg chg="new">
        <pc:chgData name="Antonio Carlos Assumpção" userId="6220ee74a8c688f2" providerId="LiveId" clId="{C0CEEAEC-06A3-40EA-8E7E-679E45EC5CE2}" dt="2024-04-14T21:01:08.590" v="103" actId="680"/>
        <pc:sldMkLst>
          <pc:docMk/>
          <pc:sldMk cId="4287265845" sldId="628"/>
        </pc:sldMkLst>
      </pc:sldChg>
      <pc:sldChg chg="new">
        <pc:chgData name="Antonio Carlos Assumpção" userId="6220ee74a8c688f2" providerId="LiveId" clId="{C0CEEAEC-06A3-40EA-8E7E-679E45EC5CE2}" dt="2024-04-14T21:01:08.756" v="104" actId="680"/>
        <pc:sldMkLst>
          <pc:docMk/>
          <pc:sldMk cId="2891007591" sldId="629"/>
        </pc:sldMkLst>
      </pc:sldChg>
      <pc:sldChg chg="new">
        <pc:chgData name="Antonio Carlos Assumpção" userId="6220ee74a8c688f2" providerId="LiveId" clId="{C0CEEAEC-06A3-40EA-8E7E-679E45EC5CE2}" dt="2024-04-14T21:01:08.930" v="105" actId="680"/>
        <pc:sldMkLst>
          <pc:docMk/>
          <pc:sldMk cId="3630793855" sldId="630"/>
        </pc:sldMkLst>
      </pc:sldChg>
      <pc:sldChg chg="new">
        <pc:chgData name="Antonio Carlos Assumpção" userId="6220ee74a8c688f2" providerId="LiveId" clId="{C0CEEAEC-06A3-40EA-8E7E-679E45EC5CE2}" dt="2024-04-14T21:01:09.075" v="106" actId="680"/>
        <pc:sldMkLst>
          <pc:docMk/>
          <pc:sldMk cId="1390583030" sldId="631"/>
        </pc:sldMkLst>
      </pc:sld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pt-BR"/>
              <a:t>Clique para editar o título Mestr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t-BR"/>
              <a:t>Clique para editar o estilo do subtítulo Mestre</a:t>
            </a:r>
            <a:endParaRPr lang="en-US" dirty="0"/>
          </a:p>
        </p:txBody>
      </p:sp>
      <p:sp>
        <p:nvSpPr>
          <p:cNvPr id="4" name="Date Placeholder 3"/>
          <p:cNvSpPr>
            <a:spLocks noGrp="1"/>
          </p:cNvSpPr>
          <p:nvPr>
            <p:ph type="dt" sz="half" idx="10"/>
          </p:nvPr>
        </p:nvSpPr>
        <p:spPr/>
        <p:txBody>
          <a:bodyPr/>
          <a:lstStyle/>
          <a:p>
            <a:fld id="{E3AFF85E-7DE2-4811-A7EE-8B5D542EF5CC}" type="datetimeFigureOut">
              <a:rPr lang="en-US" smtClean="0"/>
              <a:t>4/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40417992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a:t>Clique para editar o título Mestre</a:t>
            </a:r>
            <a:endParaRPr lang="en-US" dirty="0"/>
          </a:p>
        </p:txBody>
      </p:sp>
      <p:sp>
        <p:nvSpPr>
          <p:cNvPr id="3" name="Vertical Text Placeholder 2"/>
          <p:cNvSpPr>
            <a:spLocks noGrp="1"/>
          </p:cNvSpPr>
          <p:nvPr>
            <p:ph type="body" orient="vert" idx="1"/>
          </p:nvPr>
        </p:nvSpPr>
        <p:spPr/>
        <p:txBody>
          <a:bodyPr vert="eaVert"/>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Date Placeholder 3"/>
          <p:cNvSpPr>
            <a:spLocks noGrp="1"/>
          </p:cNvSpPr>
          <p:nvPr>
            <p:ph type="dt" sz="half" idx="10"/>
          </p:nvPr>
        </p:nvSpPr>
        <p:spPr/>
        <p:txBody>
          <a:bodyPr/>
          <a:lstStyle/>
          <a:p>
            <a:fld id="{E3AFF85E-7DE2-4811-A7EE-8B5D542EF5CC}" type="datetimeFigureOut">
              <a:rPr lang="en-US" smtClean="0"/>
              <a:t>4/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28597705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exto e Título Vertical">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pt-BR"/>
              <a:t>Clique para editar o título Mestr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Date Placeholder 3"/>
          <p:cNvSpPr>
            <a:spLocks noGrp="1"/>
          </p:cNvSpPr>
          <p:nvPr>
            <p:ph type="dt" sz="half" idx="10"/>
          </p:nvPr>
        </p:nvSpPr>
        <p:spPr/>
        <p:txBody>
          <a:bodyPr/>
          <a:lstStyle/>
          <a:p>
            <a:fld id="{E3AFF85E-7DE2-4811-A7EE-8B5D542EF5CC}" type="datetimeFigureOut">
              <a:rPr lang="en-US" smtClean="0"/>
              <a:t>4/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13556047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a:t>Clique para editar o título Mestre</a:t>
            </a:r>
            <a:endParaRPr lang="en-US" dirty="0"/>
          </a:p>
        </p:txBody>
      </p:sp>
      <p:sp>
        <p:nvSpPr>
          <p:cNvPr id="3" name="Content Placeholder 2"/>
          <p:cNvSpPr>
            <a:spLocks noGrp="1"/>
          </p:cNvSpPr>
          <p:nvPr>
            <p:ph idx="1"/>
          </p:nvPr>
        </p:nvSpPr>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Date Placeholder 3"/>
          <p:cNvSpPr>
            <a:spLocks noGrp="1"/>
          </p:cNvSpPr>
          <p:nvPr>
            <p:ph type="dt" sz="half" idx="10"/>
          </p:nvPr>
        </p:nvSpPr>
        <p:spPr/>
        <p:txBody>
          <a:bodyPr/>
          <a:lstStyle/>
          <a:p>
            <a:fld id="{E3AFF85E-7DE2-4811-A7EE-8B5D542EF5CC}" type="datetimeFigureOut">
              <a:rPr lang="en-US" smtClean="0"/>
              <a:t>4/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1325142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pt-BR"/>
              <a:t>Clique para editar o título Mestr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pt-BR"/>
              <a:t>Clique para editar os estilos de texto Mestres</a:t>
            </a:r>
          </a:p>
        </p:txBody>
      </p:sp>
      <p:sp>
        <p:nvSpPr>
          <p:cNvPr id="4" name="Date Placeholder 3"/>
          <p:cNvSpPr>
            <a:spLocks noGrp="1"/>
          </p:cNvSpPr>
          <p:nvPr>
            <p:ph type="dt" sz="half" idx="10"/>
          </p:nvPr>
        </p:nvSpPr>
        <p:spPr/>
        <p:txBody>
          <a:bodyPr/>
          <a:lstStyle/>
          <a:p>
            <a:fld id="{E3AFF85E-7DE2-4811-A7EE-8B5D542EF5CC}" type="datetimeFigureOut">
              <a:rPr lang="en-US" smtClean="0"/>
              <a:t>4/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34645484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a:t>Clique para editar o título Mestr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5" name="Date Placeholder 4"/>
          <p:cNvSpPr>
            <a:spLocks noGrp="1"/>
          </p:cNvSpPr>
          <p:nvPr>
            <p:ph type="dt" sz="half" idx="10"/>
          </p:nvPr>
        </p:nvSpPr>
        <p:spPr/>
        <p:txBody>
          <a:bodyPr/>
          <a:lstStyle/>
          <a:p>
            <a:fld id="{E3AFF85E-7DE2-4811-A7EE-8B5D542EF5CC}" type="datetimeFigureOut">
              <a:rPr lang="en-US" smtClean="0"/>
              <a:t>4/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8067938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pt-BR"/>
              <a:t>Clique para editar o título Mestr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e texto Mestres</a:t>
            </a:r>
          </a:p>
        </p:txBody>
      </p:sp>
      <p:sp>
        <p:nvSpPr>
          <p:cNvPr id="4" name="Content Placeholder 3"/>
          <p:cNvSpPr>
            <a:spLocks noGrp="1"/>
          </p:cNvSpPr>
          <p:nvPr>
            <p:ph sz="half" idx="2"/>
          </p:nvPr>
        </p:nvSpPr>
        <p:spPr>
          <a:xfrm>
            <a:off x="839788" y="2505075"/>
            <a:ext cx="5157787" cy="368458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e texto Mestres</a:t>
            </a:r>
          </a:p>
        </p:txBody>
      </p:sp>
      <p:sp>
        <p:nvSpPr>
          <p:cNvPr id="6" name="Content Placeholder 5"/>
          <p:cNvSpPr>
            <a:spLocks noGrp="1"/>
          </p:cNvSpPr>
          <p:nvPr>
            <p:ph sz="quarter" idx="4"/>
          </p:nvPr>
        </p:nvSpPr>
        <p:spPr>
          <a:xfrm>
            <a:off x="6172200" y="2505075"/>
            <a:ext cx="5183188" cy="368458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7" name="Date Placeholder 6"/>
          <p:cNvSpPr>
            <a:spLocks noGrp="1"/>
          </p:cNvSpPr>
          <p:nvPr>
            <p:ph type="dt" sz="half" idx="10"/>
          </p:nvPr>
        </p:nvSpPr>
        <p:spPr/>
        <p:txBody>
          <a:bodyPr/>
          <a:lstStyle/>
          <a:p>
            <a:fld id="{E3AFF85E-7DE2-4811-A7EE-8B5D542EF5CC}" type="datetimeFigureOut">
              <a:rPr lang="en-US" smtClean="0"/>
              <a:t>4/1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31407235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a:t>Clique para editar o título Mestre</a:t>
            </a:r>
            <a:endParaRPr lang="en-US" dirty="0"/>
          </a:p>
        </p:txBody>
      </p:sp>
      <p:sp>
        <p:nvSpPr>
          <p:cNvPr id="3" name="Date Placeholder 2"/>
          <p:cNvSpPr>
            <a:spLocks noGrp="1"/>
          </p:cNvSpPr>
          <p:nvPr>
            <p:ph type="dt" sz="half" idx="10"/>
          </p:nvPr>
        </p:nvSpPr>
        <p:spPr/>
        <p:txBody>
          <a:bodyPr/>
          <a:lstStyle/>
          <a:p>
            <a:fld id="{E3AFF85E-7DE2-4811-A7EE-8B5D542EF5CC}" type="datetimeFigureOut">
              <a:rPr lang="en-US" smtClean="0"/>
              <a:t>4/1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3960757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3AFF85E-7DE2-4811-A7EE-8B5D542EF5CC}" type="datetimeFigureOut">
              <a:rPr lang="en-US" smtClean="0"/>
              <a:t>4/1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42819193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pt-BR"/>
              <a:t>Clique para editar o título Mestr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Clique para editar os estilos de texto Mestres</a:t>
            </a:r>
          </a:p>
        </p:txBody>
      </p:sp>
      <p:sp>
        <p:nvSpPr>
          <p:cNvPr id="5" name="Date Placeholder 4"/>
          <p:cNvSpPr>
            <a:spLocks noGrp="1"/>
          </p:cNvSpPr>
          <p:nvPr>
            <p:ph type="dt" sz="half" idx="10"/>
          </p:nvPr>
        </p:nvSpPr>
        <p:spPr/>
        <p:txBody>
          <a:bodyPr/>
          <a:lstStyle/>
          <a:p>
            <a:fld id="{E3AFF85E-7DE2-4811-A7EE-8B5D542EF5CC}" type="datetimeFigureOut">
              <a:rPr lang="en-US" smtClean="0"/>
              <a:t>4/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40832975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pt-BR"/>
              <a:t>Clique para editar o título Mestr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pt-BR"/>
              <a:t>Clique no ícone para adicionar uma imagem</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Clique para editar os estilos de texto Mestres</a:t>
            </a:r>
          </a:p>
        </p:txBody>
      </p:sp>
      <p:sp>
        <p:nvSpPr>
          <p:cNvPr id="5" name="Date Placeholder 4"/>
          <p:cNvSpPr>
            <a:spLocks noGrp="1"/>
          </p:cNvSpPr>
          <p:nvPr>
            <p:ph type="dt" sz="half" idx="10"/>
          </p:nvPr>
        </p:nvSpPr>
        <p:spPr/>
        <p:txBody>
          <a:bodyPr/>
          <a:lstStyle/>
          <a:p>
            <a:fld id="{E3AFF85E-7DE2-4811-A7EE-8B5D542EF5CC}" type="datetimeFigureOut">
              <a:rPr lang="en-US" smtClean="0"/>
              <a:t>4/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16313779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pt-BR"/>
              <a:t>Clique para editar o título Mestr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3AFF85E-7DE2-4811-A7EE-8B5D542EF5CC}" type="datetimeFigureOut">
              <a:rPr lang="en-US" smtClean="0"/>
              <a:t>4/17/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A505735-DE3D-4A40-8CBB-B932F1A60FE3}" type="slidenum">
              <a:rPr lang="en-US" smtClean="0"/>
              <a:t>‹nº›</a:t>
            </a:fld>
            <a:endParaRPr lang="en-US"/>
          </a:p>
        </p:txBody>
      </p:sp>
      <p:sp>
        <p:nvSpPr>
          <p:cNvPr id="9" name="Retângulo 8">
            <a:extLst>
              <a:ext uri="{FF2B5EF4-FFF2-40B4-BE49-F238E27FC236}">
                <a16:creationId xmlns:a16="http://schemas.microsoft.com/office/drawing/2014/main" id="{BA52D03D-DCD8-BFC7-81FD-F234CFB934C0}"/>
              </a:ext>
            </a:extLst>
          </p:cNvPr>
          <p:cNvSpPr/>
          <p:nvPr userDrawn="1"/>
        </p:nvSpPr>
        <p:spPr>
          <a:xfrm>
            <a:off x="0" y="-26988"/>
            <a:ext cx="12192000" cy="365126"/>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pt-BR"/>
            </a:defPPr>
            <a:lvl1pPr algn="l" rtl="0" eaLnBrk="0" fontAlgn="base" hangingPunct="0">
              <a:spcBef>
                <a:spcPct val="0"/>
              </a:spcBef>
              <a:spcAft>
                <a:spcPct val="0"/>
              </a:spcAft>
              <a:defRPr sz="2400" kern="1200">
                <a:solidFill>
                  <a:schemeClr val="lt1"/>
                </a:solidFill>
                <a:latin typeface="+mn-lt"/>
                <a:ea typeface="+mn-ea"/>
                <a:cs typeface="+mn-cs"/>
              </a:defRPr>
            </a:lvl1pPr>
            <a:lvl2pPr marL="457200" algn="l" rtl="0" eaLnBrk="0" fontAlgn="base" hangingPunct="0">
              <a:spcBef>
                <a:spcPct val="0"/>
              </a:spcBef>
              <a:spcAft>
                <a:spcPct val="0"/>
              </a:spcAft>
              <a:defRPr sz="2400" kern="1200">
                <a:solidFill>
                  <a:schemeClr val="lt1"/>
                </a:solidFill>
                <a:latin typeface="+mn-lt"/>
                <a:ea typeface="+mn-ea"/>
                <a:cs typeface="+mn-cs"/>
              </a:defRPr>
            </a:lvl2pPr>
            <a:lvl3pPr marL="914400" algn="l" rtl="0" eaLnBrk="0" fontAlgn="base" hangingPunct="0">
              <a:spcBef>
                <a:spcPct val="0"/>
              </a:spcBef>
              <a:spcAft>
                <a:spcPct val="0"/>
              </a:spcAft>
              <a:defRPr sz="2400" kern="1200">
                <a:solidFill>
                  <a:schemeClr val="lt1"/>
                </a:solidFill>
                <a:latin typeface="+mn-lt"/>
                <a:ea typeface="+mn-ea"/>
                <a:cs typeface="+mn-cs"/>
              </a:defRPr>
            </a:lvl3pPr>
            <a:lvl4pPr marL="1371600" algn="l" rtl="0" eaLnBrk="0" fontAlgn="base" hangingPunct="0">
              <a:spcBef>
                <a:spcPct val="0"/>
              </a:spcBef>
              <a:spcAft>
                <a:spcPct val="0"/>
              </a:spcAft>
              <a:defRPr sz="2400" kern="1200">
                <a:solidFill>
                  <a:schemeClr val="lt1"/>
                </a:solidFill>
                <a:latin typeface="+mn-lt"/>
                <a:ea typeface="+mn-ea"/>
                <a:cs typeface="+mn-cs"/>
              </a:defRPr>
            </a:lvl4pPr>
            <a:lvl5pPr marL="1828800" algn="l" rtl="0" eaLnBrk="0" fontAlgn="base" hangingPunct="0">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eaLnBrk="1" hangingPunct="1">
              <a:defRPr/>
            </a:pPr>
            <a:endParaRPr lang="en-US"/>
          </a:p>
        </p:txBody>
      </p:sp>
      <p:pic>
        <p:nvPicPr>
          <p:cNvPr id="10" name="Imagem 7">
            <a:extLst>
              <a:ext uri="{FF2B5EF4-FFF2-40B4-BE49-F238E27FC236}">
                <a16:creationId xmlns:a16="http://schemas.microsoft.com/office/drawing/2014/main" id="{8479176E-9204-8F22-DF3E-947554AAC6C4}"/>
              </a:ext>
            </a:extLst>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4763" y="-26988"/>
            <a:ext cx="1347788" cy="419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059508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wmf"/><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37A6B4DC-7EA7-23AE-B83B-0C2E7346217B}"/>
              </a:ext>
            </a:extLst>
          </p:cNvPr>
          <p:cNvSpPr txBox="1">
            <a:spLocks noChangeArrowheads="1"/>
          </p:cNvSpPr>
          <p:nvPr/>
        </p:nvSpPr>
        <p:spPr bwMode="auto">
          <a:xfrm>
            <a:off x="550863" y="2841625"/>
            <a:ext cx="11233150" cy="1666875"/>
          </a:xfrm>
          <a:prstGeom prst="rect">
            <a:avLst/>
          </a:prstGeom>
          <a:solidFill>
            <a:srgbClr val="00B0F0"/>
          </a:solidFill>
          <a:ln w="9525">
            <a:solidFill>
              <a:srgbClr val="000000"/>
            </a:solidFill>
            <a:miter lim="800000"/>
            <a:headEnd/>
            <a:tailEnd/>
          </a:ln>
        </p:spPr>
        <p:txBody>
          <a:bodyPr anchor="b"/>
          <a:lstStyle>
            <a:lvl1pPr>
              <a:spcBef>
                <a:spcPct val="20000"/>
              </a:spcBef>
              <a:buClr>
                <a:schemeClr val="accent1"/>
              </a:buClr>
              <a:buSzPct val="85000"/>
              <a:buFont typeface="Wingdings 2" panose="05020102010507070707" pitchFamily="18" charset="2"/>
              <a:buChar char=""/>
              <a:defRPr sz="2700">
                <a:solidFill>
                  <a:schemeClr val="tx1"/>
                </a:solidFill>
                <a:latin typeface="Georgia" panose="02040502050405020303" pitchFamily="18" charset="0"/>
              </a:defRPr>
            </a:lvl1pPr>
            <a:lvl2pPr marL="547688" indent="-273050">
              <a:spcBef>
                <a:spcPct val="20000"/>
              </a:spcBef>
              <a:buClr>
                <a:schemeClr val="accent2"/>
              </a:buClr>
              <a:buSzPct val="70000"/>
              <a:buFont typeface="Wingdings" panose="05000000000000000000" pitchFamily="2" charset="2"/>
              <a:buChar char=""/>
              <a:defRPr sz="2200">
                <a:solidFill>
                  <a:schemeClr val="tx2"/>
                </a:solidFill>
                <a:latin typeface="Georgia" panose="02040502050405020303" pitchFamily="18" charset="0"/>
              </a:defRPr>
            </a:lvl2pPr>
            <a:lvl3pPr marL="822325" indent="-228600">
              <a:spcBef>
                <a:spcPct val="20000"/>
              </a:spcBef>
              <a:buClr>
                <a:srgbClr val="8CADAE"/>
              </a:buClr>
              <a:buSzPct val="75000"/>
              <a:buFont typeface="Wingdings 2" panose="05020102010507070707" pitchFamily="18" charset="2"/>
              <a:buChar char=""/>
              <a:defRPr sz="2000">
                <a:solidFill>
                  <a:schemeClr val="tx1"/>
                </a:solidFill>
                <a:latin typeface="Georgia" panose="02040502050405020303" pitchFamily="18" charset="0"/>
              </a:defRPr>
            </a:lvl3pPr>
            <a:lvl4pPr marL="1096963" indent="-228600">
              <a:spcBef>
                <a:spcPct val="20000"/>
              </a:spcBef>
              <a:buClr>
                <a:srgbClr val="8C7B70"/>
              </a:buClr>
              <a:buSzPct val="70000"/>
              <a:buFont typeface="Wingdings" panose="05000000000000000000" pitchFamily="2" charset="2"/>
              <a:buChar char=""/>
              <a:defRPr sz="2000">
                <a:solidFill>
                  <a:schemeClr val="tx2"/>
                </a:solidFill>
                <a:latin typeface="Georgia" panose="02040502050405020303" pitchFamily="18" charset="0"/>
              </a:defRPr>
            </a:lvl4pPr>
            <a:lvl5pPr marL="1371600" indent="-228600">
              <a:spcBef>
                <a:spcPct val="20000"/>
              </a:spcBef>
              <a:buClr>
                <a:srgbClr val="8FB08C"/>
              </a:buClr>
              <a:buChar char="•"/>
              <a:defRPr>
                <a:solidFill>
                  <a:schemeClr val="tx1"/>
                </a:solidFill>
                <a:latin typeface="Georgia" panose="02040502050405020303" pitchFamily="18" charset="0"/>
              </a:defRPr>
            </a:lvl5pPr>
            <a:lvl6pPr marL="18288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6pPr>
            <a:lvl7pPr marL="22860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7pPr>
            <a:lvl8pPr marL="27432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8pPr>
            <a:lvl9pPr marL="32004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9pPr>
          </a:lstStyle>
          <a:p>
            <a:pPr algn="ctr" eaLnBrk="1" hangingPunct="1">
              <a:lnSpc>
                <a:spcPct val="90000"/>
              </a:lnSpc>
              <a:spcBef>
                <a:spcPct val="0"/>
              </a:spcBef>
              <a:buClrTx/>
              <a:buSzTx/>
              <a:buFontTx/>
              <a:buNone/>
            </a:pPr>
            <a:br>
              <a:rPr lang="pt-BR" altLang="pt-BR" sz="2800" b="1" dirty="0">
                <a:solidFill>
                  <a:srgbClr val="002060"/>
                </a:solidFill>
                <a:latin typeface="Arial" panose="020B0604020202020204" pitchFamily="34" charset="0"/>
              </a:rPr>
            </a:br>
            <a:br>
              <a:rPr lang="pt-BR" altLang="pt-BR" sz="2800" b="1" dirty="0">
                <a:solidFill>
                  <a:srgbClr val="002060"/>
                </a:solidFill>
                <a:latin typeface="Arial" panose="020B0604020202020204" pitchFamily="34" charset="0"/>
              </a:rPr>
            </a:br>
            <a:r>
              <a:rPr lang="pt-BR" altLang="pt-BR" sz="2800" b="1" dirty="0">
                <a:solidFill>
                  <a:srgbClr val="002060"/>
                </a:solidFill>
                <a:latin typeface="Arial" panose="020B0604020202020204" pitchFamily="34" charset="0"/>
              </a:rPr>
              <a:t>Finanças Públicas</a:t>
            </a:r>
            <a:br>
              <a:rPr lang="pt-BR" altLang="pt-BR" sz="2800" b="1" dirty="0">
                <a:solidFill>
                  <a:srgbClr val="002060"/>
                </a:solidFill>
                <a:latin typeface="Arial" panose="020B0604020202020204" pitchFamily="34" charset="0"/>
              </a:rPr>
            </a:br>
            <a:r>
              <a:rPr lang="pt-BR" altLang="pt-BR" sz="2800" b="1" dirty="0">
                <a:solidFill>
                  <a:srgbClr val="002060"/>
                </a:solidFill>
                <a:latin typeface="Arial" panose="020B0604020202020204" pitchFamily="34" charset="0"/>
              </a:rPr>
              <a:t>CNU - 2024 </a:t>
            </a:r>
            <a:br>
              <a:rPr lang="pt-BR" altLang="pt-BR" sz="2800" b="1" dirty="0">
                <a:solidFill>
                  <a:srgbClr val="002060"/>
                </a:solidFill>
                <a:latin typeface="Arial" panose="020B0604020202020204" pitchFamily="34" charset="0"/>
              </a:rPr>
            </a:br>
            <a:r>
              <a:rPr lang="pt-BR" altLang="pt-BR" sz="2800" b="1" dirty="0">
                <a:solidFill>
                  <a:srgbClr val="002060"/>
                </a:solidFill>
                <a:latin typeface="Arial" panose="020B0604020202020204" pitchFamily="34" charset="0"/>
              </a:rPr>
              <a:t>Parte II</a:t>
            </a:r>
          </a:p>
          <a:p>
            <a:pPr algn="ctr" eaLnBrk="1" hangingPunct="1">
              <a:lnSpc>
                <a:spcPct val="90000"/>
              </a:lnSpc>
              <a:spcBef>
                <a:spcPct val="0"/>
              </a:spcBef>
              <a:buClrTx/>
              <a:buSzTx/>
              <a:buFontTx/>
              <a:buNone/>
            </a:pPr>
            <a:r>
              <a:rPr lang="pt-BR" sz="2800" b="1" dirty="0">
                <a:solidFill>
                  <a:srgbClr val="002060"/>
                </a:solidFill>
                <a:latin typeface="Arial" panose="020B0604020202020204" pitchFamily="34" charset="0"/>
                <a:cs typeface="Arial" panose="020B0604020202020204" pitchFamily="34" charset="0"/>
              </a:rPr>
              <a:t>Funções do Governo e Tributação </a:t>
            </a:r>
            <a:endParaRPr lang="pt-BR" altLang="pt-BR" sz="2800" b="1" dirty="0">
              <a:solidFill>
                <a:srgbClr val="002060"/>
              </a:solidFill>
              <a:latin typeface="Arial" panose="020B0604020202020204" pitchFamily="34" charset="0"/>
              <a:cs typeface="Arial" panose="020B0604020202020204" pitchFamily="34" charset="0"/>
            </a:endParaRPr>
          </a:p>
        </p:txBody>
      </p:sp>
      <p:pic>
        <p:nvPicPr>
          <p:cNvPr id="9" name="Imagem 5">
            <a:extLst>
              <a:ext uri="{FF2B5EF4-FFF2-40B4-BE49-F238E27FC236}">
                <a16:creationId xmlns:a16="http://schemas.microsoft.com/office/drawing/2014/main" id="{F13A040D-1775-13BF-62BF-02AD8C1C78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8238" y="404813"/>
            <a:ext cx="6935787"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Subtítulo 2">
            <a:extLst>
              <a:ext uri="{FF2B5EF4-FFF2-40B4-BE49-F238E27FC236}">
                <a16:creationId xmlns:a16="http://schemas.microsoft.com/office/drawing/2014/main" id="{1661B980-98D1-422E-5F6E-691D09BC7216}"/>
              </a:ext>
            </a:extLst>
          </p:cNvPr>
          <p:cNvSpPr>
            <a:spLocks noGrp="1" noChangeArrowheads="1"/>
          </p:cNvSpPr>
          <p:nvPr/>
        </p:nvSpPr>
        <p:spPr bwMode="auto">
          <a:xfrm>
            <a:off x="6096000" y="5445125"/>
            <a:ext cx="57102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85000"/>
              <a:buFont typeface="Wingdings 2" panose="05020102010507070707" pitchFamily="18" charset="2"/>
              <a:buChar char=""/>
              <a:defRPr sz="2700">
                <a:solidFill>
                  <a:schemeClr val="tx1"/>
                </a:solidFill>
                <a:latin typeface="Georgia" panose="02040502050405020303" pitchFamily="18" charset="0"/>
              </a:defRPr>
            </a:lvl1pPr>
            <a:lvl2pPr marL="547688" indent="-273050">
              <a:spcBef>
                <a:spcPct val="20000"/>
              </a:spcBef>
              <a:buClr>
                <a:schemeClr val="accent2"/>
              </a:buClr>
              <a:buSzPct val="70000"/>
              <a:buFont typeface="Wingdings" panose="05000000000000000000" pitchFamily="2" charset="2"/>
              <a:buChar char=""/>
              <a:defRPr sz="2200">
                <a:solidFill>
                  <a:schemeClr val="tx2"/>
                </a:solidFill>
                <a:latin typeface="Georgia" panose="02040502050405020303" pitchFamily="18" charset="0"/>
              </a:defRPr>
            </a:lvl2pPr>
            <a:lvl3pPr marL="822325" indent="-228600">
              <a:spcBef>
                <a:spcPct val="20000"/>
              </a:spcBef>
              <a:buClr>
                <a:srgbClr val="8CADAE"/>
              </a:buClr>
              <a:buSzPct val="75000"/>
              <a:buFont typeface="Wingdings 2" panose="05020102010507070707" pitchFamily="18" charset="2"/>
              <a:buChar char=""/>
              <a:defRPr sz="2000">
                <a:solidFill>
                  <a:schemeClr val="tx1"/>
                </a:solidFill>
                <a:latin typeface="Georgia" panose="02040502050405020303" pitchFamily="18" charset="0"/>
              </a:defRPr>
            </a:lvl3pPr>
            <a:lvl4pPr marL="1096963" indent="-228600">
              <a:spcBef>
                <a:spcPct val="20000"/>
              </a:spcBef>
              <a:buClr>
                <a:srgbClr val="8C7B70"/>
              </a:buClr>
              <a:buSzPct val="70000"/>
              <a:buFont typeface="Wingdings" panose="05000000000000000000" pitchFamily="2" charset="2"/>
              <a:buChar char=""/>
              <a:defRPr sz="2000">
                <a:solidFill>
                  <a:schemeClr val="tx2"/>
                </a:solidFill>
                <a:latin typeface="Georgia" panose="02040502050405020303" pitchFamily="18" charset="0"/>
              </a:defRPr>
            </a:lvl4pPr>
            <a:lvl5pPr marL="1371600" indent="-228600">
              <a:spcBef>
                <a:spcPct val="20000"/>
              </a:spcBef>
              <a:buClr>
                <a:srgbClr val="8FB08C"/>
              </a:buClr>
              <a:buChar char="•"/>
              <a:defRPr>
                <a:solidFill>
                  <a:schemeClr val="tx1"/>
                </a:solidFill>
                <a:latin typeface="Georgia" panose="02040502050405020303" pitchFamily="18" charset="0"/>
              </a:defRPr>
            </a:lvl5pPr>
            <a:lvl6pPr marL="18288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6pPr>
            <a:lvl7pPr marL="22860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7pPr>
            <a:lvl8pPr marL="27432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8pPr>
            <a:lvl9pPr marL="32004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9pPr>
          </a:lstStyle>
          <a:p>
            <a:pPr algn="ctr" eaLnBrk="1" hangingPunct="1">
              <a:spcBef>
                <a:spcPct val="0"/>
              </a:spcBef>
              <a:buClrTx/>
              <a:buSzTx/>
              <a:buFontTx/>
              <a:buNone/>
            </a:pPr>
            <a:r>
              <a:rPr lang="pt-BR" altLang="pt-BR" sz="2200" b="1" i="1">
                <a:solidFill>
                  <a:srgbClr val="002060"/>
                </a:solidFill>
              </a:rPr>
              <a:t>Prof. Antonio Carlos Assumpção</a:t>
            </a:r>
          </a:p>
          <a:p>
            <a:pPr algn="ctr" eaLnBrk="1" hangingPunct="1">
              <a:spcBef>
                <a:spcPct val="0"/>
              </a:spcBef>
              <a:buClrTx/>
              <a:buSzTx/>
              <a:buFontTx/>
              <a:buNone/>
            </a:pPr>
            <a:r>
              <a:rPr lang="pt-BR" altLang="pt-BR" sz="2200" b="1" i="1">
                <a:solidFill>
                  <a:srgbClr val="002060"/>
                </a:solidFill>
              </a:rPr>
              <a:t>Doutor em Economia – UFF</a:t>
            </a:r>
          </a:p>
          <a:p>
            <a:pPr algn="ctr" eaLnBrk="1" hangingPunct="1">
              <a:spcBef>
                <a:spcPct val="0"/>
              </a:spcBef>
              <a:buClrTx/>
              <a:buSzTx/>
              <a:buFontTx/>
              <a:buNone/>
            </a:pPr>
            <a:r>
              <a:rPr lang="pt-BR" altLang="pt-BR" sz="2200" b="1" i="1">
                <a:solidFill>
                  <a:srgbClr val="002060"/>
                </a:solidFill>
              </a:rPr>
              <a:t>Site : acjassumpcao.com</a:t>
            </a:r>
            <a:endParaRPr lang="en-US" altLang="pt-BR" sz="2200" b="1" i="1">
              <a:solidFill>
                <a:srgbClr val="002060"/>
              </a:solidFill>
            </a:endParaRPr>
          </a:p>
        </p:txBody>
      </p:sp>
    </p:spTree>
    <p:extLst>
      <p:ext uri="{BB962C8B-B14F-4D97-AF65-F5344CB8AC3E}">
        <p14:creationId xmlns:p14="http://schemas.microsoft.com/office/powerpoint/2010/main" val="31987439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3B440F36-0B65-47C2-A109-F19816352861}"/>
              </a:ext>
            </a:extLst>
          </p:cNvPr>
          <p:cNvSpPr>
            <a:spLocks noGrp="1" noChangeArrowheads="1"/>
          </p:cNvSpPr>
          <p:nvPr>
            <p:ph type="title"/>
          </p:nvPr>
        </p:nvSpPr>
        <p:spPr>
          <a:xfrm>
            <a:off x="1919536" y="125760"/>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ficiência</a:t>
            </a:r>
          </a:p>
        </p:txBody>
      </p:sp>
      <p:sp>
        <p:nvSpPr>
          <p:cNvPr id="5" name="Rectangle 5">
            <a:extLst>
              <a:ext uri="{FF2B5EF4-FFF2-40B4-BE49-F238E27FC236}">
                <a16:creationId xmlns:a16="http://schemas.microsoft.com/office/drawing/2014/main" id="{391765CA-C42F-45C1-A6D5-78C49EF99E87}"/>
              </a:ext>
            </a:extLst>
          </p:cNvPr>
          <p:cNvSpPr>
            <a:spLocks noGrp="1" noChangeArrowheads="1"/>
          </p:cNvSpPr>
          <p:nvPr>
            <p:ph idx="1"/>
          </p:nvPr>
        </p:nvSpPr>
        <p:spPr>
          <a:xfrm>
            <a:off x="191344" y="1124744"/>
            <a:ext cx="11809312" cy="5733256"/>
          </a:xfrm>
          <a:noFill/>
        </p:spPr>
        <p:txBody>
          <a:bodyPr>
            <a:normAutofit fontScale="92500" lnSpcReduction="10000"/>
          </a:bodyPr>
          <a:lstStyle/>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Na ausência de falhas de mercado, o mercado aloca eficientemente os recursos.</a:t>
            </a:r>
          </a:p>
          <a:p>
            <a:pPr algn="just" eaLnBrk="1" hangingPunct="1">
              <a:buClrTx/>
              <a:buFont typeface="Arial" panose="020B0604020202020204" pitchFamily="34" charset="0"/>
              <a:buChar char="•"/>
            </a:pPr>
            <a:endParaRPr lang="pt-BR" altLang="en-US" sz="1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s tributos, contudo, distorcem os preços relativos.</a:t>
            </a: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Distorção dos sinais emitidos pelos preços e alteração da alocação de recursos.</a:t>
            </a: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Implicações sobre poupança e trabalho e sobre decisões de consumo e produção. </a:t>
            </a:r>
          </a:p>
          <a:p>
            <a:pPr lvl="1" algn="just" eaLnBrk="1" hangingPunct="1">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a:r>
              <a:rPr lang="pt-BR" altLang="en-US" sz="3700" b="1" dirty="0">
                <a:latin typeface="Calibri" panose="020F0502020204030204" pitchFamily="34" charset="0"/>
                <a:cs typeface="Calibri" panose="020F0502020204030204" pitchFamily="34" charset="0"/>
              </a:rPr>
              <a:t>Exemplo:</a:t>
            </a:r>
            <a:r>
              <a:rPr lang="pt-BR" altLang="en-US" sz="3700" dirty="0">
                <a:latin typeface="Calibri" panose="020F0502020204030204" pitchFamily="34" charset="0"/>
                <a:cs typeface="Calibri" panose="020F0502020204030204" pitchFamily="34" charset="0"/>
              </a:rPr>
              <a:t> suponha que o país A seja mais eficiente na produção do bem 1 do que na produção do bem 2. Se o governo tributa mais o bem 1 (ou impõe um tributo em cascata), talvez as firmas decidam produzir o bem 2 </a:t>
            </a:r>
            <a:r>
              <a:rPr lang="pt-BR" altLang="en-US" sz="3700" dirty="0">
                <a:latin typeface="Calibri" panose="020F0502020204030204" pitchFamily="34" charset="0"/>
                <a:cs typeface="Calibri" panose="020F0502020204030204" pitchFamily="34" charset="0"/>
                <a:sym typeface="Symbol" panose="05050102010706020507" pitchFamily="18" charset="2"/>
              </a:rPr>
              <a:t> ineficiência.</a:t>
            </a:r>
            <a:endParaRPr lang="pt-BR" altLang="en-US" sz="37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29542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anim calcmode="lin" valueType="num">
                                      <p:cBhvr additive="base">
                                        <p:cTn id="1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anim calcmode="lin" valueType="num">
                                      <p:cBhvr additive="base">
                                        <p:cTn id="1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anim calcmode="lin" valueType="num">
                                      <p:cBhvr additive="base">
                                        <p:cTn id="21"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F22DB690-3EE5-406B-B3B3-687AFDBE557C}"/>
              </a:ext>
            </a:extLst>
          </p:cNvPr>
          <p:cNvSpPr>
            <a:spLocks noGrp="1"/>
          </p:cNvSpPr>
          <p:nvPr>
            <p:ph type="title"/>
          </p:nvPr>
        </p:nvSpPr>
        <p:spPr>
          <a:xfrm>
            <a:off x="1981200" y="41176"/>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IVA e Tributos em Cascata</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668A7D81-B6F6-496E-82F4-A620B70C71E8}"/>
              </a:ext>
            </a:extLst>
          </p:cNvPr>
          <p:cNvSpPr>
            <a:spLocks noGrp="1"/>
          </p:cNvSpPr>
          <p:nvPr>
            <p:ph idx="1"/>
          </p:nvPr>
        </p:nvSpPr>
        <p:spPr>
          <a:xfrm>
            <a:off x="119336" y="1196752"/>
            <a:ext cx="11665296" cy="5416083"/>
          </a:xfrm>
        </p:spPr>
        <p:txBody>
          <a:bodyPr>
            <a:normAutofit lnSpcReduction="10000"/>
          </a:bodyPr>
          <a:lstStyle/>
          <a:p>
            <a:pPr algn="just">
              <a:buClrTx/>
              <a:buFont typeface="Arial" panose="020B0604020202020204" pitchFamily="34" charset="0"/>
              <a:buChar char="•"/>
              <a:defRPr/>
            </a:pPr>
            <a:r>
              <a:rPr lang="pt-BR" sz="3500" dirty="0">
                <a:latin typeface="Calibri" panose="020F0502020204030204" pitchFamily="34" charset="0"/>
                <a:cs typeface="Calibri" panose="020F0502020204030204" pitchFamily="34" charset="0"/>
              </a:rPr>
              <a:t>Observe que um tributo pode interferir muito ou pouco nas decisões de produção, dependendo não somente da alíquota, mas de como ele é cobrado.</a:t>
            </a:r>
          </a:p>
          <a:p>
            <a:pPr algn="just">
              <a:buClrTx/>
              <a:buFont typeface="Arial" panose="020B0604020202020204" pitchFamily="34" charset="0"/>
              <a:buChar char="•"/>
              <a:defRPr/>
            </a:pPr>
            <a:endParaRPr lang="pt-BR" sz="1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pt-BR" sz="3500" dirty="0">
                <a:latin typeface="Calibri" panose="020F0502020204030204" pitchFamily="34" charset="0"/>
                <a:cs typeface="Calibri" panose="020F0502020204030204" pitchFamily="34" charset="0"/>
              </a:rPr>
              <a:t>No caso de um tributo em cascata, teremos uma m</a:t>
            </a:r>
            <a:r>
              <a:rPr lang="pt-BR" altLang="en-US" sz="3500" dirty="0">
                <a:latin typeface="Calibri" panose="020F0502020204030204" pitchFamily="34" charset="0"/>
                <a:cs typeface="Calibri" panose="020F0502020204030204" pitchFamily="34" charset="0"/>
              </a:rPr>
              <a:t>aior tributação dos produtos que possuem uma cadeia produtiva longa.</a:t>
            </a:r>
          </a:p>
          <a:p>
            <a:pPr lvl="2" algn="just">
              <a:defRPr/>
            </a:pPr>
            <a:r>
              <a:rPr lang="pt-BR" altLang="en-US" sz="3500" dirty="0">
                <a:latin typeface="Calibri" panose="020F0502020204030204" pitchFamily="34" charset="0"/>
                <a:cs typeface="Calibri" panose="020F0502020204030204" pitchFamily="34" charset="0"/>
              </a:rPr>
              <a:t>Para minimizar esse efeito as firmas tendem a verticalizar a produção. Em geral, perde-se em eficiência. </a:t>
            </a:r>
          </a:p>
          <a:p>
            <a:pPr lvl="2" algn="just">
              <a:defRPr/>
            </a:pPr>
            <a:endParaRPr lang="pt-BR" altLang="en-US" sz="400" dirty="0">
              <a:latin typeface="Calibri" panose="020F0502020204030204" pitchFamily="34" charset="0"/>
              <a:cs typeface="Calibri" panose="020F0502020204030204" pitchFamily="34" charset="0"/>
            </a:endParaRPr>
          </a:p>
          <a:p>
            <a:pPr lvl="1" algn="just">
              <a:defRPr/>
            </a:pPr>
            <a:r>
              <a:rPr lang="pt-BR" sz="3500" dirty="0">
                <a:latin typeface="Calibri" panose="020F0502020204030204" pitchFamily="34" charset="0"/>
                <a:cs typeface="Calibri" panose="020F0502020204030204" pitchFamily="34" charset="0"/>
              </a:rPr>
              <a:t>O tributos de valor adicionado tendem a resolver esse problema, minimizando o impacto sobre a eficiência econômica (são mais eficientes ou menos ineficientes).</a:t>
            </a:r>
          </a:p>
          <a:p>
            <a:pPr algn="just">
              <a:buClrTx/>
              <a:buFont typeface="Arial" panose="020B0604020202020204" pitchFamily="34" charset="0"/>
              <a:buChar char="•"/>
              <a:defRPr/>
            </a:pPr>
            <a:endParaRPr lang="en-US" sz="35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38306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 calcmode="lin" valueType="num">
                                      <p:cBhvr additive="base">
                                        <p:cTn id="1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anim calcmode="lin" valueType="num">
                                      <p:cBhvr additive="base">
                                        <p:cTn id="23"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9709EE11-A022-4A67-9054-0ABCB3292A33}"/>
              </a:ext>
            </a:extLst>
          </p:cNvPr>
          <p:cNvSpPr>
            <a:spLocks noGrp="1"/>
          </p:cNvSpPr>
          <p:nvPr>
            <p:ph type="title"/>
          </p:nvPr>
        </p:nvSpPr>
        <p:spPr>
          <a:xfrm>
            <a:off x="1981200" y="34485"/>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IVA e Tributos em Cascata</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FD1DE12D-A75C-4C01-BF72-1D22BC98B3E0}"/>
              </a:ext>
            </a:extLst>
          </p:cNvPr>
          <p:cNvSpPr txBox="1">
            <a:spLocks/>
          </p:cNvSpPr>
          <p:nvPr/>
        </p:nvSpPr>
        <p:spPr bwMode="auto">
          <a:xfrm>
            <a:off x="263352" y="1124670"/>
            <a:ext cx="11665296"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a:buClrTx/>
              <a:buFont typeface="Arial" panose="020B0604020202020204" pitchFamily="34" charset="0"/>
              <a:buChar char="•"/>
            </a:pPr>
            <a:r>
              <a:rPr lang="pt-BR" altLang="en-US" sz="3800" b="1" kern="0" dirty="0">
                <a:latin typeface="Calibri" panose="020F0502020204030204" pitchFamily="34" charset="0"/>
                <a:cs typeface="Calibri" panose="020F0502020204030204" pitchFamily="34" charset="0"/>
              </a:rPr>
              <a:t>Exemplo: </a:t>
            </a:r>
          </a:p>
          <a:p>
            <a:pPr algn="just">
              <a:buClrTx/>
              <a:buFont typeface="Arial" panose="020B0604020202020204" pitchFamily="34" charset="0"/>
              <a:buChar char="•"/>
            </a:pPr>
            <a:endParaRPr lang="pt-BR" altLang="en-US" sz="400" b="0" kern="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b="0" kern="0" dirty="0">
                <a:latin typeface="Calibri" panose="020F0502020204030204" pitchFamily="34" charset="0"/>
                <a:cs typeface="Calibri" panose="020F0502020204030204" pitchFamily="34" charset="0"/>
              </a:rPr>
              <a:t>Suponha que a firma C venda um bem final. Para isso, ela compra insumos da firma B. Por sua vez, para produzir esses insumos, a firma B compra insumos da firma A. Suponha ainda que a tributação seja de 10%.</a:t>
            </a:r>
            <a:endParaRPr lang="en-US" altLang="en-US" sz="3800"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088659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Agrupar 3">
            <a:extLst>
              <a:ext uri="{FF2B5EF4-FFF2-40B4-BE49-F238E27FC236}">
                <a16:creationId xmlns:a16="http://schemas.microsoft.com/office/drawing/2014/main" id="{940388C7-A6F1-499C-8C44-08604F61D9EF}"/>
              </a:ext>
            </a:extLst>
          </p:cNvPr>
          <p:cNvGrpSpPr/>
          <p:nvPr/>
        </p:nvGrpSpPr>
        <p:grpSpPr>
          <a:xfrm>
            <a:off x="1711983" y="347517"/>
            <a:ext cx="8488473" cy="6505556"/>
            <a:chOff x="1711983" y="379828"/>
            <a:chExt cx="8488473" cy="6505556"/>
          </a:xfrm>
        </p:grpSpPr>
        <p:pic>
          <p:nvPicPr>
            <p:cNvPr id="5" name="Imagem 5">
              <a:extLst>
                <a:ext uri="{FF2B5EF4-FFF2-40B4-BE49-F238E27FC236}">
                  <a16:creationId xmlns:a16="http://schemas.microsoft.com/office/drawing/2014/main" id="{9814A909-3415-43C3-8B66-BA252CE8987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11983" y="379828"/>
              <a:ext cx="8488473" cy="6505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tângulo 5">
              <a:extLst>
                <a:ext uri="{FF2B5EF4-FFF2-40B4-BE49-F238E27FC236}">
                  <a16:creationId xmlns:a16="http://schemas.microsoft.com/office/drawing/2014/main" id="{F8C21864-A741-483A-BBDE-CF8797C65154}"/>
                </a:ext>
              </a:extLst>
            </p:cNvPr>
            <p:cNvSpPr/>
            <p:nvPr/>
          </p:nvSpPr>
          <p:spPr bwMode="auto">
            <a:xfrm>
              <a:off x="4511824" y="3789040"/>
              <a:ext cx="3384376" cy="360040"/>
            </a:xfrm>
            <a:prstGeom prst="rect">
              <a:avLst/>
            </a:prstGeom>
            <a:solidFill>
              <a:schemeClr val="bg1">
                <a:lumMod val="75000"/>
              </a:schemeClr>
            </a:solidFill>
            <a:ln w="9525" cap="flat" cmpd="sng" algn="ctr">
              <a:solidFill>
                <a:schemeClr val="bg1">
                  <a:lumMod val="75000"/>
                </a:schemeClr>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7" name="CaixaDeTexto 6">
              <a:extLst>
                <a:ext uri="{FF2B5EF4-FFF2-40B4-BE49-F238E27FC236}">
                  <a16:creationId xmlns:a16="http://schemas.microsoft.com/office/drawing/2014/main" id="{96D3A2E2-D916-4EF3-A75C-980A97708E31}"/>
                </a:ext>
              </a:extLst>
            </p:cNvPr>
            <p:cNvSpPr txBox="1"/>
            <p:nvPr/>
          </p:nvSpPr>
          <p:spPr bwMode="auto">
            <a:xfrm>
              <a:off x="4727848" y="3708321"/>
              <a:ext cx="3744416" cy="584775"/>
            </a:xfrm>
            <a:prstGeom prst="rect">
              <a:avLst/>
            </a:prstGeom>
            <a:noFill/>
          </p:spPr>
          <p:txBody>
            <a:bodyPr wrap="square">
              <a:spAutoFit/>
            </a:bodyPr>
            <a:lstStyle/>
            <a:p>
              <a:pPr>
                <a:defRPr/>
              </a:pPr>
              <a:r>
                <a:rPr lang="pt-BR" sz="3200" dirty="0">
                  <a:solidFill>
                    <a:schemeClr val="tx1"/>
                  </a:solidFill>
                  <a:latin typeface="Calibri" panose="020F0502020204030204" pitchFamily="34" charset="0"/>
                  <a:cs typeface="Calibri" panose="020F0502020204030204" pitchFamily="34" charset="0"/>
                </a:rPr>
                <a:t>Valor Adicionado</a:t>
              </a:r>
              <a:endParaRPr lang="en-US" sz="3200" dirty="0">
                <a:solidFill>
                  <a:schemeClr val="tx1"/>
                </a:solidFill>
                <a:latin typeface="Calibri" panose="020F0502020204030204" pitchFamily="34" charset="0"/>
                <a:cs typeface="Calibri" panose="020F0502020204030204" pitchFamily="34" charset="0"/>
              </a:endParaRPr>
            </a:p>
          </p:txBody>
        </p:sp>
      </p:grpSp>
    </p:spTree>
    <p:extLst>
      <p:ext uri="{BB962C8B-B14F-4D97-AF65-F5344CB8AC3E}">
        <p14:creationId xmlns:p14="http://schemas.microsoft.com/office/powerpoint/2010/main" val="18605194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86BF70A6-B5C0-4135-86F2-C1D60B9F5473}"/>
              </a:ext>
            </a:extLst>
          </p:cNvPr>
          <p:cNvSpPr>
            <a:spLocks noGrp="1"/>
          </p:cNvSpPr>
          <p:nvPr>
            <p:ph type="title"/>
          </p:nvPr>
        </p:nvSpPr>
        <p:spPr>
          <a:xfrm>
            <a:off x="551384" y="34485"/>
            <a:ext cx="11449272" cy="1371600"/>
          </a:xfrm>
        </p:spPr>
        <p:txBody>
          <a:bodyPr/>
          <a:lstStyle/>
          <a:p>
            <a:r>
              <a:rPr lang="pt-BR" altLang="en-US" sz="4800" b="1" dirty="0">
                <a:solidFill>
                  <a:schemeClr val="tx1"/>
                </a:solidFill>
                <a:latin typeface="Calibri" panose="020F0502020204030204" pitchFamily="34" charset="0"/>
                <a:cs typeface="Calibri" panose="020F0502020204030204" pitchFamily="34" charset="0"/>
              </a:rPr>
              <a:t>Existe um Imposto Neutro (não distorcivo)?</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98370394-DB13-4737-B715-A8263C3700D5}"/>
              </a:ext>
            </a:extLst>
          </p:cNvPr>
          <p:cNvSpPr>
            <a:spLocks noGrp="1"/>
          </p:cNvSpPr>
          <p:nvPr>
            <p:ph idx="1"/>
          </p:nvPr>
        </p:nvSpPr>
        <p:spPr>
          <a:xfrm>
            <a:off x="191344" y="1180797"/>
            <a:ext cx="11665296" cy="4993770"/>
          </a:xfrm>
        </p:spPr>
        <p:txBody>
          <a:bodyPr>
            <a:normAutofit/>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Um imposto do tipo </a:t>
            </a:r>
            <a:r>
              <a:rPr lang="pt-BR" altLang="en-US" sz="3800" b="1" i="1" dirty="0" err="1">
                <a:latin typeface="Calibri" panose="020F0502020204030204" pitchFamily="34" charset="0"/>
                <a:cs typeface="Calibri" panose="020F0502020204030204" pitchFamily="34" charset="0"/>
              </a:rPr>
              <a:t>lump</a:t>
            </a:r>
            <a:r>
              <a:rPr lang="pt-BR" altLang="en-US" sz="3800" b="1" i="1" dirty="0">
                <a:latin typeface="Calibri" panose="020F0502020204030204" pitchFamily="34" charset="0"/>
                <a:cs typeface="Calibri" panose="020F0502020204030204" pitchFamily="34" charset="0"/>
              </a:rPr>
              <a:t>-sum</a:t>
            </a:r>
            <a:r>
              <a:rPr lang="pt-BR" altLang="en-US" sz="3800" dirty="0">
                <a:latin typeface="Calibri" panose="020F0502020204030204" pitchFamily="34" charset="0"/>
                <a:cs typeface="Calibri" panose="020F0502020204030204" pitchFamily="34" charset="0"/>
              </a:rPr>
              <a:t> (imposto </a:t>
            </a:r>
            <a:r>
              <a:rPr lang="pt-BR" altLang="en-US" sz="3800" b="1" i="1" dirty="0">
                <a:latin typeface="Calibri" panose="020F0502020204030204" pitchFamily="34" charset="0"/>
                <a:cs typeface="Calibri" panose="020F0502020204030204" pitchFamily="34" charset="0"/>
              </a:rPr>
              <a:t>per capita</a:t>
            </a:r>
            <a:r>
              <a:rPr lang="pt-BR" altLang="en-US" sz="3800" dirty="0">
                <a:latin typeface="Calibri" panose="020F0502020204030204" pitchFamily="34" charset="0"/>
                <a:cs typeface="Calibri" panose="020F0502020204030204" pitchFamily="34" charset="0"/>
              </a:rPr>
              <a:t>) é neutro, não afetando assim as decisões de produção.</a:t>
            </a:r>
            <a:endParaRPr lang="pt-BR" altLang="en-US" sz="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Note que as firmas decidem sobre a quantidade produzida igualando a </a:t>
            </a:r>
            <a:r>
              <a:rPr lang="pt-BR" altLang="en-US" sz="3400" dirty="0" err="1">
                <a:latin typeface="Calibri" panose="020F0502020204030204" pitchFamily="34" charset="0"/>
                <a:cs typeface="Calibri" panose="020F0502020204030204" pitchFamily="34" charset="0"/>
              </a:rPr>
              <a:t>Rmg</a:t>
            </a:r>
            <a:r>
              <a:rPr lang="pt-BR" altLang="en-US" sz="3400" dirty="0">
                <a:latin typeface="Calibri" panose="020F0502020204030204" pitchFamily="34" charset="0"/>
                <a:cs typeface="Calibri" panose="020F0502020204030204" pitchFamily="34" charset="0"/>
              </a:rPr>
              <a:t> ao </a:t>
            </a:r>
            <a:r>
              <a:rPr lang="pt-BR" altLang="en-US" sz="3400" dirty="0" err="1">
                <a:latin typeface="Calibri" panose="020F0502020204030204" pitchFamily="34" charset="0"/>
                <a:cs typeface="Calibri" panose="020F0502020204030204" pitchFamily="34" charset="0"/>
              </a:rPr>
              <a:t>Cmg</a:t>
            </a:r>
            <a:r>
              <a:rPr lang="pt-BR" altLang="en-US" sz="3400" dirty="0">
                <a:latin typeface="Calibri" panose="020F0502020204030204" pitchFamily="34" charset="0"/>
                <a:cs typeface="Calibri" panose="020F0502020204030204" pitchFamily="34" charset="0"/>
              </a:rPr>
              <a:t>. Um imposto desse tipo não afeta o </a:t>
            </a:r>
            <a:r>
              <a:rPr lang="pt-BR" altLang="en-US" sz="3400" dirty="0" err="1">
                <a:latin typeface="Calibri" panose="020F0502020204030204" pitchFamily="34" charset="0"/>
                <a:cs typeface="Calibri" panose="020F0502020204030204" pitchFamily="34" charset="0"/>
              </a:rPr>
              <a:t>Cmg</a:t>
            </a:r>
            <a:r>
              <a:rPr lang="pt-BR" altLang="en-US" sz="3400" dirty="0">
                <a:latin typeface="Calibri" panose="020F0502020204030204" pitchFamily="34" charset="0"/>
                <a:cs typeface="Calibri" panose="020F0502020204030204" pitchFamily="34" charset="0"/>
              </a:rPr>
              <a:t> das firmas. Portanto, não afeta as decisões de produção.</a:t>
            </a:r>
          </a:p>
          <a:p>
            <a:pPr algn="just">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Pergunta:</a:t>
            </a:r>
            <a:r>
              <a:rPr lang="pt-BR" altLang="en-US" sz="3800" dirty="0">
                <a:latin typeface="Calibri" panose="020F0502020204030204" pitchFamily="34" charset="0"/>
                <a:cs typeface="Calibri" panose="020F0502020204030204" pitchFamily="34" charset="0"/>
              </a:rPr>
              <a:t> seria adequado um sistema tributário fortemente baseado em tributos desse tipo ?</a:t>
            </a:r>
          </a:p>
          <a:p>
            <a:pPr lvl="1" algn="just">
              <a:buClrTx/>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Ele é interessante sob o ponto de vista da eficiência, mas não sob o ponto de vista da equidade.</a:t>
            </a:r>
          </a:p>
        </p:txBody>
      </p:sp>
    </p:spTree>
    <p:extLst>
      <p:ext uri="{BB962C8B-B14F-4D97-AF65-F5344CB8AC3E}">
        <p14:creationId xmlns:p14="http://schemas.microsoft.com/office/powerpoint/2010/main" val="317621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 calcmode="lin" valueType="num">
                                      <p:cBhvr additive="base">
                                        <p:cTn id="2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7149CCF8-1A7E-4A9F-9BA2-67E360739382}"/>
              </a:ext>
            </a:extLst>
          </p:cNvPr>
          <p:cNvSpPr>
            <a:spLocks noGrp="1"/>
          </p:cNvSpPr>
          <p:nvPr>
            <p:ph idx="1"/>
          </p:nvPr>
        </p:nvSpPr>
        <p:spPr>
          <a:xfrm>
            <a:off x="910729" y="357778"/>
            <a:ext cx="10009807" cy="645815"/>
          </a:xfrm>
        </p:spPr>
        <p:txBody>
          <a:bodyPr>
            <a:noAutofit/>
          </a:bodyPr>
          <a:lstStyle/>
          <a:p>
            <a:pPr marL="0" indent="0" algn="ctr">
              <a:buNone/>
            </a:pPr>
            <a:r>
              <a:rPr lang="pt-BR" altLang="en-US" sz="4400" b="1" dirty="0">
                <a:latin typeface="Calibri" panose="020F0502020204030204" pitchFamily="34" charset="0"/>
                <a:cs typeface="Calibri" panose="020F0502020204030204" pitchFamily="34" charset="0"/>
              </a:rPr>
              <a:t>O Critério de Eficiência: A Regra de Ramsey (Regra do Inverso da Elasticidade)</a:t>
            </a:r>
          </a:p>
        </p:txBody>
      </p:sp>
      <p:sp>
        <p:nvSpPr>
          <p:cNvPr id="5" name="CaixaDeTexto 4">
            <a:extLst>
              <a:ext uri="{FF2B5EF4-FFF2-40B4-BE49-F238E27FC236}">
                <a16:creationId xmlns:a16="http://schemas.microsoft.com/office/drawing/2014/main" id="{08C8F68D-E9CA-435B-BACB-787F570A88F3}"/>
              </a:ext>
            </a:extLst>
          </p:cNvPr>
          <p:cNvSpPr txBox="1"/>
          <p:nvPr/>
        </p:nvSpPr>
        <p:spPr>
          <a:xfrm>
            <a:off x="140092" y="1756622"/>
            <a:ext cx="11892881" cy="4832092"/>
          </a:xfrm>
          <a:prstGeom prst="rect">
            <a:avLst/>
          </a:prstGeom>
          <a:noFill/>
        </p:spPr>
        <p:txBody>
          <a:bodyPr wrap="square" rtlCol="0">
            <a:spAutoFit/>
          </a:bodyPr>
          <a:lstStyle/>
          <a:p>
            <a:pPr marL="571500" indent="-571500" algn="just">
              <a:buFont typeface="Arial" panose="020B0604020202020204" pitchFamily="34" charset="0"/>
              <a:buChar char="•"/>
            </a:pPr>
            <a:r>
              <a:rPr lang="pt-BR" altLang="en-US" sz="3400" b="1" dirty="0">
                <a:solidFill>
                  <a:schemeClr val="tx1"/>
                </a:solidFill>
                <a:latin typeface="Calibri" panose="020F0502020204030204" pitchFamily="34" charset="0"/>
                <a:cs typeface="Calibri" panose="020F0502020204030204" pitchFamily="34" charset="0"/>
              </a:rPr>
              <a:t>Eficiência →</a:t>
            </a:r>
            <a:r>
              <a:rPr lang="pt-BR" altLang="en-US" sz="3400" dirty="0">
                <a:solidFill>
                  <a:schemeClr val="tx1"/>
                </a:solidFill>
                <a:latin typeface="Calibri" panose="020F0502020204030204" pitchFamily="34" charset="0"/>
                <a:cs typeface="Calibri" panose="020F0502020204030204" pitchFamily="34" charset="0"/>
              </a:rPr>
              <a:t> Um imposto sobre o bem k deve ser inversamente proporcional à elasticidade preço da demanda pelo bem k.</a:t>
            </a:r>
          </a:p>
          <a:p>
            <a:pPr marL="571500" indent="-571500" algn="just">
              <a:buFont typeface="Wingdings" panose="05000000000000000000" pitchFamily="2" charset="2"/>
              <a:buChar char="Ø"/>
            </a:pPr>
            <a:endParaRPr lang="pt-BR" altLang="en-US" sz="200" dirty="0">
              <a:solidFill>
                <a:schemeClr val="tx1"/>
              </a:solidFill>
              <a:latin typeface="Calibri" panose="020F0502020204030204" pitchFamily="34" charset="0"/>
              <a:cs typeface="Calibri" panose="020F0502020204030204" pitchFamily="34" charset="0"/>
            </a:endParaRPr>
          </a:p>
          <a:p>
            <a:pPr marL="1028700" lvl="1" indent="-571500" algn="just">
              <a:buFont typeface="Arial" panose="020B0604020202020204" pitchFamily="34" charset="0"/>
              <a:buChar char="•"/>
            </a:pPr>
            <a:r>
              <a:rPr lang="pt-BR" altLang="en-US" sz="3400" b="0" dirty="0">
                <a:solidFill>
                  <a:schemeClr val="tx1"/>
                </a:solidFill>
                <a:latin typeface="Calibri" panose="020F0502020204030204" pitchFamily="34" charset="0"/>
                <a:cs typeface="Calibri" panose="020F0502020204030204" pitchFamily="34" charset="0"/>
              </a:rPr>
              <a:t>Bens com demanda relativamente inelástica devem ser tributados mais pesadamente do que bens com demanda relativamente elástica, para assegurar que as perdas de eficiência provocadas pelo sistema tributário, representadas pelas reduções no consumo dos bens (e produção) e a consequente redução na utilidade do </a:t>
            </a:r>
            <a:r>
              <a:rPr lang="en-US" altLang="en-US" sz="3400" b="0" dirty="0" err="1">
                <a:solidFill>
                  <a:schemeClr val="tx1"/>
                </a:solidFill>
                <a:latin typeface="Calibri" panose="020F0502020204030204" pitchFamily="34" charset="0"/>
                <a:cs typeface="Calibri" panose="020F0502020204030204" pitchFamily="34" charset="0"/>
              </a:rPr>
              <a:t>consumidor</a:t>
            </a:r>
            <a:r>
              <a:rPr lang="en-US" altLang="en-US" sz="3400" b="0" dirty="0">
                <a:solidFill>
                  <a:schemeClr val="tx1"/>
                </a:solidFill>
                <a:latin typeface="Calibri" panose="020F0502020204030204" pitchFamily="34" charset="0"/>
                <a:cs typeface="Calibri" panose="020F0502020204030204" pitchFamily="34" charset="0"/>
              </a:rPr>
              <a:t>, </a:t>
            </a:r>
            <a:r>
              <a:rPr lang="en-US" altLang="en-US" sz="3400" b="0" dirty="0" err="1">
                <a:solidFill>
                  <a:schemeClr val="tx1"/>
                </a:solidFill>
                <a:latin typeface="Calibri" panose="020F0502020204030204" pitchFamily="34" charset="0"/>
                <a:cs typeface="Calibri" panose="020F0502020204030204" pitchFamily="34" charset="0"/>
              </a:rPr>
              <a:t>sejam</a:t>
            </a:r>
            <a:r>
              <a:rPr lang="en-US" altLang="en-US" sz="3400" b="0" dirty="0">
                <a:solidFill>
                  <a:schemeClr val="tx1"/>
                </a:solidFill>
                <a:latin typeface="Calibri" panose="020F0502020204030204" pitchFamily="34" charset="0"/>
                <a:cs typeface="Calibri" panose="020F0502020204030204" pitchFamily="34" charset="0"/>
              </a:rPr>
              <a:t> </a:t>
            </a:r>
            <a:r>
              <a:rPr lang="en-US" altLang="en-US" sz="3400" b="0" dirty="0" err="1">
                <a:solidFill>
                  <a:schemeClr val="tx1"/>
                </a:solidFill>
                <a:latin typeface="Calibri" panose="020F0502020204030204" pitchFamily="34" charset="0"/>
                <a:cs typeface="Calibri" panose="020F0502020204030204" pitchFamily="34" charset="0"/>
              </a:rPr>
              <a:t>minimizadas</a:t>
            </a:r>
            <a:r>
              <a:rPr lang="en-US" altLang="en-US" sz="3400" b="0" dirty="0">
                <a:solidFill>
                  <a:schemeClr val="tx1"/>
                </a:solidFill>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539597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102577DF-DDA9-46D7-8F4C-9585F7156AEB}"/>
              </a:ext>
            </a:extLst>
          </p:cNvPr>
          <p:cNvSpPr>
            <a:spLocks noGrp="1"/>
          </p:cNvSpPr>
          <p:nvPr>
            <p:ph idx="1"/>
          </p:nvPr>
        </p:nvSpPr>
        <p:spPr>
          <a:xfrm>
            <a:off x="910729" y="349390"/>
            <a:ext cx="10009807" cy="645815"/>
          </a:xfrm>
        </p:spPr>
        <p:txBody>
          <a:bodyPr>
            <a:noAutofit/>
          </a:bodyPr>
          <a:lstStyle/>
          <a:p>
            <a:pPr marL="0" indent="0" algn="ctr">
              <a:buNone/>
            </a:pPr>
            <a:r>
              <a:rPr lang="pt-BR" altLang="en-US" sz="4400" b="1" dirty="0">
                <a:latin typeface="Calibri" panose="020F0502020204030204" pitchFamily="34" charset="0"/>
                <a:cs typeface="Calibri" panose="020F0502020204030204" pitchFamily="34" charset="0"/>
              </a:rPr>
              <a:t>O Critério de Eficiência: A Regra de Ramsey (Regra do Inverso da Elasticidade)</a:t>
            </a:r>
          </a:p>
        </p:txBody>
      </p:sp>
      <p:sp>
        <p:nvSpPr>
          <p:cNvPr id="6" name="CaixaDeTexto 5">
            <a:extLst>
              <a:ext uri="{FF2B5EF4-FFF2-40B4-BE49-F238E27FC236}">
                <a16:creationId xmlns:a16="http://schemas.microsoft.com/office/drawing/2014/main" id="{5F6A0138-5020-45FB-800F-A6C05F861853}"/>
              </a:ext>
            </a:extLst>
          </p:cNvPr>
          <p:cNvSpPr txBox="1"/>
          <p:nvPr/>
        </p:nvSpPr>
        <p:spPr>
          <a:xfrm>
            <a:off x="140092" y="1785558"/>
            <a:ext cx="11892881" cy="3754874"/>
          </a:xfrm>
          <a:prstGeom prst="rect">
            <a:avLst/>
          </a:prstGeom>
          <a:noFill/>
        </p:spPr>
        <p:txBody>
          <a:bodyPr wrap="square" rtlCol="0">
            <a:spAutoFit/>
          </a:bodyPr>
          <a:lstStyle/>
          <a:p>
            <a:pPr marL="571500" indent="-571500" algn="just">
              <a:buFont typeface="Arial" panose="020B0604020202020204" pitchFamily="34" charset="0"/>
              <a:buChar char="•"/>
            </a:pPr>
            <a:r>
              <a:rPr lang="pt-BR" altLang="en-US" sz="3400" b="1" dirty="0">
                <a:latin typeface="Calibri" panose="020F0502020204030204" pitchFamily="34" charset="0"/>
                <a:cs typeface="Calibri" panose="020F0502020204030204" pitchFamily="34" charset="0"/>
              </a:rPr>
              <a:t>Lembre-se: com a introdução de um imposto o preço tende a aumentar.</a:t>
            </a:r>
          </a:p>
          <a:p>
            <a:pPr marL="1028700" lvl="1" indent="-571500" algn="just">
              <a:buFont typeface="Arial" panose="020B0604020202020204" pitchFamily="34" charset="0"/>
              <a:buChar char="•"/>
            </a:pPr>
            <a:r>
              <a:rPr lang="pt-BR" altLang="en-US" sz="3400" dirty="0">
                <a:solidFill>
                  <a:schemeClr val="tx1"/>
                </a:solidFill>
                <a:latin typeface="Calibri" panose="020F0502020204030204" pitchFamily="34" charset="0"/>
                <a:cs typeface="Calibri" panose="020F0502020204030204" pitchFamily="34" charset="0"/>
              </a:rPr>
              <a:t>Caso a demanda seja pouco elástica a queda na demanda  (produção) será pequena.</a:t>
            </a:r>
          </a:p>
          <a:p>
            <a:pPr marL="1028700" lvl="1" indent="-571500" algn="just">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Caso a demanda seja muito elástica a queda na demanda  (produção) será grande.</a:t>
            </a:r>
          </a:p>
          <a:p>
            <a:pPr marL="571500" indent="-571500" algn="just">
              <a:buFont typeface="Arial" panose="020B0604020202020204" pitchFamily="34" charset="0"/>
              <a:buChar char="•"/>
            </a:pPr>
            <a:endParaRPr lang="en-US" altLang="en-US" sz="3400" b="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21768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7928BAC2-374F-470D-8948-816000FA5C0F}"/>
              </a:ext>
            </a:extLst>
          </p:cNvPr>
          <p:cNvSpPr txBox="1"/>
          <p:nvPr/>
        </p:nvSpPr>
        <p:spPr>
          <a:xfrm>
            <a:off x="47328" y="1814323"/>
            <a:ext cx="12000656" cy="3354765"/>
          </a:xfrm>
          <a:prstGeom prst="rect">
            <a:avLst/>
          </a:prstGeom>
          <a:noFill/>
        </p:spPr>
        <p:txBody>
          <a:bodyPr wrap="square" rtlCol="0">
            <a:spAutoFit/>
          </a:bodyPr>
          <a:lstStyle/>
          <a:p>
            <a:pPr marL="571500" indent="-571500" algn="just">
              <a:buFont typeface="Arial" panose="020B0604020202020204" pitchFamily="34" charset="0"/>
              <a:buChar char="•"/>
            </a:pPr>
            <a:r>
              <a:rPr lang="pt-BR" altLang="en-US" sz="3400" b="1" dirty="0">
                <a:latin typeface="Calibri" panose="020F0502020204030204" pitchFamily="34" charset="0"/>
                <a:cs typeface="Calibri" panose="020F0502020204030204" pitchFamily="34" charset="0"/>
              </a:rPr>
              <a:t>Eficiência →</a:t>
            </a:r>
            <a:r>
              <a:rPr lang="pt-BR" altLang="en-US" sz="3400" dirty="0">
                <a:latin typeface="Calibri" panose="020F0502020204030204" pitchFamily="34" charset="0"/>
                <a:cs typeface="Calibri" panose="020F0502020204030204" pitchFamily="34" charset="0"/>
              </a:rPr>
              <a:t> Um imposto sobre o bem k deve ser inversamente proporcional à elasticidade preço da demanda pelo bem k.</a:t>
            </a:r>
          </a:p>
          <a:p>
            <a:pPr marL="571500" indent="-571500" algn="just">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marL="571500" indent="-571500" algn="just">
              <a:buFont typeface="Arial" panose="020B0604020202020204" pitchFamily="34" charset="0"/>
              <a:buChar char="•"/>
            </a:pPr>
            <a:endParaRPr lang="en-US" altLang="en-US" sz="400" b="0" dirty="0">
              <a:solidFill>
                <a:schemeClr val="tx1"/>
              </a:solidFill>
              <a:latin typeface="Calibri" panose="020F0502020204030204" pitchFamily="34" charset="0"/>
              <a:cs typeface="Calibri" panose="020F0502020204030204" pitchFamily="34" charset="0"/>
            </a:endParaRPr>
          </a:p>
          <a:p>
            <a:pPr marL="1028700" lvl="1" indent="-571500" algn="just">
              <a:buFont typeface="Arial" panose="020B0604020202020204" pitchFamily="34" charset="0"/>
              <a:buChar char="•"/>
            </a:pPr>
            <a:r>
              <a:rPr lang="pt-BR" altLang="en-US" sz="3400" b="0" dirty="0">
                <a:solidFill>
                  <a:schemeClr val="tx1"/>
                </a:solidFill>
                <a:latin typeface="Calibri" panose="020F0502020204030204" pitchFamily="34" charset="0"/>
                <a:cs typeface="Calibri" panose="020F0502020204030204" pitchFamily="34" charset="0"/>
              </a:rPr>
              <a:t>Entretanto, isso tende a gerar uma estrutura tributária regressiva, porque, em geral, a demanda por bens de primeira necessidade, tal como alimentação básica, é menos elástica do que a demanda por bens de luxo.</a:t>
            </a:r>
            <a:endParaRPr lang="pt-BR" sz="3400" b="0"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D048259B-BD30-4C45-97AC-B316E8EDD966}"/>
              </a:ext>
            </a:extLst>
          </p:cNvPr>
          <p:cNvSpPr>
            <a:spLocks noGrp="1"/>
          </p:cNvSpPr>
          <p:nvPr>
            <p:ph idx="1"/>
          </p:nvPr>
        </p:nvSpPr>
        <p:spPr>
          <a:xfrm>
            <a:off x="910729" y="326261"/>
            <a:ext cx="10009807" cy="645815"/>
          </a:xfrm>
        </p:spPr>
        <p:txBody>
          <a:bodyPr>
            <a:noAutofit/>
          </a:bodyPr>
          <a:lstStyle/>
          <a:p>
            <a:pPr marL="0" indent="0" algn="ctr">
              <a:buNone/>
            </a:pPr>
            <a:r>
              <a:rPr lang="pt-BR" altLang="en-US" sz="4400" b="1" dirty="0">
                <a:latin typeface="Calibri" panose="020F0502020204030204" pitchFamily="34" charset="0"/>
                <a:cs typeface="Calibri" panose="020F0502020204030204" pitchFamily="34" charset="0"/>
              </a:rPr>
              <a:t>O Critério de Eficiência: A Regra de Ramsey (Regra do Inverso da Elasticidade)</a:t>
            </a:r>
          </a:p>
        </p:txBody>
      </p:sp>
    </p:spTree>
    <p:extLst>
      <p:ext uri="{BB962C8B-B14F-4D97-AF65-F5344CB8AC3E}">
        <p14:creationId xmlns:p14="http://schemas.microsoft.com/office/powerpoint/2010/main" val="2624255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 calcmode="lin" valueType="num">
                                      <p:cBhvr additive="base">
                                        <p:cTn id="1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AC2F046A-F35B-4A40-8255-047EF1139F54}"/>
              </a:ext>
            </a:extLst>
          </p:cNvPr>
          <p:cNvSpPr>
            <a:spLocks noGrp="1" noChangeArrowheads="1"/>
          </p:cNvSpPr>
          <p:nvPr>
            <p:ph type="title"/>
          </p:nvPr>
        </p:nvSpPr>
        <p:spPr>
          <a:xfrm>
            <a:off x="2063552" y="119272"/>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quidade Horizontal </a:t>
            </a:r>
          </a:p>
        </p:txBody>
      </p:sp>
      <p:sp>
        <p:nvSpPr>
          <p:cNvPr id="5" name="Rectangle 5">
            <a:extLst>
              <a:ext uri="{FF2B5EF4-FFF2-40B4-BE49-F238E27FC236}">
                <a16:creationId xmlns:a16="http://schemas.microsoft.com/office/drawing/2014/main" id="{75928502-A046-45FB-8F0C-9CB544654D98}"/>
              </a:ext>
            </a:extLst>
          </p:cNvPr>
          <p:cNvSpPr>
            <a:spLocks noGrp="1" noChangeArrowheads="1"/>
          </p:cNvSpPr>
          <p:nvPr>
            <p:ph idx="1"/>
          </p:nvPr>
        </p:nvSpPr>
        <p:spPr>
          <a:xfrm>
            <a:off x="119336" y="1124544"/>
            <a:ext cx="12000656" cy="5125616"/>
          </a:xfrm>
          <a:noFill/>
        </p:spPr>
        <p:txBody>
          <a:bodyPr>
            <a:normAutofit/>
          </a:bodyPr>
          <a:lstStyle/>
          <a:p>
            <a:pPr algn="just" eaLnBrk="1" hangingPunct="1">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Princípio</a:t>
            </a:r>
            <a:r>
              <a:rPr lang="pt-BR" altLang="en-US" sz="3800" dirty="0">
                <a:latin typeface="Calibri" panose="020F0502020204030204" pitchFamily="34" charset="0"/>
                <a:cs typeface="Calibri" panose="020F0502020204030204" pitchFamily="34" charset="0"/>
              </a:rPr>
              <a:t>: aqueles que são iguais em todos os aspectos levados em consideração devem ser tratados de modo igual (sem discriminar por cor, raça,  credo).</a:t>
            </a:r>
          </a:p>
          <a:p>
            <a:pPr lvl="1" algn="just" eaLnBrk="1" hangingPunct="1">
              <a:buClrTx/>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Mas o que significa dois indivíduos serem iguais em todos os aspectos relevantes ? Quando dois indivíduos devem ser tratados de modo igual ?</a:t>
            </a:r>
          </a:p>
          <a:p>
            <a:pPr lvl="1" algn="just" eaLnBrk="1" hangingPunct="1">
              <a:buClrTx/>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Indivíduos com rendas iguais, mas com gastos em saúde diferentes devem pagar o mesmo imposto ? </a:t>
            </a:r>
          </a:p>
          <a:p>
            <a:pPr lvl="1" algn="just" eaLnBrk="1" hangingPunct="1">
              <a:buClrTx/>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Faz diferença se o gasto com o saúde é voluntário (cirurgia plástica) ou compulsório? O governo pode definir isto ?</a:t>
            </a:r>
          </a:p>
          <a:p>
            <a:pPr algn="just" eaLnBrk="1" hangingPunct="1">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020561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354827FA-4FBF-4F61-95A4-730FBC0A63D1}"/>
              </a:ext>
            </a:extLst>
          </p:cNvPr>
          <p:cNvSpPr>
            <a:spLocks noGrp="1" noChangeArrowheads="1"/>
          </p:cNvSpPr>
          <p:nvPr>
            <p:ph type="title"/>
          </p:nvPr>
        </p:nvSpPr>
        <p:spPr>
          <a:xfrm>
            <a:off x="1919536" y="106288"/>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quidade Vertical</a:t>
            </a:r>
          </a:p>
        </p:txBody>
      </p:sp>
      <p:sp>
        <p:nvSpPr>
          <p:cNvPr id="5" name="Rectangle 5">
            <a:extLst>
              <a:ext uri="{FF2B5EF4-FFF2-40B4-BE49-F238E27FC236}">
                <a16:creationId xmlns:a16="http://schemas.microsoft.com/office/drawing/2014/main" id="{F1C96C96-CB95-49FA-BC71-C234B799AEFB}"/>
              </a:ext>
            </a:extLst>
          </p:cNvPr>
          <p:cNvSpPr>
            <a:spLocks noGrp="1" noChangeArrowheads="1"/>
          </p:cNvSpPr>
          <p:nvPr>
            <p:ph idx="1"/>
          </p:nvPr>
        </p:nvSpPr>
        <p:spPr>
          <a:xfrm>
            <a:off x="191344" y="1114399"/>
            <a:ext cx="11737304" cy="4570783"/>
          </a:xfrm>
          <a:noFill/>
        </p:spPr>
        <p:txBody>
          <a:bodyPr>
            <a:normAutofit lnSpcReduction="10000"/>
          </a:bodyPr>
          <a:lstStyle/>
          <a:p>
            <a:pPr algn="just" eaLnBrk="1" hangingPunct="1">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Princípio</a:t>
            </a:r>
            <a:r>
              <a:rPr lang="pt-BR" altLang="en-US" sz="3800" dirty="0">
                <a:latin typeface="Calibri" panose="020F0502020204030204" pitchFamily="34" charset="0"/>
                <a:cs typeface="Calibri" panose="020F0502020204030204" pitchFamily="34" charset="0"/>
              </a:rPr>
              <a:t>: indivíduos que podem pagar mais tributos do que outros devem pagar mais tributos.</a:t>
            </a:r>
          </a:p>
          <a:p>
            <a:pPr algn="just" eaLnBrk="1" hangingPunct="1">
              <a:buClrTx/>
              <a:buFont typeface="Arial" panose="020B0604020202020204" pitchFamily="34" charset="0"/>
              <a:buChar char="•"/>
            </a:pPr>
            <a:endParaRPr lang="pt-BR" altLang="en-US" sz="12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Dificuldades</a:t>
            </a:r>
            <a:r>
              <a:rPr lang="pt-BR" altLang="en-US" sz="3800" dirty="0">
                <a:latin typeface="Calibri" panose="020F0502020204030204" pitchFamily="34" charset="0"/>
                <a:cs typeface="Calibri" panose="020F0502020204030204" pitchFamily="34" charset="0"/>
              </a:rPr>
              <a:t>: </a:t>
            </a: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Definir quem pode pagar mais imposto e quem deve pagar mais.</a:t>
            </a: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Implementar este princípio. </a:t>
            </a: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E se alguém está em posição de pagar mais, quanto a mais deverá pagar. </a:t>
            </a:r>
          </a:p>
          <a:p>
            <a:pPr algn="just" eaLnBrk="1" hangingPunct="1">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90547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 calcmode="lin" valueType="num">
                                      <p:cBhvr additive="base">
                                        <p:cTn id="1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 calcmode="lin" valueType="num">
                                      <p:cBhvr additive="base">
                                        <p:cTn id="2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 calcmode="lin" valueType="num">
                                      <p:cBhvr additive="base">
                                        <p:cTn id="25"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45CC0855-A79D-C23E-40CB-0A81F4EF85FA}"/>
              </a:ext>
            </a:extLst>
          </p:cNvPr>
          <p:cNvSpPr>
            <a:spLocks noGrp="1"/>
          </p:cNvSpPr>
          <p:nvPr>
            <p:ph idx="1"/>
          </p:nvPr>
        </p:nvSpPr>
        <p:spPr>
          <a:xfrm>
            <a:off x="225287" y="553418"/>
            <a:ext cx="11754678" cy="5595592"/>
          </a:xfrm>
        </p:spPr>
        <p:txBody>
          <a:bodyPr>
            <a:normAutofit/>
          </a:bodyPr>
          <a:lstStyle/>
          <a:p>
            <a:pPr algn="just"/>
            <a:r>
              <a:rPr lang="pt-BR" sz="3600" b="1" dirty="0"/>
              <a:t>Tópicos</a:t>
            </a:r>
          </a:p>
          <a:p>
            <a:pPr algn="just">
              <a:buFont typeface="Wingdings" panose="05000000000000000000" pitchFamily="2" charset="2"/>
              <a:buChar char="§"/>
            </a:pPr>
            <a:r>
              <a:rPr lang="pt-BR" dirty="0"/>
              <a:t>6 FINANÇAS PÚBLICAS</a:t>
            </a:r>
          </a:p>
          <a:p>
            <a:pPr algn="just">
              <a:buFont typeface="Wingdings" panose="05000000000000000000" pitchFamily="2" charset="2"/>
              <a:buChar char="§"/>
            </a:pPr>
            <a:r>
              <a:rPr lang="pt-BR" dirty="0"/>
              <a:t>Adicional – Eficiência econômica e Falhas de Mercado                                                                                                                                                                                 </a:t>
            </a:r>
          </a:p>
          <a:p>
            <a:pPr algn="just">
              <a:buFont typeface="Wingdings" panose="05000000000000000000" pitchFamily="2" charset="2"/>
              <a:buChar char="§"/>
            </a:pPr>
            <a:r>
              <a:rPr lang="pt-BR" dirty="0"/>
              <a:t>6.1 Atribuições econômicas do Estado. </a:t>
            </a:r>
          </a:p>
          <a:p>
            <a:pPr algn="just">
              <a:buFont typeface="Wingdings" panose="05000000000000000000" pitchFamily="2" charset="2"/>
              <a:buChar char="§"/>
            </a:pPr>
            <a:r>
              <a:rPr lang="pt-BR" dirty="0"/>
              <a:t>6.2 Fundamentos das finanças públicas, tributação e orçamento. </a:t>
            </a:r>
          </a:p>
          <a:p>
            <a:pPr algn="just">
              <a:buFont typeface="Wingdings" panose="05000000000000000000" pitchFamily="2" charset="2"/>
              <a:buChar char="§"/>
            </a:pPr>
            <a:r>
              <a:rPr lang="pt-BR" dirty="0"/>
              <a:t>6.3 Financiamento das Políticas Públicas: estrutura de receitas e despesas do Estado brasileiro. </a:t>
            </a:r>
          </a:p>
          <a:p>
            <a:pPr algn="just">
              <a:buFont typeface="Wingdings" panose="05000000000000000000" pitchFamily="2" charset="2"/>
              <a:buChar char="§"/>
            </a:pPr>
            <a:r>
              <a:rPr lang="pt-BR" dirty="0"/>
              <a:t>6.4 Noções de orçamento público: Plano Plurianual (PPA), Lei de Diretrizes Orçamentárias (LDO) e Lei Orçamentária Anual (LOA). </a:t>
            </a:r>
          </a:p>
          <a:p>
            <a:pPr algn="just">
              <a:buFont typeface="Wingdings" panose="05000000000000000000" pitchFamily="2" charset="2"/>
              <a:buChar char="§"/>
            </a:pPr>
            <a:r>
              <a:rPr lang="pt-BR" dirty="0"/>
              <a:t>6.5 Federalismo fiscal no Brasil; Lei de Responsabilidade Fiscal (Lei Complementar nº 101/2000).</a:t>
            </a:r>
          </a:p>
        </p:txBody>
      </p:sp>
    </p:spTree>
    <p:extLst>
      <p:ext uri="{BB962C8B-B14F-4D97-AF65-F5344CB8AC3E}">
        <p14:creationId xmlns:p14="http://schemas.microsoft.com/office/powerpoint/2010/main" val="36335927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49B609E4-B918-4232-9FAC-6F5136F73EFF}"/>
              </a:ext>
            </a:extLst>
          </p:cNvPr>
          <p:cNvSpPr>
            <a:spLocks noGrp="1" noChangeArrowheads="1"/>
          </p:cNvSpPr>
          <p:nvPr>
            <p:ph type="title"/>
          </p:nvPr>
        </p:nvSpPr>
        <p:spPr>
          <a:xfrm>
            <a:off x="1919536" y="69372"/>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quidade Vertical</a:t>
            </a:r>
          </a:p>
        </p:txBody>
      </p:sp>
      <p:sp>
        <p:nvSpPr>
          <p:cNvPr id="5" name="Rectangle 5">
            <a:extLst>
              <a:ext uri="{FF2B5EF4-FFF2-40B4-BE49-F238E27FC236}">
                <a16:creationId xmlns:a16="http://schemas.microsoft.com/office/drawing/2014/main" id="{AB31ED3A-A772-485F-98AC-DB4B5F76C00A}"/>
              </a:ext>
            </a:extLst>
          </p:cNvPr>
          <p:cNvSpPr>
            <a:spLocks noGrp="1" noChangeArrowheads="1"/>
          </p:cNvSpPr>
          <p:nvPr>
            <p:ph idx="1"/>
          </p:nvPr>
        </p:nvSpPr>
        <p:spPr>
          <a:xfrm>
            <a:off x="551384" y="1323056"/>
            <a:ext cx="11233247" cy="4971256"/>
          </a:xfrm>
          <a:noFill/>
        </p:spPr>
        <p:txBody>
          <a:bodyPr/>
          <a:lstStyle/>
          <a:p>
            <a:pPr algn="just" eaLnBrk="1" hangingPunct="1">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Renda como base da tributação</a:t>
            </a:r>
          </a:p>
          <a:p>
            <a:pPr lvl="1" algn="just">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Críticas à renda como base da tributação</a:t>
            </a:r>
          </a:p>
          <a:p>
            <a:pPr algn="just" eaLnBrk="1" hangingPunct="1">
              <a:lnSpc>
                <a:spcPct val="150000"/>
              </a:lnSpc>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Abordagem do benefício</a:t>
            </a:r>
          </a:p>
          <a:p>
            <a:pPr algn="just" eaLnBrk="1" hangingPunct="1">
              <a:lnSpc>
                <a:spcPct val="150000"/>
              </a:lnSpc>
              <a:buClrTx/>
              <a:buFont typeface="Arial" panose="020B0604020202020204" pitchFamily="34" charset="0"/>
              <a:buChar char="•"/>
            </a:pPr>
            <a:r>
              <a:rPr lang="pt-BR" altLang="en-US" sz="4000" b="1" dirty="0">
                <a:latin typeface="Calibri" panose="020F0502020204030204" pitchFamily="34" charset="0"/>
                <a:cs typeface="Calibri" panose="020F0502020204030204" pitchFamily="34" charset="0"/>
              </a:rPr>
              <a:t>Bases alternativas de tributação</a:t>
            </a:r>
          </a:p>
          <a:p>
            <a:pPr algn="just" eaLnBrk="1" hangingPunct="1">
              <a:buClrTx/>
              <a:buFont typeface="Arial" panose="020B0604020202020204" pitchFamily="34" charset="0"/>
              <a:buChar char="•"/>
            </a:pPr>
            <a:endParaRPr lang="pt-BR" altLang="en-US" sz="40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endParaRPr lang="pt-BR" altLang="en-US" sz="4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047442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4089C1CB-9A98-4BA4-9FBA-BD3E79B60608}"/>
              </a:ext>
            </a:extLst>
          </p:cNvPr>
          <p:cNvSpPr>
            <a:spLocks noGrp="1" noChangeArrowheads="1"/>
          </p:cNvSpPr>
          <p:nvPr>
            <p:ph type="title"/>
          </p:nvPr>
        </p:nvSpPr>
        <p:spPr>
          <a:xfrm>
            <a:off x="1703512" y="72414"/>
            <a:ext cx="885252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Renda Como Base da Tributação</a:t>
            </a:r>
          </a:p>
        </p:txBody>
      </p:sp>
      <p:sp>
        <p:nvSpPr>
          <p:cNvPr id="5" name="Rectangle 5">
            <a:extLst>
              <a:ext uri="{FF2B5EF4-FFF2-40B4-BE49-F238E27FC236}">
                <a16:creationId xmlns:a16="http://schemas.microsoft.com/office/drawing/2014/main" id="{8C2555EA-94C4-4957-901C-C927CD33DFEA}"/>
              </a:ext>
            </a:extLst>
          </p:cNvPr>
          <p:cNvSpPr>
            <a:spLocks noGrp="1" noChangeArrowheads="1"/>
          </p:cNvSpPr>
          <p:nvPr>
            <p:ph idx="1"/>
          </p:nvPr>
        </p:nvSpPr>
        <p:spPr>
          <a:xfrm>
            <a:off x="191344" y="980728"/>
            <a:ext cx="11737304" cy="5552594"/>
          </a:xfrm>
          <a:noFill/>
        </p:spPr>
        <p:txBody>
          <a:bodyPr>
            <a:normAutofit/>
          </a:bodyPr>
          <a:lstStyle/>
          <a:p>
            <a:pPr algn="just" eaLnBrk="1" hangingPunct="1">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Renda</a:t>
            </a:r>
            <a:r>
              <a:rPr lang="pt-BR" altLang="en-US" sz="3800" dirty="0">
                <a:latin typeface="Calibri" panose="020F0502020204030204" pitchFamily="34" charset="0"/>
                <a:cs typeface="Calibri" panose="020F0502020204030204" pitchFamily="34" charset="0"/>
              </a:rPr>
              <a:t>: uma das principais bases de tributação</a:t>
            </a:r>
          </a:p>
          <a:p>
            <a:pPr algn="just" eaLnBrk="1" hangingPunct="1">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Aqueles que dispõem de maior renda  (geralmente maior capacidade para pagar tributos) devem pagar mais tributos (ideia de </a:t>
            </a:r>
            <a:r>
              <a:rPr lang="pt-BR" altLang="en-US" sz="3800" b="1" dirty="0">
                <a:latin typeface="Calibri" panose="020F0502020204030204" pitchFamily="34" charset="0"/>
                <a:cs typeface="Calibri" panose="020F0502020204030204" pitchFamily="34" charset="0"/>
              </a:rPr>
              <a:t>progressividade</a:t>
            </a:r>
            <a:r>
              <a:rPr lang="pt-BR" altLang="en-US" sz="3800" dirty="0">
                <a:latin typeface="Calibri" panose="020F0502020204030204" pitchFamily="34" charset="0"/>
                <a:cs typeface="Calibri" panose="020F0502020204030204" pitchFamily="34" charset="0"/>
              </a:rPr>
              <a:t>).</a:t>
            </a:r>
          </a:p>
          <a:p>
            <a:pPr lvl="1" algn="just" eaLnBrk="1" hangingPunct="1">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E, mesmo em um sistema regressivo, os que recebem mais pagam mais, ainda que proporcionalmente menos em termos de proporção da renda. </a:t>
            </a:r>
          </a:p>
          <a:p>
            <a:pPr lvl="1" algn="just" eaLnBrk="1" hangingPunct="1">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Há críticas de economistas e filósofos à tributação sobre a renda.</a:t>
            </a:r>
          </a:p>
        </p:txBody>
      </p:sp>
    </p:spTree>
    <p:extLst>
      <p:ext uri="{BB962C8B-B14F-4D97-AF65-F5344CB8AC3E}">
        <p14:creationId xmlns:p14="http://schemas.microsoft.com/office/powerpoint/2010/main" val="459646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 calcmode="lin" valueType="num">
                                      <p:cBhvr additive="base">
                                        <p:cTn id="1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anim calcmode="lin" valueType="num">
                                      <p:cBhvr additive="base">
                                        <p:cTn id="19"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334E6E57-8B68-416F-B0E1-0C46136CC1B4}"/>
              </a:ext>
            </a:extLst>
          </p:cNvPr>
          <p:cNvSpPr>
            <a:spLocks noGrp="1" noChangeArrowheads="1"/>
          </p:cNvSpPr>
          <p:nvPr>
            <p:ph type="title"/>
          </p:nvPr>
        </p:nvSpPr>
        <p:spPr>
          <a:xfrm>
            <a:off x="1489720" y="106288"/>
            <a:ext cx="9502824" cy="1143000"/>
          </a:xfrm>
          <a:noFill/>
        </p:spPr>
        <p:txBody>
          <a:bodyPr/>
          <a:lstStyle/>
          <a:p>
            <a:pPr eaLnBrk="1" hangingPunct="1"/>
            <a:r>
              <a:rPr lang="pt-BR" altLang="en-US" sz="4800" b="1" dirty="0">
                <a:solidFill>
                  <a:schemeClr val="tx1"/>
                </a:solidFill>
                <a:latin typeface="Calibri" panose="020F0502020204030204" pitchFamily="34" charset="0"/>
                <a:cs typeface="Calibri" panose="020F0502020204030204" pitchFamily="34" charset="0"/>
              </a:rPr>
              <a:t>Críticas à Tributação Sobre a Renda</a:t>
            </a:r>
          </a:p>
        </p:txBody>
      </p:sp>
      <p:sp>
        <p:nvSpPr>
          <p:cNvPr id="5" name="Rectangle 5">
            <a:extLst>
              <a:ext uri="{FF2B5EF4-FFF2-40B4-BE49-F238E27FC236}">
                <a16:creationId xmlns:a16="http://schemas.microsoft.com/office/drawing/2014/main" id="{DB0905A5-6458-4780-A03D-71995D3179B2}"/>
              </a:ext>
            </a:extLst>
          </p:cNvPr>
          <p:cNvSpPr>
            <a:spLocks noGrp="1" noChangeArrowheads="1"/>
          </p:cNvSpPr>
          <p:nvPr>
            <p:ph idx="1"/>
          </p:nvPr>
        </p:nvSpPr>
        <p:spPr>
          <a:xfrm>
            <a:off x="263352" y="1114400"/>
            <a:ext cx="11665296" cy="5637312"/>
          </a:xfrm>
          <a:noFill/>
        </p:spPr>
        <p:txBody>
          <a:bodyPr>
            <a:normAutofit/>
          </a:bodyPr>
          <a:lstStyle/>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Se ambos indivíduos tiveram as mesmas oportunidades, e um deles opta por trabalhar menos e ter mais lazer, porque ambos deveriam pagar alíquotas diferentes.</a:t>
            </a:r>
          </a:p>
          <a:p>
            <a:pPr algn="just" eaLnBrk="1" hangingPunct="1">
              <a:buClrTx/>
              <a:buFont typeface="Arial" panose="020B0604020202020204" pitchFamily="34" charset="0"/>
              <a:buChar char="•"/>
            </a:pPr>
            <a:endParaRPr lang="pt-BR" altLang="en-US" sz="8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or definição:   </a:t>
            </a:r>
            <a:r>
              <a:rPr lang="pt-BR" altLang="en-US" sz="3800" b="1" dirty="0">
                <a:latin typeface="Calibri" panose="020F0502020204030204" pitchFamily="34" charset="0"/>
                <a:cs typeface="Calibri" panose="020F0502020204030204" pitchFamily="34" charset="0"/>
              </a:rPr>
              <a:t>Y = C + S.</a:t>
            </a:r>
          </a:p>
          <a:p>
            <a:pPr algn="just" eaLnBrk="1" hangingPunct="1">
              <a:buClrTx/>
              <a:buFont typeface="Arial" panose="020B0604020202020204" pitchFamily="34" charset="0"/>
              <a:buChar char="•"/>
            </a:pPr>
            <a:endParaRPr lang="pt-BR" altLang="en-US" sz="800" b="1"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Quando se tributa a renda, pune-se quem poupa, pois estes contribuintes estariam pagando imposto sobre a renda original mais imposto sobre a renda proveniente da poupança.</a:t>
            </a:r>
          </a:p>
          <a:p>
            <a:pPr algn="just" eaLnBrk="1" hangingPunct="1">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575924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1BB78164-77E6-4F92-B5E0-5D5B6DC181AC}"/>
              </a:ext>
            </a:extLst>
          </p:cNvPr>
          <p:cNvSpPr txBox="1">
            <a:spLocks noChangeArrowheads="1"/>
          </p:cNvSpPr>
          <p:nvPr/>
        </p:nvSpPr>
        <p:spPr>
          <a:xfrm>
            <a:off x="2068016" y="188640"/>
            <a:ext cx="7772400" cy="914400"/>
          </a:xfrm>
          <a:prstGeom prst="rect">
            <a:avLst/>
          </a:prstGeom>
          <a:no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pt-BR" altLang="en-US" sz="4800" b="1" dirty="0">
                <a:latin typeface="Calibri" panose="020F0502020204030204" pitchFamily="34" charset="0"/>
                <a:cs typeface="Calibri" panose="020F0502020204030204" pitchFamily="34" charset="0"/>
              </a:rPr>
              <a:t>Abordagem do Benefício</a:t>
            </a:r>
          </a:p>
        </p:txBody>
      </p:sp>
      <p:sp>
        <p:nvSpPr>
          <p:cNvPr id="5" name="Rectangle 5">
            <a:extLst>
              <a:ext uri="{FF2B5EF4-FFF2-40B4-BE49-F238E27FC236}">
                <a16:creationId xmlns:a16="http://schemas.microsoft.com/office/drawing/2014/main" id="{4E3A17C1-6E4E-40A7-9A31-DC187025ECD6}"/>
              </a:ext>
            </a:extLst>
          </p:cNvPr>
          <p:cNvSpPr txBox="1">
            <a:spLocks noChangeArrowheads="1"/>
          </p:cNvSpPr>
          <p:nvPr/>
        </p:nvSpPr>
        <p:spPr>
          <a:xfrm>
            <a:off x="191344" y="1089248"/>
            <a:ext cx="11809312" cy="4572000"/>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altLang="en-US" sz="3800">
                <a:latin typeface="Calibri" panose="020F0502020204030204" pitchFamily="34" charset="0"/>
                <a:cs typeface="Calibri" panose="020F0502020204030204" pitchFamily="34" charset="0"/>
              </a:rPr>
              <a:t>Indivíduos deveriam contribuir para o financiamento do governo na medida em que recebessem benefícios do Estado (isto ocorre no caso das taxas e, em alguma medida, das contribuições). </a:t>
            </a:r>
          </a:p>
          <a:p>
            <a:pPr algn="just"/>
            <a:endParaRPr lang="pt-BR" altLang="en-US" sz="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7279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329169FB-E51A-4734-AF64-56493DF2F709}"/>
              </a:ext>
            </a:extLst>
          </p:cNvPr>
          <p:cNvSpPr>
            <a:spLocks noGrp="1" noChangeArrowheads="1"/>
          </p:cNvSpPr>
          <p:nvPr>
            <p:ph type="title"/>
          </p:nvPr>
        </p:nvSpPr>
        <p:spPr>
          <a:xfrm>
            <a:off x="2068016" y="203653"/>
            <a:ext cx="7772400" cy="9144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Abordagem do Benefício</a:t>
            </a:r>
          </a:p>
        </p:txBody>
      </p:sp>
      <p:sp>
        <p:nvSpPr>
          <p:cNvPr id="5" name="Rectangle 5">
            <a:extLst>
              <a:ext uri="{FF2B5EF4-FFF2-40B4-BE49-F238E27FC236}">
                <a16:creationId xmlns:a16="http://schemas.microsoft.com/office/drawing/2014/main" id="{260CBB61-EF1C-474F-B80A-0E00B8FD8152}"/>
              </a:ext>
            </a:extLst>
          </p:cNvPr>
          <p:cNvSpPr>
            <a:spLocks noGrp="1" noChangeArrowheads="1"/>
          </p:cNvSpPr>
          <p:nvPr>
            <p:ph idx="1"/>
          </p:nvPr>
        </p:nvSpPr>
        <p:spPr>
          <a:xfrm>
            <a:off x="72008" y="902028"/>
            <a:ext cx="12000656" cy="5312297"/>
          </a:xfrm>
          <a:noFill/>
        </p:spPr>
        <p:txBody>
          <a:bodyPr>
            <a:normAutofit/>
          </a:bodyPr>
          <a:lstStyle/>
          <a:p>
            <a:pPr algn="just" eaLnBrk="1" hangingPunct="1">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b="1" dirty="0">
                <a:latin typeface="Calibri" panose="020F0502020204030204" pitchFamily="34" charset="0"/>
                <a:cs typeface="Calibri" panose="020F0502020204030204" pitchFamily="34" charset="0"/>
              </a:rPr>
              <a:t>Críticas à Abordagem do Benefício</a:t>
            </a: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No caso dos bens públicos, é impossível (ou muito difícil) identificar os beneficiários da política governamental. </a:t>
            </a:r>
          </a:p>
          <a:p>
            <a:pPr lvl="1"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rovoca distorções, porque desestimularia o uso dos bens públicos, levando a sua subtilização e a perdas de eficiência</a:t>
            </a:r>
          </a:p>
          <a:p>
            <a:pPr lvl="2" algn="just" eaLnBrk="1" hangingPunct="1">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Existem problemas sob o ponto de vista do </a:t>
            </a:r>
            <a:r>
              <a:rPr lang="pt-BR" altLang="en-US" sz="3800" i="1" dirty="0">
                <a:latin typeface="Calibri" panose="020F0502020204030204" pitchFamily="34" charset="0"/>
                <a:cs typeface="Calibri" panose="020F0502020204030204" pitchFamily="34" charset="0"/>
              </a:rPr>
              <a:t>trade-off</a:t>
            </a:r>
            <a:r>
              <a:rPr lang="pt-BR" altLang="en-US" sz="3800" dirty="0">
                <a:latin typeface="Calibri" panose="020F0502020204030204" pitchFamily="34" charset="0"/>
                <a:cs typeface="Calibri" panose="020F0502020204030204" pitchFamily="34" charset="0"/>
              </a:rPr>
              <a:t> eficiência e equidade</a:t>
            </a:r>
          </a:p>
          <a:p>
            <a:pPr algn="just" eaLnBrk="1" hangingPunct="1">
              <a:lnSpc>
                <a:spcPct val="90000"/>
              </a:lnSpc>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5281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 calcmode="lin" valueType="num">
                                      <p:cBhvr additive="base">
                                        <p:cTn id="1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77B34977-E1A9-4A76-9A20-B7808F095E62}"/>
              </a:ext>
            </a:extLst>
          </p:cNvPr>
          <p:cNvSpPr>
            <a:spLocks noGrp="1" noChangeArrowheads="1"/>
          </p:cNvSpPr>
          <p:nvPr>
            <p:ph type="title"/>
          </p:nvPr>
        </p:nvSpPr>
        <p:spPr>
          <a:xfrm>
            <a:off x="609600" y="6492"/>
            <a:ext cx="10972800" cy="1371600"/>
          </a:xfrm>
        </p:spPr>
        <p:txBody>
          <a:bodyPr/>
          <a:lstStyle/>
          <a:p>
            <a:pPr algn="ctr" eaLnBrk="1" hangingPunct="1"/>
            <a:r>
              <a:rPr lang="en-US" altLang="en-US" sz="4800" b="1" dirty="0">
                <a:solidFill>
                  <a:schemeClr val="tx1"/>
                </a:solidFill>
                <a:latin typeface="Calibri" panose="020F0502020204030204" pitchFamily="34" charset="0"/>
                <a:cs typeface="Calibri" panose="020F0502020204030204" pitchFamily="34" charset="0"/>
              </a:rPr>
              <a:t>Bases </a:t>
            </a:r>
            <a:r>
              <a:rPr lang="en-US" altLang="en-US" sz="4800" b="1" dirty="0" err="1">
                <a:solidFill>
                  <a:schemeClr val="tx1"/>
                </a:solidFill>
                <a:latin typeface="Calibri" panose="020F0502020204030204" pitchFamily="34" charset="0"/>
                <a:cs typeface="Calibri" panose="020F0502020204030204" pitchFamily="34" charset="0"/>
              </a:rPr>
              <a:t>Alternativas</a:t>
            </a:r>
            <a:r>
              <a:rPr lang="en-US" altLang="en-US" sz="4800" b="1" dirty="0">
                <a:solidFill>
                  <a:schemeClr val="tx1"/>
                </a:solidFill>
                <a:latin typeface="Calibri" panose="020F0502020204030204" pitchFamily="34" charset="0"/>
                <a:cs typeface="Calibri" panose="020F0502020204030204" pitchFamily="34" charset="0"/>
              </a:rPr>
              <a:t> de </a:t>
            </a:r>
            <a:r>
              <a:rPr lang="en-US" altLang="en-US" sz="4800" b="1" dirty="0" err="1">
                <a:solidFill>
                  <a:schemeClr val="tx1"/>
                </a:solidFill>
                <a:latin typeface="Calibri" panose="020F0502020204030204" pitchFamily="34" charset="0"/>
                <a:cs typeface="Calibri" panose="020F0502020204030204" pitchFamily="34" charset="0"/>
              </a:rPr>
              <a:t>Tributação</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Rectangle 3">
            <a:extLst>
              <a:ext uri="{FF2B5EF4-FFF2-40B4-BE49-F238E27FC236}">
                <a16:creationId xmlns:a16="http://schemas.microsoft.com/office/drawing/2014/main" id="{E1F450F1-6619-4F78-8591-F6C4C317573D}"/>
              </a:ext>
            </a:extLst>
          </p:cNvPr>
          <p:cNvSpPr>
            <a:spLocks noGrp="1" noChangeArrowheads="1"/>
          </p:cNvSpPr>
          <p:nvPr>
            <p:ph idx="1"/>
          </p:nvPr>
        </p:nvSpPr>
        <p:spPr>
          <a:xfrm>
            <a:off x="263352" y="1162067"/>
            <a:ext cx="11665296" cy="4162873"/>
          </a:xfrm>
        </p:spPr>
        <p:txBody>
          <a:bodyPr/>
          <a:lstStyle/>
          <a:p>
            <a:pPr algn="just" eaLnBrk="1" hangingPunct="1">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Impost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sobre</a:t>
            </a:r>
            <a:r>
              <a:rPr lang="en-US" altLang="en-US" sz="3800" dirty="0">
                <a:latin typeface="Calibri" panose="020F0502020204030204" pitchFamily="34" charset="0"/>
                <a:cs typeface="Calibri" panose="020F0502020204030204" pitchFamily="34" charset="0"/>
              </a:rPr>
              <a:t> o </a:t>
            </a:r>
            <a:r>
              <a:rPr lang="en-US" altLang="en-US" sz="3800" dirty="0" err="1">
                <a:latin typeface="Calibri" panose="020F0502020204030204" pitchFamily="34" charset="0"/>
                <a:cs typeface="Calibri" panose="020F0502020204030204" pitchFamily="34" charset="0"/>
              </a:rPr>
              <a:t>Patrimônio</a:t>
            </a:r>
            <a:r>
              <a:rPr lang="en-US" altLang="en-US" sz="3800" dirty="0">
                <a:latin typeface="Calibri" panose="020F0502020204030204" pitchFamily="34" charset="0"/>
                <a:cs typeface="Calibri" panose="020F0502020204030204" pitchFamily="34" charset="0"/>
              </a:rPr>
              <a:t> (IPTU, IPVA,…).</a:t>
            </a:r>
          </a:p>
          <a:p>
            <a:pPr algn="just" eaLnBrk="1" hangingPunct="1">
              <a:buClrTx/>
              <a:buFont typeface="Arial" panose="020B0604020202020204" pitchFamily="34" charset="0"/>
              <a:buChar char="•"/>
            </a:pPr>
            <a:endParaRPr lang="en-US" altLang="en-US" sz="6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Impost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sobre</a:t>
            </a:r>
            <a:r>
              <a:rPr lang="en-US" altLang="en-US" sz="3800" dirty="0">
                <a:latin typeface="Calibri" panose="020F0502020204030204" pitchFamily="34" charset="0"/>
                <a:cs typeface="Calibri" panose="020F0502020204030204" pitchFamily="34" charset="0"/>
              </a:rPr>
              <a:t> a </a:t>
            </a:r>
            <a:r>
              <a:rPr lang="en-US" altLang="en-US" sz="3800" dirty="0" err="1">
                <a:latin typeface="Calibri" panose="020F0502020204030204" pitchFamily="34" charset="0"/>
                <a:cs typeface="Calibri" panose="020F0502020204030204" pitchFamily="34" charset="0"/>
              </a:rPr>
              <a:t>produção</a:t>
            </a:r>
            <a:r>
              <a:rPr lang="en-US" altLang="en-US" sz="3800" dirty="0">
                <a:latin typeface="Calibri" panose="020F0502020204030204" pitchFamily="34" charset="0"/>
                <a:cs typeface="Calibri" panose="020F0502020204030204" pitchFamily="34" charset="0"/>
              </a:rPr>
              <a:t> e </a:t>
            </a:r>
            <a:r>
              <a:rPr lang="en-US" altLang="en-US" sz="3800" dirty="0" err="1">
                <a:latin typeface="Calibri" panose="020F0502020204030204" pitchFamily="34" charset="0"/>
                <a:cs typeface="Calibri" panose="020F0502020204030204" pitchFamily="34" charset="0"/>
              </a:rPr>
              <a:t>circulação</a:t>
            </a:r>
            <a:r>
              <a:rPr lang="en-US" altLang="en-US" sz="3800" dirty="0">
                <a:latin typeface="Calibri" panose="020F0502020204030204" pitchFamily="34" charset="0"/>
                <a:cs typeface="Calibri" panose="020F0502020204030204" pitchFamily="34" charset="0"/>
              </a:rPr>
              <a:t> de </a:t>
            </a:r>
            <a:r>
              <a:rPr lang="en-US" altLang="en-US" sz="3800" dirty="0" err="1">
                <a:latin typeface="Calibri" panose="020F0502020204030204" pitchFamily="34" charset="0"/>
                <a:cs typeface="Calibri" panose="020F0502020204030204" pitchFamily="34" charset="0"/>
              </a:rPr>
              <a:t>mercadorias</a:t>
            </a:r>
            <a:r>
              <a:rPr lang="en-US" altLang="en-US" sz="3800" dirty="0">
                <a:latin typeface="Calibri" panose="020F0502020204030204" pitchFamily="34" charset="0"/>
                <a:cs typeface="Calibri" panose="020F0502020204030204" pitchFamily="34" charset="0"/>
              </a:rPr>
              <a:t>  (IPI, ICMS,…).</a:t>
            </a:r>
          </a:p>
          <a:p>
            <a:pPr algn="just" eaLnBrk="1" hangingPunct="1">
              <a:buClrTx/>
              <a:buFont typeface="Arial" panose="020B0604020202020204" pitchFamily="34" charset="0"/>
              <a:buChar char="•"/>
            </a:pPr>
            <a:endParaRPr lang="en-US" altLang="en-US" sz="6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Impost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sobr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operaçõe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financeiras</a:t>
            </a:r>
            <a:r>
              <a:rPr lang="en-US" altLang="en-US" sz="3800" dirty="0">
                <a:latin typeface="Calibri" panose="020F0502020204030204" pitchFamily="34" charset="0"/>
                <a:cs typeface="Calibri" panose="020F0502020204030204" pitchFamily="34" charset="0"/>
              </a:rPr>
              <a:t> (IOF).</a:t>
            </a:r>
          </a:p>
          <a:p>
            <a:pPr algn="just" eaLnBrk="1" hangingPunct="1">
              <a:buClrTx/>
              <a:buFont typeface="Arial" panose="020B0604020202020204" pitchFamily="34" charset="0"/>
              <a:buChar char="•"/>
            </a:pPr>
            <a:endParaRPr lang="en-US" altLang="en-US" sz="60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en-US" altLang="en-US" sz="3800" dirty="0" err="1">
                <a:latin typeface="Calibri" panose="020F0502020204030204" pitchFamily="34" charset="0"/>
                <a:cs typeface="Calibri" panose="020F0502020204030204" pitchFamily="34" charset="0"/>
              </a:rPr>
              <a:t>Impost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sobre</a:t>
            </a:r>
            <a:r>
              <a:rPr lang="en-US" altLang="en-US" sz="3800" dirty="0">
                <a:latin typeface="Calibri" panose="020F0502020204030204" pitchFamily="34" charset="0"/>
                <a:cs typeface="Calibri" panose="020F0502020204030204" pitchFamily="34" charset="0"/>
              </a:rPr>
              <a:t> o </a:t>
            </a:r>
            <a:r>
              <a:rPr lang="en-US" altLang="en-US" sz="3800" dirty="0" err="1">
                <a:latin typeface="Calibri" panose="020F0502020204030204" pitchFamily="34" charset="0"/>
                <a:cs typeface="Calibri" panose="020F0502020204030204" pitchFamily="34" charset="0"/>
              </a:rPr>
              <a:t>Lucr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ou</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faturamento</a:t>
            </a:r>
            <a:r>
              <a:rPr lang="en-US" altLang="en-US" sz="3800"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8443437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B371CD6F-B538-4CA0-A728-4AF16E972DD9}"/>
              </a:ext>
            </a:extLst>
          </p:cNvPr>
          <p:cNvSpPr>
            <a:spLocks noGrp="1"/>
          </p:cNvSpPr>
          <p:nvPr>
            <p:ph type="title"/>
          </p:nvPr>
        </p:nvSpPr>
        <p:spPr>
          <a:xfrm>
            <a:off x="360040" y="-30832"/>
            <a:ext cx="11856640" cy="1371600"/>
          </a:xfrm>
        </p:spPr>
        <p:txBody>
          <a:bodyPr/>
          <a:lstStyle/>
          <a:p>
            <a:r>
              <a:rPr lang="pt-BR" altLang="en-US" sz="4800" b="1" dirty="0">
                <a:solidFill>
                  <a:schemeClr val="tx1"/>
                </a:solidFill>
                <a:latin typeface="Calibri" panose="020F0502020204030204" pitchFamily="34" charset="0"/>
                <a:cs typeface="Calibri" panose="020F0502020204030204" pitchFamily="34" charset="0"/>
              </a:rPr>
              <a:t>Impostos Progressivos, Regressivos e Neutros</a:t>
            </a:r>
          </a:p>
        </p:txBody>
      </p:sp>
      <p:sp>
        <p:nvSpPr>
          <p:cNvPr id="5" name="Espaço Reservado para Conteúdo 2">
            <a:extLst>
              <a:ext uri="{FF2B5EF4-FFF2-40B4-BE49-F238E27FC236}">
                <a16:creationId xmlns:a16="http://schemas.microsoft.com/office/drawing/2014/main" id="{8ADEB096-EF6B-47C5-937F-C028B26CBE4A}"/>
              </a:ext>
            </a:extLst>
          </p:cNvPr>
          <p:cNvSpPr>
            <a:spLocks noGrp="1"/>
          </p:cNvSpPr>
          <p:nvPr>
            <p:ph idx="1"/>
          </p:nvPr>
        </p:nvSpPr>
        <p:spPr>
          <a:xfrm>
            <a:off x="191344" y="1145500"/>
            <a:ext cx="11665296" cy="5215542"/>
          </a:xfrm>
        </p:spPr>
        <p:txBody>
          <a:bodyPr>
            <a:normAutofit/>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Dizemos que um imposto é progressivo quando a elasticidade renda é maior que um. </a:t>
            </a:r>
          </a:p>
          <a:p>
            <a:pPr lvl="1" algn="just">
              <a:buFont typeface="Arial" panose="020B0604020202020204" pitchFamily="34" charset="0"/>
              <a:buChar char="•"/>
            </a:pPr>
            <a:r>
              <a:rPr lang="pt-BR" altLang="en-US" sz="3600" dirty="0">
                <a:latin typeface="Calibri" panose="020F0502020204030204" pitchFamily="34" charset="0"/>
                <a:cs typeface="Calibri" panose="020F0502020204030204" pitchFamily="34" charset="0"/>
              </a:rPr>
              <a:t>Um aumento percentual da alíquota aumenta a arrecadação mais que proporcionalmente</a:t>
            </a: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Note que, nesse caso, a alíquota deve ser crescente conforme o contribuinte passa a ter uma renda maior.</a:t>
            </a: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Note também que, nesse caso, a alíquota marginal é maior que a alíquota média.</a:t>
            </a:r>
          </a:p>
        </p:txBody>
      </p:sp>
    </p:spTree>
    <p:extLst>
      <p:ext uri="{BB962C8B-B14F-4D97-AF65-F5344CB8AC3E}">
        <p14:creationId xmlns:p14="http://schemas.microsoft.com/office/powerpoint/2010/main" val="2497841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2FE74831-7EB4-41FE-B443-2E8AD99E306B}"/>
              </a:ext>
            </a:extLst>
          </p:cNvPr>
          <p:cNvSpPr>
            <a:spLocks noGrp="1"/>
          </p:cNvSpPr>
          <p:nvPr>
            <p:ph idx="1"/>
          </p:nvPr>
        </p:nvSpPr>
        <p:spPr>
          <a:xfrm>
            <a:off x="191344" y="901424"/>
            <a:ext cx="11809312" cy="584274"/>
          </a:xfrm>
          <a:solidFill>
            <a:schemeClr val="bg1">
              <a:lumMod val="95000"/>
            </a:schemeClr>
          </a:solidFill>
          <a:ln>
            <a:solidFill>
              <a:schemeClr val="tx1"/>
            </a:solidFill>
          </a:ln>
        </p:spPr>
        <p:txBody>
          <a:bodyPr>
            <a:normAutofit/>
          </a:bodyPr>
          <a:lstStyle/>
          <a:p>
            <a:pPr marL="0" indent="0" algn="ctr">
              <a:buNone/>
            </a:pPr>
            <a:r>
              <a:rPr lang="pt-BR" altLang="en-US" sz="3200" b="1" dirty="0"/>
              <a:t>A tabela abaixo nos proporciona um resumo sobre o tema</a:t>
            </a:r>
          </a:p>
        </p:txBody>
      </p:sp>
      <p:pic>
        <p:nvPicPr>
          <p:cNvPr id="5" name="Picture 5">
            <a:extLst>
              <a:ext uri="{FF2B5EF4-FFF2-40B4-BE49-F238E27FC236}">
                <a16:creationId xmlns:a16="http://schemas.microsoft.com/office/drawing/2014/main" id="{FE217352-61A8-49DF-916E-722CCD68C2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344" y="1557706"/>
            <a:ext cx="11809312" cy="413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to 4">
            <a:extLst>
              <a:ext uri="{FF2B5EF4-FFF2-40B4-BE49-F238E27FC236}">
                <a16:creationId xmlns:a16="http://schemas.microsoft.com/office/drawing/2014/main" id="{6CDF544A-A506-435E-A606-914113BC65CC}"/>
              </a:ext>
            </a:extLst>
          </p:cNvPr>
          <p:cNvGraphicFramePr>
            <a:graphicFrameLocks noChangeAspect="1"/>
          </p:cNvGraphicFramePr>
          <p:nvPr>
            <p:extLst>
              <p:ext uri="{D42A27DB-BD31-4B8C-83A1-F6EECF244321}">
                <p14:modId xmlns:p14="http://schemas.microsoft.com/office/powerpoint/2010/main" val="3161171387"/>
              </p:ext>
            </p:extLst>
          </p:nvPr>
        </p:nvGraphicFramePr>
        <p:xfrm>
          <a:off x="6312024" y="5725961"/>
          <a:ext cx="5690096" cy="1078360"/>
        </p:xfrm>
        <a:graphic>
          <a:graphicData uri="http://schemas.openxmlformats.org/presentationml/2006/ole">
            <mc:AlternateContent xmlns:mc="http://schemas.openxmlformats.org/markup-compatibility/2006">
              <mc:Choice xmlns:v="urn:schemas-microsoft-com:vml" Requires="v">
                <p:oleObj name="Equation" r:id="rId3" imgW="2260440" imgH="444240" progId="Equation.DSMT4">
                  <p:embed/>
                </p:oleObj>
              </mc:Choice>
              <mc:Fallback>
                <p:oleObj name="Equation" r:id="rId3" imgW="2260440" imgH="444240" progId="Equation.DSMT4">
                  <p:embed/>
                  <p:pic>
                    <p:nvPicPr>
                      <p:cNvPr id="6" name="Objeto 4">
                        <a:extLst>
                          <a:ext uri="{FF2B5EF4-FFF2-40B4-BE49-F238E27FC236}">
                            <a16:creationId xmlns:a16="http://schemas.microsoft.com/office/drawing/2014/main" id="{6CDF544A-A506-435E-A606-914113BC65CC}"/>
                          </a:ext>
                        </a:extLst>
                      </p:cNvPr>
                      <p:cNvPicPr>
                        <a:picLocks noChangeAspect="1" noChangeArrowheads="1"/>
                      </p:cNvPicPr>
                      <p:nvPr/>
                    </p:nvPicPr>
                    <p:blipFill>
                      <a:blip r:embed="rId4"/>
                      <a:srcRect/>
                      <a:stretch>
                        <a:fillRect/>
                      </a:stretch>
                    </p:blipFill>
                    <p:spPr bwMode="auto">
                      <a:xfrm>
                        <a:off x="6312024" y="5725961"/>
                        <a:ext cx="5690096" cy="1078360"/>
                      </a:xfrm>
                      <a:prstGeom prst="rect">
                        <a:avLst/>
                      </a:prstGeom>
                      <a:solidFill>
                        <a:schemeClr val="bg1">
                          <a:lumMod val="95000"/>
                        </a:schemeClr>
                      </a:solidFill>
                      <a:ln>
                        <a:solidFill>
                          <a:schemeClr val="tx1"/>
                        </a:solidFill>
                      </a:ln>
                    </p:spPr>
                  </p:pic>
                </p:oleObj>
              </mc:Fallback>
            </mc:AlternateContent>
          </a:graphicData>
        </a:graphic>
      </p:graphicFrame>
      <p:sp>
        <p:nvSpPr>
          <p:cNvPr id="7" name="Título 1">
            <a:extLst>
              <a:ext uri="{FF2B5EF4-FFF2-40B4-BE49-F238E27FC236}">
                <a16:creationId xmlns:a16="http://schemas.microsoft.com/office/drawing/2014/main" id="{DFB658FA-9C32-447B-8A98-10DB9C2BA59F}"/>
              </a:ext>
            </a:extLst>
          </p:cNvPr>
          <p:cNvSpPr>
            <a:spLocks noGrp="1"/>
          </p:cNvSpPr>
          <p:nvPr>
            <p:ph type="title"/>
          </p:nvPr>
        </p:nvSpPr>
        <p:spPr>
          <a:xfrm>
            <a:off x="360040" y="-72814"/>
            <a:ext cx="11856640" cy="1371600"/>
          </a:xfrm>
        </p:spPr>
        <p:txBody>
          <a:bodyPr/>
          <a:lstStyle/>
          <a:p>
            <a:r>
              <a:rPr lang="pt-BR" altLang="en-US" sz="4800" b="1" dirty="0">
                <a:solidFill>
                  <a:schemeClr val="tx1"/>
                </a:solidFill>
                <a:latin typeface="Calibri" panose="020F0502020204030204" pitchFamily="34" charset="0"/>
                <a:cs typeface="Calibri" panose="020F0502020204030204" pitchFamily="34" charset="0"/>
              </a:rPr>
              <a:t>Impostos Progressivos, Regressivos e Neutros</a:t>
            </a:r>
          </a:p>
        </p:txBody>
      </p:sp>
    </p:spTree>
    <p:extLst>
      <p:ext uri="{BB962C8B-B14F-4D97-AF65-F5344CB8AC3E}">
        <p14:creationId xmlns:p14="http://schemas.microsoft.com/office/powerpoint/2010/main" val="1493341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0F8EFD54-5A4E-4630-9BFF-C5215F54CA3D}"/>
              </a:ext>
            </a:extLst>
          </p:cNvPr>
          <p:cNvSpPr>
            <a:spLocks noGrp="1"/>
          </p:cNvSpPr>
          <p:nvPr>
            <p:ph type="title"/>
          </p:nvPr>
        </p:nvSpPr>
        <p:spPr>
          <a:xfrm>
            <a:off x="360040" y="-18861"/>
            <a:ext cx="11856640" cy="1371600"/>
          </a:xfrm>
        </p:spPr>
        <p:txBody>
          <a:bodyPr/>
          <a:lstStyle/>
          <a:p>
            <a:r>
              <a:rPr lang="pt-BR" altLang="en-US" sz="4800" b="1" dirty="0">
                <a:solidFill>
                  <a:schemeClr val="tx1"/>
                </a:solidFill>
                <a:latin typeface="Calibri" panose="020F0502020204030204" pitchFamily="34" charset="0"/>
                <a:cs typeface="Calibri" panose="020F0502020204030204" pitchFamily="34" charset="0"/>
              </a:rPr>
              <a:t>Impostos Progressivos, Regressivos e Neutros</a:t>
            </a:r>
          </a:p>
        </p:txBody>
      </p:sp>
      <p:sp>
        <p:nvSpPr>
          <p:cNvPr id="5" name="Espaço Reservado para Conteúdo 2">
            <a:extLst>
              <a:ext uri="{FF2B5EF4-FFF2-40B4-BE49-F238E27FC236}">
                <a16:creationId xmlns:a16="http://schemas.microsoft.com/office/drawing/2014/main" id="{C1996FCF-2976-4209-A497-002395BC61D3}"/>
              </a:ext>
            </a:extLst>
          </p:cNvPr>
          <p:cNvSpPr>
            <a:spLocks noGrp="1"/>
          </p:cNvSpPr>
          <p:nvPr>
            <p:ph idx="1"/>
          </p:nvPr>
        </p:nvSpPr>
        <p:spPr>
          <a:xfrm>
            <a:off x="191344" y="1064706"/>
            <a:ext cx="11665296" cy="5327307"/>
          </a:xfrm>
        </p:spPr>
        <p:txBody>
          <a:bodyPr>
            <a:normAutofit/>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Um imposto é </a:t>
            </a:r>
            <a:r>
              <a:rPr lang="pt-BR" altLang="en-US" sz="3800" b="1" dirty="0">
                <a:latin typeface="Calibri" panose="020F0502020204030204" pitchFamily="34" charset="0"/>
                <a:cs typeface="Calibri" panose="020F0502020204030204" pitchFamily="34" charset="0"/>
              </a:rPr>
              <a:t>progressivo</a:t>
            </a:r>
            <a:r>
              <a:rPr lang="pt-BR" altLang="en-US" sz="3800" dirty="0">
                <a:latin typeface="Calibri" panose="020F0502020204030204" pitchFamily="34" charset="0"/>
                <a:cs typeface="Calibri" panose="020F0502020204030204" pitchFamily="34" charset="0"/>
              </a:rPr>
              <a:t> quando sua elasticidade renda é maior que 1.</a:t>
            </a:r>
          </a:p>
          <a:p>
            <a:pPr lvl="1" algn="just">
              <a:buFont typeface="Arial" panose="020B0604020202020204" pitchFamily="34" charset="0"/>
              <a:buChar char="•"/>
            </a:pPr>
            <a:r>
              <a:rPr lang="pt-BR" altLang="en-US" sz="3424" dirty="0">
                <a:latin typeface="Calibri" panose="020F0502020204030204" pitchFamily="34" charset="0"/>
                <a:cs typeface="Calibri" panose="020F0502020204030204" pitchFamily="34" charset="0"/>
              </a:rPr>
              <a:t>Nesse caso, quando a renda aumenta X% o imposto aumenta em mais que X%. Com isso o contribuinte pagará mais em relação a sua renda, o que ocorre caso a alíquota seja crescente com a renda (Alíquota Marginal &gt; Média)</a:t>
            </a:r>
          </a:p>
          <a:p>
            <a:pPr lvl="1" algn="just">
              <a:buFont typeface="Arial" panose="020B0604020202020204" pitchFamily="34" charset="0"/>
              <a:buChar char="•"/>
            </a:pPr>
            <a:endParaRPr lang="pt-BR" altLang="en-US" sz="1200" dirty="0">
              <a:latin typeface="Calibri" panose="020F0502020204030204" pitchFamily="34" charset="0"/>
              <a:cs typeface="Calibri" panose="020F0502020204030204" pitchFamily="34" charset="0"/>
            </a:endParaRPr>
          </a:p>
          <a:p>
            <a:pPr algn="just">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Os </a:t>
            </a:r>
            <a:r>
              <a:rPr lang="pt-BR" altLang="en-US" sz="3800" b="1" dirty="0">
                <a:latin typeface="Calibri" panose="020F0502020204030204" pitchFamily="34" charset="0"/>
                <a:cs typeface="Calibri" panose="020F0502020204030204" pitchFamily="34" charset="0"/>
              </a:rPr>
              <a:t>impostos indiretos </a:t>
            </a:r>
            <a:r>
              <a:rPr lang="pt-BR" altLang="en-US" sz="3800" dirty="0">
                <a:latin typeface="Calibri" panose="020F0502020204030204" pitchFamily="34" charset="0"/>
                <a:cs typeface="Calibri" panose="020F0502020204030204" pitchFamily="34" charset="0"/>
              </a:rPr>
              <a:t>são regressivos.</a:t>
            </a:r>
          </a:p>
          <a:p>
            <a:pPr lvl="1" algn="just">
              <a:buFont typeface="Arial" panose="020B0604020202020204" pitchFamily="34" charset="0"/>
              <a:buChar char="•"/>
            </a:pPr>
            <a:r>
              <a:rPr lang="pt-BR" altLang="en-US" sz="3424" dirty="0">
                <a:latin typeface="Calibri" panose="020F0502020204030204" pitchFamily="34" charset="0"/>
                <a:cs typeface="Calibri" panose="020F0502020204030204" pitchFamily="34" charset="0"/>
              </a:rPr>
              <a:t>Indivíduos com rendas maiores pagam o mesmo imposto (em $) pelo mesmo consumo → menos em relação a renda.</a:t>
            </a:r>
          </a:p>
        </p:txBody>
      </p:sp>
    </p:spTree>
    <p:extLst>
      <p:ext uri="{BB962C8B-B14F-4D97-AF65-F5344CB8AC3E}">
        <p14:creationId xmlns:p14="http://schemas.microsoft.com/office/powerpoint/2010/main" val="1191894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anim calcmode="lin" valueType="num">
                                      <p:cBhvr additive="base">
                                        <p:cTn id="1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BC6CCF57-536C-8FA6-4A1A-A638B9C84AAB}"/>
              </a:ext>
            </a:extLst>
          </p:cNvPr>
          <p:cNvSpPr>
            <a:spLocks noGrp="1"/>
          </p:cNvSpPr>
          <p:nvPr>
            <p:ph type="title"/>
          </p:nvPr>
        </p:nvSpPr>
        <p:spPr>
          <a:xfrm>
            <a:off x="212035" y="344576"/>
            <a:ext cx="11887199" cy="1325563"/>
          </a:xfrm>
        </p:spPr>
        <p:txBody>
          <a:bodyPr>
            <a:noAutofit/>
          </a:bodyPr>
          <a:lstStyle/>
          <a:p>
            <a:pPr algn="just"/>
            <a:r>
              <a:rPr lang="pt-BR" sz="3800" b="1" dirty="0"/>
              <a:t>1) CEBRASPE (CESPE) - ACI (COGE CE)/ Auditoria/ </a:t>
            </a:r>
            <a:r>
              <a:rPr lang="pt-BR" sz="3800" b="1" dirty="0" err="1"/>
              <a:t>Gov</a:t>
            </a:r>
            <a:br>
              <a:rPr lang="pt-BR" sz="3800" b="1" dirty="0"/>
            </a:br>
            <a:endParaRPr lang="pt-BR" sz="3800" b="1" dirty="0"/>
          </a:p>
        </p:txBody>
      </p:sp>
      <p:sp>
        <p:nvSpPr>
          <p:cNvPr id="5" name="Espaço Reservado para Conteúdo 2">
            <a:extLst>
              <a:ext uri="{FF2B5EF4-FFF2-40B4-BE49-F238E27FC236}">
                <a16:creationId xmlns:a16="http://schemas.microsoft.com/office/drawing/2014/main" id="{9CC731B5-248C-A1D8-7357-907DA8A2EAD9}"/>
              </a:ext>
            </a:extLst>
          </p:cNvPr>
          <p:cNvSpPr>
            <a:spLocks noGrp="1"/>
          </p:cNvSpPr>
          <p:nvPr>
            <p:ph idx="1"/>
          </p:nvPr>
        </p:nvSpPr>
        <p:spPr>
          <a:xfrm>
            <a:off x="212035" y="1288241"/>
            <a:ext cx="11767930" cy="4351338"/>
          </a:xfrm>
        </p:spPr>
        <p:txBody>
          <a:bodyPr>
            <a:noAutofit/>
          </a:bodyPr>
          <a:lstStyle/>
          <a:p>
            <a:pPr algn="just"/>
            <a:r>
              <a:rPr lang="pt-BR" sz="2700" dirty="0"/>
              <a:t>No que diz respeito a políticas econômicas governamentais, julgue os itens a seguir.</a:t>
            </a:r>
          </a:p>
          <a:p>
            <a:pPr marL="571500" indent="-571500" algn="just">
              <a:buFont typeface="+mj-lt"/>
              <a:buAutoNum type="romanUcPeriod"/>
            </a:pPr>
            <a:r>
              <a:rPr lang="pt-BR" sz="2700" dirty="0"/>
              <a:t>Para o exercício da função alocativa, o governo deve ocupar-se exclusivamente da produção de bens e serviços públicos.</a:t>
            </a:r>
          </a:p>
          <a:p>
            <a:pPr marL="571500" indent="-571500" algn="just">
              <a:buFont typeface="+mj-lt"/>
              <a:buAutoNum type="romanUcPeriod"/>
            </a:pPr>
            <a:r>
              <a:rPr lang="pt-BR" sz="2700" dirty="0"/>
              <a:t>O governo utiliza transferências, impostos e subsídios como instrumentos para o exercício da função alocativa.</a:t>
            </a:r>
          </a:p>
          <a:p>
            <a:pPr marL="571500" indent="-571500" algn="just">
              <a:buFont typeface="+mj-lt"/>
              <a:buAutoNum type="romanUcPeriod"/>
            </a:pPr>
            <a:r>
              <a:rPr lang="pt-BR" sz="2700" dirty="0"/>
              <a:t>A função estabilizadora do governo protege a economia de flutuações bruscas nos níveis de emprego e de inflação, valendo-se das políticas fiscal e monetária.</a:t>
            </a:r>
          </a:p>
        </p:txBody>
      </p:sp>
    </p:spTree>
    <p:extLst>
      <p:ext uri="{BB962C8B-B14F-4D97-AF65-F5344CB8AC3E}">
        <p14:creationId xmlns:p14="http://schemas.microsoft.com/office/powerpoint/2010/main" val="10077661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B3E7D5F2-EF11-F275-A17B-87545346C29A}"/>
              </a:ext>
            </a:extLst>
          </p:cNvPr>
          <p:cNvSpPr txBox="1">
            <a:spLocks noChangeArrowheads="1"/>
          </p:cNvSpPr>
          <p:nvPr/>
        </p:nvSpPr>
        <p:spPr>
          <a:xfrm>
            <a:off x="-96688" y="460648"/>
            <a:ext cx="12457384"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en-US" altLang="en-US" sz="4400" b="1" kern="0">
                <a:solidFill>
                  <a:schemeClr val="tx1"/>
                </a:solidFill>
                <a:latin typeface="Calibri" panose="020F0502020204030204" pitchFamily="34" charset="0"/>
                <a:cs typeface="Calibri" panose="020F0502020204030204" pitchFamily="34" charset="0"/>
              </a:rPr>
              <a:t>Objetivos da Política Fiscal e as Funções do Governo</a:t>
            </a:r>
            <a:endParaRPr lang="en-US" altLang="en-US" sz="4400" b="1" kern="0" dirty="0">
              <a:solidFill>
                <a:schemeClr val="tx1"/>
              </a:solidFill>
              <a:latin typeface="Calibri" panose="020F0502020204030204" pitchFamily="34" charset="0"/>
              <a:cs typeface="Calibri" panose="020F0502020204030204" pitchFamily="34" charset="0"/>
            </a:endParaRPr>
          </a:p>
        </p:txBody>
      </p:sp>
      <p:sp>
        <p:nvSpPr>
          <p:cNvPr id="5" name="Rectangle 3">
            <a:extLst>
              <a:ext uri="{FF2B5EF4-FFF2-40B4-BE49-F238E27FC236}">
                <a16:creationId xmlns:a16="http://schemas.microsoft.com/office/drawing/2014/main" id="{0FC7010C-E941-0E1C-B3AB-7AFD2356E999}"/>
              </a:ext>
            </a:extLst>
          </p:cNvPr>
          <p:cNvSpPr txBox="1">
            <a:spLocks noChangeArrowheads="1"/>
          </p:cNvSpPr>
          <p:nvPr/>
        </p:nvSpPr>
        <p:spPr>
          <a:xfrm>
            <a:off x="407368" y="1828800"/>
            <a:ext cx="11305256" cy="3886200"/>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buFont typeface="Arial" panose="020B0604020202020204" pitchFamily="34" charset="0"/>
              <a:buChar char="•"/>
            </a:pPr>
            <a:r>
              <a:rPr lang="en-US" altLang="en-US" sz="3800" b="0" kern="0">
                <a:latin typeface="Calibri" panose="020F0502020204030204" pitchFamily="34" charset="0"/>
                <a:cs typeface="Calibri" panose="020F0502020204030204" pitchFamily="34" charset="0"/>
              </a:rPr>
              <a:t>Função Alocativa</a:t>
            </a:r>
          </a:p>
          <a:p>
            <a:pPr>
              <a:buFont typeface="Arial" panose="020B0604020202020204" pitchFamily="34" charset="0"/>
              <a:buChar char="•"/>
            </a:pPr>
            <a:endParaRPr lang="en-US" altLang="en-US" sz="1200" b="0" kern="0">
              <a:latin typeface="Calibri" panose="020F0502020204030204" pitchFamily="34" charset="0"/>
              <a:cs typeface="Calibri" panose="020F0502020204030204" pitchFamily="34" charset="0"/>
            </a:endParaRPr>
          </a:p>
          <a:p>
            <a:pPr>
              <a:buFont typeface="Arial" panose="020B0604020202020204" pitchFamily="34" charset="0"/>
              <a:buChar char="•"/>
            </a:pPr>
            <a:r>
              <a:rPr lang="en-US" altLang="en-US" sz="3800" b="0" kern="0">
                <a:latin typeface="Calibri" panose="020F0502020204030204" pitchFamily="34" charset="0"/>
                <a:cs typeface="Calibri" panose="020F0502020204030204" pitchFamily="34" charset="0"/>
              </a:rPr>
              <a:t>Função Distributiva</a:t>
            </a:r>
          </a:p>
          <a:p>
            <a:pPr>
              <a:buFont typeface="Arial" panose="020B0604020202020204" pitchFamily="34" charset="0"/>
              <a:buChar char="•"/>
            </a:pPr>
            <a:endParaRPr lang="en-US" altLang="en-US" sz="1200" b="0" kern="0">
              <a:latin typeface="Calibri" panose="020F0502020204030204" pitchFamily="34" charset="0"/>
              <a:cs typeface="Calibri" panose="020F0502020204030204" pitchFamily="34" charset="0"/>
            </a:endParaRPr>
          </a:p>
          <a:p>
            <a:pPr>
              <a:buFont typeface="Arial" panose="020B0604020202020204" pitchFamily="34" charset="0"/>
              <a:buChar char="•"/>
            </a:pPr>
            <a:r>
              <a:rPr lang="en-US" altLang="en-US" sz="3800" b="0" kern="0">
                <a:latin typeface="Calibri" panose="020F0502020204030204" pitchFamily="34" charset="0"/>
                <a:cs typeface="Calibri" panose="020F0502020204030204" pitchFamily="34" charset="0"/>
              </a:rPr>
              <a:t>Função Estabilizadora</a:t>
            </a:r>
            <a:endParaRPr lang="en-US" altLang="en-US" sz="3800"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602988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973FC840-D964-45A1-760E-7B159F24A878}"/>
              </a:ext>
            </a:extLst>
          </p:cNvPr>
          <p:cNvSpPr/>
          <p:nvPr/>
        </p:nvSpPr>
        <p:spPr>
          <a:xfrm>
            <a:off x="278299" y="1484240"/>
            <a:ext cx="530087" cy="516835"/>
          </a:xfrm>
          <a:prstGeom prst="ellipse">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Espaço Reservado para Conteúdo 2">
            <a:extLst>
              <a:ext uri="{FF2B5EF4-FFF2-40B4-BE49-F238E27FC236}">
                <a16:creationId xmlns:a16="http://schemas.microsoft.com/office/drawing/2014/main" id="{B0C4AD72-6CE2-E385-0D87-7AD4BBC892FB}"/>
              </a:ext>
            </a:extLst>
          </p:cNvPr>
          <p:cNvSpPr>
            <a:spLocks noGrp="1"/>
          </p:cNvSpPr>
          <p:nvPr>
            <p:ph idx="1"/>
          </p:nvPr>
        </p:nvSpPr>
        <p:spPr>
          <a:xfrm>
            <a:off x="278296" y="487157"/>
            <a:ext cx="10177669" cy="4351338"/>
          </a:xfrm>
        </p:spPr>
        <p:txBody>
          <a:bodyPr>
            <a:noAutofit/>
          </a:bodyPr>
          <a:lstStyle/>
          <a:p>
            <a:r>
              <a:rPr lang="pt-BR" dirty="0"/>
              <a:t>Assinale a opção correta.</a:t>
            </a:r>
          </a:p>
          <a:p>
            <a:pPr marL="514350" indent="-514350">
              <a:buFont typeface="+mj-lt"/>
              <a:buAutoNum type="alphaLcParenR"/>
            </a:pPr>
            <a:r>
              <a:rPr lang="pt-BR" dirty="0"/>
              <a:t>Apenas o item </a:t>
            </a:r>
            <a:r>
              <a:rPr lang="pt-BR" b="1" dirty="0"/>
              <a:t>II </a:t>
            </a:r>
            <a:r>
              <a:rPr lang="pt-BR" dirty="0"/>
              <a:t>está certo.</a:t>
            </a:r>
          </a:p>
          <a:p>
            <a:pPr marL="514350" indent="-514350">
              <a:buFont typeface="+mj-lt"/>
              <a:buAutoNum type="alphaLcParenR"/>
            </a:pPr>
            <a:r>
              <a:rPr lang="pt-BR" dirty="0"/>
              <a:t>Apenas o item </a:t>
            </a:r>
            <a:r>
              <a:rPr lang="pt-BR" b="1" dirty="0"/>
              <a:t>III </a:t>
            </a:r>
            <a:r>
              <a:rPr lang="pt-BR" dirty="0"/>
              <a:t>está certo.</a:t>
            </a:r>
          </a:p>
          <a:p>
            <a:pPr marL="514350" indent="-514350">
              <a:buFont typeface="+mj-lt"/>
              <a:buAutoNum type="alphaLcParenR"/>
            </a:pPr>
            <a:r>
              <a:rPr lang="pt-BR" dirty="0"/>
              <a:t>Apenas os itens </a:t>
            </a:r>
            <a:r>
              <a:rPr lang="pt-BR" b="1" dirty="0"/>
              <a:t>I </a:t>
            </a:r>
            <a:r>
              <a:rPr lang="pt-BR" dirty="0"/>
              <a:t>e </a:t>
            </a:r>
            <a:r>
              <a:rPr lang="pt-BR" b="1" dirty="0"/>
              <a:t>II </a:t>
            </a:r>
            <a:r>
              <a:rPr lang="pt-BR" dirty="0"/>
              <a:t>estão certos.</a:t>
            </a:r>
          </a:p>
          <a:p>
            <a:pPr marL="514350" indent="-514350">
              <a:buFont typeface="+mj-lt"/>
              <a:buAutoNum type="alphaLcParenR"/>
            </a:pPr>
            <a:r>
              <a:rPr lang="pt-BR" dirty="0"/>
              <a:t>Apenas os itens </a:t>
            </a:r>
            <a:r>
              <a:rPr lang="pt-BR" b="1" dirty="0"/>
              <a:t>I </a:t>
            </a:r>
            <a:r>
              <a:rPr lang="pt-BR" dirty="0"/>
              <a:t>e </a:t>
            </a:r>
            <a:r>
              <a:rPr lang="pt-BR" b="1" dirty="0"/>
              <a:t>III </a:t>
            </a:r>
            <a:r>
              <a:rPr lang="pt-BR" dirty="0"/>
              <a:t>estão certos.</a:t>
            </a:r>
          </a:p>
          <a:p>
            <a:pPr marL="514350" indent="-514350">
              <a:buFont typeface="+mj-lt"/>
              <a:buAutoNum type="alphaLcParenR"/>
            </a:pPr>
            <a:r>
              <a:rPr lang="pt-BR" dirty="0"/>
              <a:t>Todos os itens estão certos </a:t>
            </a:r>
            <a:br>
              <a:rPr lang="pt-BR" dirty="0"/>
            </a:br>
            <a:endParaRPr lang="pt-BR" dirty="0"/>
          </a:p>
        </p:txBody>
      </p:sp>
    </p:spTree>
    <p:extLst>
      <p:ext uri="{BB962C8B-B14F-4D97-AF65-F5344CB8AC3E}">
        <p14:creationId xmlns:p14="http://schemas.microsoft.com/office/powerpoint/2010/main" val="843331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022E5D1D-5A18-0E91-254E-53C35202C8D1}"/>
              </a:ext>
            </a:extLst>
          </p:cNvPr>
          <p:cNvSpPr>
            <a:spLocks noGrp="1"/>
          </p:cNvSpPr>
          <p:nvPr>
            <p:ph type="title"/>
          </p:nvPr>
        </p:nvSpPr>
        <p:spPr>
          <a:xfrm>
            <a:off x="145774" y="365127"/>
            <a:ext cx="11940209" cy="1325563"/>
          </a:xfrm>
        </p:spPr>
        <p:txBody>
          <a:bodyPr>
            <a:normAutofit/>
          </a:bodyPr>
          <a:lstStyle/>
          <a:p>
            <a:pPr algn="just"/>
            <a:r>
              <a:rPr lang="pt-BR" b="1" dirty="0"/>
              <a:t>2) CEBRASPE (CESPE) - Ana GRS (SLU DF)/SLU DF/Economia/2019 </a:t>
            </a:r>
          </a:p>
        </p:txBody>
      </p:sp>
      <p:sp>
        <p:nvSpPr>
          <p:cNvPr id="5" name="Espaço Reservado para Conteúdo 2">
            <a:extLst>
              <a:ext uri="{FF2B5EF4-FFF2-40B4-BE49-F238E27FC236}">
                <a16:creationId xmlns:a16="http://schemas.microsoft.com/office/drawing/2014/main" id="{87F8B66C-6D25-AE03-88C4-20AFD12B2C25}"/>
              </a:ext>
            </a:extLst>
          </p:cNvPr>
          <p:cNvSpPr>
            <a:spLocks noGrp="1"/>
          </p:cNvSpPr>
          <p:nvPr>
            <p:ph idx="1"/>
          </p:nvPr>
        </p:nvSpPr>
        <p:spPr>
          <a:xfrm>
            <a:off x="251791" y="1825625"/>
            <a:ext cx="11675166" cy="4351338"/>
          </a:xfrm>
        </p:spPr>
        <p:txBody>
          <a:bodyPr/>
          <a:lstStyle/>
          <a:p>
            <a:pPr algn="just"/>
            <a:r>
              <a:rPr lang="pt-BR" dirty="0"/>
              <a:t>Acerca de aspectos relativos à economia do setor público, julgue o item subsequente.</a:t>
            </a:r>
          </a:p>
          <a:p>
            <a:pPr algn="just"/>
            <a:r>
              <a:rPr lang="pt-BR" dirty="0"/>
              <a:t>Denomina-se função alocativa a função básica do governo que preconiza a justa distribuição de renda na sociedade.</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2614508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F0DBA2BC-4112-90CF-4C10-F3C56CA478E4}"/>
              </a:ext>
            </a:extLst>
          </p:cNvPr>
          <p:cNvSpPr>
            <a:spLocks noGrp="1"/>
          </p:cNvSpPr>
          <p:nvPr>
            <p:ph type="title"/>
          </p:nvPr>
        </p:nvSpPr>
        <p:spPr>
          <a:xfrm>
            <a:off x="172278" y="259107"/>
            <a:ext cx="11834192" cy="1325563"/>
          </a:xfrm>
        </p:spPr>
        <p:txBody>
          <a:bodyPr>
            <a:normAutofit fontScale="90000"/>
          </a:bodyPr>
          <a:lstStyle/>
          <a:p>
            <a:r>
              <a:rPr lang="pt-BR" b="1" dirty="0"/>
              <a:t>3) CEBRASPE (CESPE) - ACE (TCE-RO)/ TCE-RO/</a:t>
            </a:r>
            <a:r>
              <a:rPr lang="pt-BR" b="1" dirty="0" err="1"/>
              <a:t>Econ</a:t>
            </a:r>
            <a:r>
              <a:rPr lang="pt-BR" b="1" dirty="0"/>
              <a:t>/2019 </a:t>
            </a:r>
            <a:br>
              <a:rPr lang="pt-BR" b="1" dirty="0"/>
            </a:br>
            <a:endParaRPr lang="pt-BR" b="1" dirty="0"/>
          </a:p>
        </p:txBody>
      </p:sp>
      <p:sp>
        <p:nvSpPr>
          <p:cNvPr id="6" name="Espaço Reservado para Conteúdo 2">
            <a:extLst>
              <a:ext uri="{FF2B5EF4-FFF2-40B4-BE49-F238E27FC236}">
                <a16:creationId xmlns:a16="http://schemas.microsoft.com/office/drawing/2014/main" id="{7082C69F-16C7-A380-C4EB-C6621CC7D371}"/>
              </a:ext>
            </a:extLst>
          </p:cNvPr>
          <p:cNvSpPr>
            <a:spLocks noGrp="1"/>
          </p:cNvSpPr>
          <p:nvPr>
            <p:ph idx="1"/>
          </p:nvPr>
        </p:nvSpPr>
        <p:spPr>
          <a:xfrm>
            <a:off x="318052" y="1149767"/>
            <a:ext cx="11595652" cy="4351338"/>
          </a:xfrm>
        </p:spPr>
        <p:txBody>
          <a:bodyPr>
            <a:noAutofit/>
          </a:bodyPr>
          <a:lstStyle/>
          <a:p>
            <a:pPr algn="just"/>
            <a:r>
              <a:rPr lang="pt-BR" dirty="0"/>
              <a:t>O Estado realiza intervenções na economia para garantir a provisão de bens e serviços públicos financiados pelo poder público, uma vez que indivíduos e organizações não possuem disponibilidade para pagar por eles voluntariamente. Essa intervenção do Estado na economia é denominada função</a:t>
            </a:r>
          </a:p>
          <a:p>
            <a:pPr marL="514350" indent="-514350" algn="just">
              <a:buFont typeface="+mj-lt"/>
              <a:buAutoNum type="alphaLcParenR"/>
            </a:pPr>
            <a:r>
              <a:rPr lang="pt-BR" dirty="0"/>
              <a:t>legislativa.</a:t>
            </a:r>
          </a:p>
          <a:p>
            <a:pPr marL="514350" indent="-514350" algn="just">
              <a:buFont typeface="+mj-lt"/>
              <a:buAutoNum type="alphaLcParenR"/>
            </a:pPr>
            <a:r>
              <a:rPr lang="pt-BR" dirty="0"/>
              <a:t>jurisdicional.</a:t>
            </a:r>
          </a:p>
          <a:p>
            <a:pPr marL="514350" indent="-514350" algn="just">
              <a:buFont typeface="+mj-lt"/>
              <a:buAutoNum type="alphaLcParenR"/>
            </a:pPr>
            <a:r>
              <a:rPr lang="pt-BR" dirty="0"/>
              <a:t>distributiva.</a:t>
            </a:r>
          </a:p>
          <a:p>
            <a:pPr marL="514350" indent="-514350" algn="just">
              <a:buFont typeface="+mj-lt"/>
              <a:buAutoNum type="alphaLcParenR"/>
            </a:pPr>
            <a:r>
              <a:rPr lang="pt-BR" dirty="0"/>
              <a:t>alocativa.</a:t>
            </a:r>
          </a:p>
          <a:p>
            <a:pPr marL="514350" indent="-514350" algn="just">
              <a:buFont typeface="+mj-lt"/>
              <a:buAutoNum type="alphaLcParenR"/>
            </a:pPr>
            <a:r>
              <a:rPr lang="pt-BR" dirty="0"/>
              <a:t>estabilizadora. </a:t>
            </a:r>
          </a:p>
        </p:txBody>
      </p:sp>
    </p:spTree>
    <p:extLst>
      <p:ext uri="{BB962C8B-B14F-4D97-AF65-F5344CB8AC3E}">
        <p14:creationId xmlns:p14="http://schemas.microsoft.com/office/powerpoint/2010/main" val="23310416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A62980E5-9504-5786-7BD2-072ABF7C850F}"/>
              </a:ext>
            </a:extLst>
          </p:cNvPr>
          <p:cNvSpPr>
            <a:spLocks noGrp="1"/>
          </p:cNvSpPr>
          <p:nvPr>
            <p:ph type="title"/>
          </p:nvPr>
        </p:nvSpPr>
        <p:spPr>
          <a:xfrm>
            <a:off x="278296" y="7318"/>
            <a:ext cx="11608904" cy="1325563"/>
          </a:xfrm>
        </p:spPr>
        <p:txBody>
          <a:bodyPr>
            <a:normAutofit/>
          </a:bodyPr>
          <a:lstStyle/>
          <a:p>
            <a:pPr algn="just"/>
            <a:r>
              <a:rPr lang="pt-BR" sz="4000" b="1" dirty="0"/>
              <a:t>4) CEBRASPE (CESPE) - </a:t>
            </a:r>
            <a:r>
              <a:rPr lang="pt-BR" sz="4000" b="1" dirty="0" err="1"/>
              <a:t>Aud</a:t>
            </a:r>
            <a:r>
              <a:rPr lang="pt-BR" sz="4000" b="1" dirty="0"/>
              <a:t> (CAGE RS)/ SEFAZ RS/2018 </a:t>
            </a:r>
          </a:p>
        </p:txBody>
      </p:sp>
      <p:sp>
        <p:nvSpPr>
          <p:cNvPr id="6" name="Espaço Reservado para Conteúdo 2">
            <a:extLst>
              <a:ext uri="{FF2B5EF4-FFF2-40B4-BE49-F238E27FC236}">
                <a16:creationId xmlns:a16="http://schemas.microsoft.com/office/drawing/2014/main" id="{76CF9F17-6AA4-1539-F7C5-4C52295864B0}"/>
              </a:ext>
            </a:extLst>
          </p:cNvPr>
          <p:cNvSpPr>
            <a:spLocks noGrp="1"/>
          </p:cNvSpPr>
          <p:nvPr>
            <p:ph idx="1"/>
          </p:nvPr>
        </p:nvSpPr>
        <p:spPr>
          <a:xfrm>
            <a:off x="397564" y="1149007"/>
            <a:ext cx="11608904" cy="4351338"/>
          </a:xfrm>
        </p:spPr>
        <p:txBody>
          <a:bodyPr>
            <a:noAutofit/>
          </a:bodyPr>
          <a:lstStyle/>
          <a:p>
            <a:pPr algn="just"/>
            <a:r>
              <a:rPr lang="pt-BR" sz="2600" dirty="0"/>
              <a:t>A função alocativa, uma das funções básicas do governo, visa</a:t>
            </a:r>
          </a:p>
          <a:p>
            <a:pPr marL="514350" indent="-514350" algn="just">
              <a:buFont typeface="+mj-lt"/>
              <a:buAutoNum type="alphaLcParenR"/>
            </a:pPr>
            <a:r>
              <a:rPr lang="pt-BR" sz="2600" dirty="0"/>
              <a:t>ofertar bens e serviços públicos que não seriam oferecidos pelo mercado privado ou que seriam ofertados em condições ineficientes.</a:t>
            </a:r>
          </a:p>
          <a:p>
            <a:pPr marL="514350" indent="-514350" algn="just">
              <a:buFont typeface="+mj-lt"/>
              <a:buAutoNum type="alphaLcParenR"/>
            </a:pPr>
            <a:r>
              <a:rPr lang="pt-BR" sz="2600" dirty="0"/>
              <a:t>combater choques monetários, com o ajuste no nível geral de preços, estabilização da moeda, alteração do câmbio e modificação da taxa de juros.</a:t>
            </a:r>
          </a:p>
          <a:p>
            <a:pPr marL="514350" indent="-514350" algn="just">
              <a:buFont typeface="+mj-lt"/>
              <a:buAutoNum type="alphaLcParenR"/>
            </a:pPr>
            <a:r>
              <a:rPr lang="pt-BR" sz="2600" dirty="0"/>
              <a:t>interferir no ambiente econômico e elevar o nível de emprego e bem-estar da população por meio do emprego de instrumentos de política fiscal.</a:t>
            </a:r>
          </a:p>
        </p:txBody>
      </p:sp>
      <p:sp>
        <p:nvSpPr>
          <p:cNvPr id="2" name="Espaço Reservado para Conteúdo 2">
            <a:extLst>
              <a:ext uri="{FF2B5EF4-FFF2-40B4-BE49-F238E27FC236}">
                <a16:creationId xmlns:a16="http://schemas.microsoft.com/office/drawing/2014/main" id="{6D10A01A-966D-4163-1B69-6EAF800D5EB0}"/>
              </a:ext>
            </a:extLst>
          </p:cNvPr>
          <p:cNvSpPr txBox="1">
            <a:spLocks/>
          </p:cNvSpPr>
          <p:nvPr/>
        </p:nvSpPr>
        <p:spPr>
          <a:xfrm>
            <a:off x="387831" y="4139400"/>
            <a:ext cx="11648661" cy="43513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lgn="just">
              <a:buFont typeface="+mj-lt"/>
              <a:buAutoNum type="alphaLcParenR" startAt="4"/>
            </a:pPr>
            <a:r>
              <a:rPr lang="pt-BR" sz="2600"/>
              <a:t>gerar condições para a oferta de bens privados no mercado pelos produtores, corrigindo imperfeições no sistema de mercado e, também, criando externalidades negativas.</a:t>
            </a:r>
          </a:p>
          <a:p>
            <a:pPr marL="514350" indent="-514350" algn="just">
              <a:buFont typeface="+mj-lt"/>
              <a:buAutoNum type="alphaLcParenR" startAt="4"/>
            </a:pPr>
            <a:r>
              <a:rPr lang="pt-BR" sz="2600"/>
              <a:t>distribuir a riqueza na sociedade de modo a torná-la menos desigual, com o emprego de mecanismos como tributos, transferências financeiras governamentais, subsídios e incentivos fiscais. </a:t>
            </a:r>
            <a:endParaRPr lang="pt-BR" sz="2600" dirty="0"/>
          </a:p>
        </p:txBody>
      </p:sp>
    </p:spTree>
    <p:extLst>
      <p:ext uri="{BB962C8B-B14F-4D97-AF65-F5344CB8AC3E}">
        <p14:creationId xmlns:p14="http://schemas.microsoft.com/office/powerpoint/2010/main" val="15410565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EB7C8556-7C30-5703-4E51-F8FFEA7B85AE}"/>
              </a:ext>
            </a:extLst>
          </p:cNvPr>
          <p:cNvSpPr>
            <a:spLocks noGrp="1"/>
          </p:cNvSpPr>
          <p:nvPr>
            <p:ph type="title"/>
          </p:nvPr>
        </p:nvSpPr>
        <p:spPr>
          <a:xfrm>
            <a:off x="185530" y="197449"/>
            <a:ext cx="11860696" cy="1325563"/>
          </a:xfrm>
        </p:spPr>
        <p:txBody>
          <a:bodyPr>
            <a:normAutofit/>
          </a:bodyPr>
          <a:lstStyle/>
          <a:p>
            <a:pPr algn="just"/>
            <a:r>
              <a:rPr lang="pt-BR" sz="4000" b="1" dirty="0"/>
              <a:t>5) CEBRASPE (CESPE) - Ana Adm (EBSERH)/Eco/2018 </a:t>
            </a:r>
          </a:p>
        </p:txBody>
      </p:sp>
      <p:sp>
        <p:nvSpPr>
          <p:cNvPr id="5" name="Espaço Reservado para Conteúdo 2">
            <a:extLst>
              <a:ext uri="{FF2B5EF4-FFF2-40B4-BE49-F238E27FC236}">
                <a16:creationId xmlns:a16="http://schemas.microsoft.com/office/drawing/2014/main" id="{972AFABC-CEEC-D44F-F4A1-737CD4B18738}"/>
              </a:ext>
            </a:extLst>
          </p:cNvPr>
          <p:cNvSpPr>
            <a:spLocks noGrp="1"/>
          </p:cNvSpPr>
          <p:nvPr>
            <p:ph idx="1"/>
          </p:nvPr>
        </p:nvSpPr>
        <p:spPr>
          <a:xfrm>
            <a:off x="291548" y="1462380"/>
            <a:ext cx="11648661" cy="4351338"/>
          </a:xfrm>
        </p:spPr>
        <p:txBody>
          <a:bodyPr>
            <a:noAutofit/>
          </a:bodyPr>
          <a:lstStyle/>
          <a:p>
            <a:pPr algn="just"/>
            <a:r>
              <a:rPr lang="pt-BR" sz="2600" dirty="0"/>
              <a:t>A falta de informações sobre o histórico de crédito afeta especialmente os mais frágeis, já que os ricos têm bens para oferecer como garantia. Para lidar com esse</a:t>
            </a:r>
            <a:br>
              <a:rPr lang="pt-BR" sz="2600" dirty="0"/>
            </a:br>
            <a:r>
              <a:rPr lang="pt-BR" sz="2600" dirty="0"/>
              <a:t>problema, tramita no Congresso Nacional um projeto de lei que corrigirá a fragilidade da ausência de informação sobre o histórico de crédito: o aperfeiçoamento do Cadastro Positivo.</a:t>
            </a:r>
          </a:p>
          <a:p>
            <a:pPr algn="just"/>
            <a:r>
              <a:rPr lang="pt-BR" sz="2600" dirty="0"/>
              <a:t>Nesse cadastro, computa-se a nota de crédito do cidadão. Quanto mais responsável ele for ao pagar as suas contas, melhor será a sua nota, que estará disponível para</a:t>
            </a:r>
            <a:br>
              <a:rPr lang="pt-BR" sz="2600" dirty="0"/>
            </a:br>
            <a:r>
              <a:rPr lang="pt-BR" sz="2600" dirty="0"/>
              <a:t>todo o mercado. Reduzem-se, assim, o risco de emprestar e, com ele, as taxas de juros dos tomadores.</a:t>
            </a:r>
          </a:p>
          <a:p>
            <a:pPr algn="just"/>
            <a:r>
              <a:rPr lang="pt-BR" sz="2000" b="1" dirty="0"/>
              <a:t>Cadastro Positivo e a democratização do crédito </a:t>
            </a:r>
            <a:r>
              <a:rPr lang="pt-BR" sz="2000" dirty="0"/>
              <a:t>J M Pinho de Melo, M</a:t>
            </a:r>
            <a:br>
              <a:rPr lang="pt-BR" sz="2000" dirty="0"/>
            </a:br>
            <a:r>
              <a:rPr lang="pt-BR" sz="2000" dirty="0"/>
              <a:t>Mendes e M e F </a:t>
            </a:r>
            <a:r>
              <a:rPr lang="pt-BR" sz="2000" dirty="0" err="1"/>
              <a:t>Kanczuk</a:t>
            </a:r>
            <a:r>
              <a:rPr lang="pt-BR" sz="2000" dirty="0"/>
              <a:t> In: </a:t>
            </a:r>
            <a:r>
              <a:rPr lang="pt-BR" sz="2000" b="1" dirty="0"/>
              <a:t>Folha de </a:t>
            </a:r>
            <a:r>
              <a:rPr lang="pt-BR" sz="2000" b="1" dirty="0" err="1"/>
              <a:t>S.Paulo</a:t>
            </a:r>
            <a:r>
              <a:rPr lang="pt-BR" sz="2000" dirty="0"/>
              <a:t>, 12/2/2018 (com adaptações) </a:t>
            </a:r>
          </a:p>
        </p:txBody>
      </p:sp>
    </p:spTree>
    <p:extLst>
      <p:ext uri="{BB962C8B-B14F-4D97-AF65-F5344CB8AC3E}">
        <p14:creationId xmlns:p14="http://schemas.microsoft.com/office/powerpoint/2010/main" val="279807138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A4D0B40B-A839-A613-9587-39A54886DF7E}"/>
              </a:ext>
            </a:extLst>
          </p:cNvPr>
          <p:cNvSpPr>
            <a:spLocks noGrp="1"/>
          </p:cNvSpPr>
          <p:nvPr>
            <p:ph idx="1"/>
          </p:nvPr>
        </p:nvSpPr>
        <p:spPr>
          <a:xfrm>
            <a:off x="278295" y="571589"/>
            <a:ext cx="11714921" cy="4351338"/>
          </a:xfrm>
        </p:spPr>
        <p:txBody>
          <a:bodyPr>
            <a:normAutofit/>
          </a:bodyPr>
          <a:lstStyle/>
          <a:p>
            <a:pPr algn="just"/>
            <a:r>
              <a:rPr lang="pt-BR" dirty="0"/>
              <a:t>Tendo o texto anterior como referência inicial, julgue o item a seguir, acerca das funções do Estado na economia. O Estado, ao contribuir para a disponibilização de informações acerca do histórico de crédito de pessoas físicas e jurídicas, atua no âmbito de sua função alocativa, uma vez que as informações constantes do Cadastro Positivo podem ser consideradas bens públicos.</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14119015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2518813B-6154-5366-358E-430FD519E23D}"/>
              </a:ext>
            </a:extLst>
          </p:cNvPr>
          <p:cNvSpPr>
            <a:spLocks noGrp="1"/>
          </p:cNvSpPr>
          <p:nvPr>
            <p:ph type="title"/>
          </p:nvPr>
        </p:nvSpPr>
        <p:spPr>
          <a:xfrm>
            <a:off x="238539" y="148983"/>
            <a:ext cx="11728173" cy="1325563"/>
          </a:xfrm>
        </p:spPr>
        <p:txBody>
          <a:bodyPr>
            <a:normAutofit/>
          </a:bodyPr>
          <a:lstStyle/>
          <a:p>
            <a:pPr algn="just"/>
            <a:r>
              <a:rPr lang="pt-BR" sz="4000" b="1" dirty="0"/>
              <a:t>6) CEBRASPE (CESPE) - ACE (TCE-MG)/Ciências Eco/2018 </a:t>
            </a:r>
          </a:p>
        </p:txBody>
      </p:sp>
      <p:sp>
        <p:nvSpPr>
          <p:cNvPr id="5" name="Espaço Reservado para Conteúdo 2">
            <a:extLst>
              <a:ext uri="{FF2B5EF4-FFF2-40B4-BE49-F238E27FC236}">
                <a16:creationId xmlns:a16="http://schemas.microsoft.com/office/drawing/2014/main" id="{C51BB43B-9392-0B95-6230-34D78D437D84}"/>
              </a:ext>
            </a:extLst>
          </p:cNvPr>
          <p:cNvSpPr>
            <a:spLocks noGrp="1"/>
          </p:cNvSpPr>
          <p:nvPr>
            <p:ph idx="1"/>
          </p:nvPr>
        </p:nvSpPr>
        <p:spPr>
          <a:xfrm>
            <a:off x="331304" y="1329231"/>
            <a:ext cx="11529392" cy="4351338"/>
          </a:xfrm>
        </p:spPr>
        <p:txBody>
          <a:bodyPr>
            <a:noAutofit/>
          </a:bodyPr>
          <a:lstStyle/>
          <a:p>
            <a:pPr algn="just"/>
            <a:r>
              <a:rPr lang="pt-BR" sz="2600" dirty="0"/>
              <a:t>Julgue os itens a seguir, relativos às funções econômicas governamentais.</a:t>
            </a:r>
          </a:p>
          <a:p>
            <a:pPr marL="571500" indent="-571500" algn="just">
              <a:buFont typeface="+mj-lt"/>
              <a:buAutoNum type="romanUcPeriod"/>
            </a:pPr>
            <a:r>
              <a:rPr lang="pt-BR" sz="2500" dirty="0"/>
              <a:t>O governo federal, ao ter reduzido o preço do óleo diesel nas distribuidoras, em atendimento a reivindicações dos caminhoneiros, atuou, primordialmente, no âmbito de sua função estabilizadora, tendo interferido no mercado por meio da concessão de subsídios e da redução da carga tributária.</a:t>
            </a:r>
          </a:p>
          <a:p>
            <a:pPr marL="571500" indent="-571500" algn="just">
              <a:buFont typeface="+mj-lt"/>
              <a:buAutoNum type="romanUcPeriod"/>
            </a:pPr>
            <a:r>
              <a:rPr lang="pt-BR" sz="2500" dirty="0"/>
              <a:t>A utilização de recursos do Fundo de Garantia do Tempo de Serviço (FGTS) para financiamentos habitacionais a taxas de juros mais baixas para as classes de menor renda da população exemplifica, essencialmente, a atuação do governo no âmbito de sua função alocativa.</a:t>
            </a:r>
          </a:p>
          <a:p>
            <a:pPr marL="571500" indent="-571500" algn="just">
              <a:buFont typeface="+mj-lt"/>
              <a:buAutoNum type="romanUcPeriod"/>
            </a:pPr>
            <a:r>
              <a:rPr lang="pt-BR" sz="2400" dirty="0"/>
              <a:t>A edição de lei governamental que isente da cobrança de impostos os produtos que compõem a cesta básica é um exemplo de ação no âmbito da função distributiva do Estado.</a:t>
            </a:r>
          </a:p>
        </p:txBody>
      </p:sp>
    </p:spTree>
    <p:extLst>
      <p:ext uri="{BB962C8B-B14F-4D97-AF65-F5344CB8AC3E}">
        <p14:creationId xmlns:p14="http://schemas.microsoft.com/office/powerpoint/2010/main" val="35714861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E05468B1-FED5-7642-23C6-D86EDF66105E}"/>
              </a:ext>
            </a:extLst>
          </p:cNvPr>
          <p:cNvSpPr>
            <a:spLocks noGrp="1"/>
          </p:cNvSpPr>
          <p:nvPr>
            <p:ph idx="1"/>
          </p:nvPr>
        </p:nvSpPr>
        <p:spPr>
          <a:xfrm>
            <a:off x="212035" y="506276"/>
            <a:ext cx="10260022" cy="4351338"/>
          </a:xfrm>
        </p:spPr>
        <p:txBody>
          <a:bodyPr>
            <a:normAutofit/>
          </a:bodyPr>
          <a:lstStyle/>
          <a:p>
            <a:r>
              <a:rPr lang="pt-BR" dirty="0"/>
              <a:t>Assinale a opção correta.</a:t>
            </a:r>
          </a:p>
          <a:p>
            <a:pPr marL="514350" indent="-514350">
              <a:buFont typeface="+mj-lt"/>
              <a:buAutoNum type="alphaLcParenR"/>
            </a:pPr>
            <a:r>
              <a:rPr lang="pt-BR" dirty="0"/>
              <a:t>Apenas o item </a:t>
            </a:r>
            <a:r>
              <a:rPr lang="pt-BR" b="1" dirty="0"/>
              <a:t>I </a:t>
            </a:r>
            <a:r>
              <a:rPr lang="pt-BR" dirty="0"/>
              <a:t>está certo.</a:t>
            </a:r>
          </a:p>
          <a:p>
            <a:pPr marL="514350" indent="-514350">
              <a:buFont typeface="+mj-lt"/>
              <a:buAutoNum type="alphaLcParenR"/>
            </a:pPr>
            <a:r>
              <a:rPr lang="pt-BR" dirty="0"/>
              <a:t>Apenas o item </a:t>
            </a:r>
            <a:r>
              <a:rPr lang="pt-BR" b="1" dirty="0"/>
              <a:t>II </a:t>
            </a:r>
            <a:r>
              <a:rPr lang="pt-BR" dirty="0"/>
              <a:t>está certo.</a:t>
            </a:r>
          </a:p>
          <a:p>
            <a:pPr marL="514350" indent="-514350">
              <a:buFont typeface="+mj-lt"/>
              <a:buAutoNum type="alphaLcParenR"/>
            </a:pPr>
            <a:r>
              <a:rPr lang="pt-BR" dirty="0"/>
              <a:t>Apenas os itens </a:t>
            </a:r>
            <a:r>
              <a:rPr lang="pt-BR" b="1" dirty="0"/>
              <a:t>I </a:t>
            </a:r>
            <a:r>
              <a:rPr lang="pt-BR" dirty="0"/>
              <a:t>e </a:t>
            </a:r>
            <a:r>
              <a:rPr lang="pt-BR" b="1" dirty="0"/>
              <a:t>III </a:t>
            </a:r>
            <a:r>
              <a:rPr lang="pt-BR" dirty="0"/>
              <a:t>estão certos.</a:t>
            </a:r>
          </a:p>
          <a:p>
            <a:pPr marL="514350" indent="-514350">
              <a:buFont typeface="+mj-lt"/>
              <a:buAutoNum type="alphaLcParenR"/>
            </a:pPr>
            <a:r>
              <a:rPr lang="pt-BR" dirty="0"/>
              <a:t>Apenas os itens </a:t>
            </a:r>
            <a:r>
              <a:rPr lang="pt-BR" b="1" dirty="0"/>
              <a:t>II </a:t>
            </a:r>
            <a:r>
              <a:rPr lang="pt-BR" dirty="0"/>
              <a:t>e </a:t>
            </a:r>
            <a:r>
              <a:rPr lang="pt-BR" b="1" dirty="0"/>
              <a:t>III </a:t>
            </a:r>
            <a:r>
              <a:rPr lang="pt-BR" dirty="0"/>
              <a:t>estão certos.</a:t>
            </a:r>
          </a:p>
          <a:p>
            <a:pPr marL="514350" indent="-514350">
              <a:buFont typeface="+mj-lt"/>
              <a:buAutoNum type="alphaLcParenR"/>
            </a:pPr>
            <a:r>
              <a:rPr lang="pt-BR" dirty="0"/>
              <a:t>Todos os itens estão certos. </a:t>
            </a:r>
            <a:br>
              <a:rPr lang="pt-BR" dirty="0"/>
            </a:br>
            <a:endParaRPr lang="pt-BR" dirty="0"/>
          </a:p>
        </p:txBody>
      </p:sp>
    </p:spTree>
    <p:extLst>
      <p:ext uri="{BB962C8B-B14F-4D97-AF65-F5344CB8AC3E}">
        <p14:creationId xmlns:p14="http://schemas.microsoft.com/office/powerpoint/2010/main" val="8776535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D1F64114-6C8E-FA24-D852-F2098CA94A0C}"/>
              </a:ext>
            </a:extLst>
          </p:cNvPr>
          <p:cNvSpPr>
            <a:spLocks noGrp="1"/>
          </p:cNvSpPr>
          <p:nvPr>
            <p:ph type="title"/>
          </p:nvPr>
        </p:nvSpPr>
        <p:spPr>
          <a:xfrm>
            <a:off x="198784" y="95951"/>
            <a:ext cx="11714920" cy="1325563"/>
          </a:xfrm>
        </p:spPr>
        <p:txBody>
          <a:bodyPr>
            <a:normAutofit/>
          </a:bodyPr>
          <a:lstStyle/>
          <a:p>
            <a:pPr algn="just"/>
            <a:r>
              <a:rPr lang="pt-BR" sz="4200" b="1" dirty="0"/>
              <a:t>7) CEBRASPE (CESPE) - Economia (FUB)/ FUB/2018 </a:t>
            </a:r>
          </a:p>
        </p:txBody>
      </p:sp>
      <p:sp>
        <p:nvSpPr>
          <p:cNvPr id="5" name="Espaço Reservado para Conteúdo 2">
            <a:extLst>
              <a:ext uri="{FF2B5EF4-FFF2-40B4-BE49-F238E27FC236}">
                <a16:creationId xmlns:a16="http://schemas.microsoft.com/office/drawing/2014/main" id="{EF8C80DF-646F-742E-00A3-1964CB0CF8D8}"/>
              </a:ext>
            </a:extLst>
          </p:cNvPr>
          <p:cNvSpPr>
            <a:spLocks noGrp="1"/>
          </p:cNvSpPr>
          <p:nvPr>
            <p:ph idx="1"/>
          </p:nvPr>
        </p:nvSpPr>
        <p:spPr>
          <a:xfrm>
            <a:off x="198784" y="1176268"/>
            <a:ext cx="11714920" cy="4351338"/>
          </a:xfrm>
        </p:spPr>
        <p:txBody>
          <a:bodyPr/>
          <a:lstStyle/>
          <a:p>
            <a:pPr algn="just"/>
            <a:r>
              <a:rPr lang="pt-BR" dirty="0"/>
              <a:t>Acerca das funções econômicas governamentais, julgue o item seguinte.</a:t>
            </a:r>
          </a:p>
          <a:p>
            <a:pPr algn="just"/>
            <a:r>
              <a:rPr lang="pt-BR" dirty="0"/>
              <a:t>O fornecimento de iluminação pública é exemplo de atuação do governo em sua função alocativa.</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32210203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98E0E829-B48E-4F65-BE86-98EAA0B67ADA}"/>
              </a:ext>
            </a:extLst>
          </p:cNvPr>
          <p:cNvSpPr>
            <a:spLocks noGrp="1"/>
          </p:cNvSpPr>
          <p:nvPr>
            <p:ph type="title"/>
          </p:nvPr>
        </p:nvSpPr>
        <p:spPr>
          <a:xfrm>
            <a:off x="185529" y="158314"/>
            <a:ext cx="11781183" cy="1325563"/>
          </a:xfrm>
        </p:spPr>
        <p:txBody>
          <a:bodyPr>
            <a:normAutofit/>
          </a:bodyPr>
          <a:lstStyle/>
          <a:p>
            <a:pPr algn="just"/>
            <a:r>
              <a:rPr lang="pt-BR" sz="4000" b="1" dirty="0"/>
              <a:t>8) CEBRASPE (CESPE) - AJ (TRE PE)/TRE PE/Adm/2017 </a:t>
            </a:r>
          </a:p>
        </p:txBody>
      </p:sp>
      <p:sp>
        <p:nvSpPr>
          <p:cNvPr id="6" name="Espaço Reservado para Conteúdo 2">
            <a:extLst>
              <a:ext uri="{FF2B5EF4-FFF2-40B4-BE49-F238E27FC236}">
                <a16:creationId xmlns:a16="http://schemas.microsoft.com/office/drawing/2014/main" id="{B850776D-A16A-E651-E8E3-3418AE254A84}"/>
              </a:ext>
            </a:extLst>
          </p:cNvPr>
          <p:cNvSpPr>
            <a:spLocks noGrp="1"/>
          </p:cNvSpPr>
          <p:nvPr>
            <p:ph idx="1"/>
          </p:nvPr>
        </p:nvSpPr>
        <p:spPr>
          <a:xfrm>
            <a:off x="185530" y="1239655"/>
            <a:ext cx="11781182" cy="4351338"/>
          </a:xfrm>
        </p:spPr>
        <p:txBody>
          <a:bodyPr>
            <a:noAutofit/>
          </a:bodyPr>
          <a:lstStyle/>
          <a:p>
            <a:pPr algn="just"/>
            <a:r>
              <a:rPr lang="pt-BR" sz="2600" dirty="0"/>
              <a:t>Ao oferecer ensino público e gratuito a amplos setores da população — ação estatal que promove um ajuste na oferta de bens e serviços à sociedade, permitindo, entre outros benefícios, o acesso à educação para os setores mais carentes da sociedade —, o Estado brasileiro</a:t>
            </a:r>
          </a:p>
          <a:p>
            <a:pPr marL="457200" indent="-457200" algn="just">
              <a:buFont typeface="+mj-lt"/>
              <a:buAutoNum type="alphaLcParenR"/>
            </a:pPr>
            <a:r>
              <a:rPr lang="pt-BR" sz="2600" dirty="0"/>
              <a:t>acentua o desequilíbrio de mercado, pois concorre em condições desiguais com a iniciativa privada.</a:t>
            </a:r>
          </a:p>
          <a:p>
            <a:pPr marL="457200" indent="-457200" algn="just">
              <a:buFont typeface="+mj-lt"/>
              <a:buAutoNum type="alphaLcParenR"/>
            </a:pPr>
            <a:r>
              <a:rPr lang="pt-BR" sz="2600" dirty="0"/>
              <a:t>produz um serviço público, fato que caracteriza a função alocativa.</a:t>
            </a:r>
          </a:p>
          <a:p>
            <a:pPr marL="457200" indent="-457200" algn="just">
              <a:buFont typeface="+mj-lt"/>
              <a:buAutoNum type="alphaLcParenR"/>
            </a:pPr>
            <a:r>
              <a:rPr lang="pt-BR" sz="2600" dirty="0"/>
              <a:t>promove um ajustamento na distribuição de renda, atendendo à função distributiva.</a:t>
            </a:r>
          </a:p>
        </p:txBody>
      </p:sp>
      <p:sp>
        <p:nvSpPr>
          <p:cNvPr id="2" name="Espaço Reservado para Conteúdo 2">
            <a:extLst>
              <a:ext uri="{FF2B5EF4-FFF2-40B4-BE49-F238E27FC236}">
                <a16:creationId xmlns:a16="http://schemas.microsoft.com/office/drawing/2014/main" id="{9337CBFF-90CF-D354-1885-9FED94F6BB22}"/>
              </a:ext>
            </a:extLst>
          </p:cNvPr>
          <p:cNvSpPr txBox="1">
            <a:spLocks/>
          </p:cNvSpPr>
          <p:nvPr/>
        </p:nvSpPr>
        <p:spPr>
          <a:xfrm>
            <a:off x="171733" y="4880454"/>
            <a:ext cx="11781182" cy="43513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lgn="just">
              <a:buFont typeface="+mj-lt"/>
              <a:buAutoNum type="alphaLcParenR" startAt="4"/>
            </a:pPr>
            <a:r>
              <a:rPr lang="pt-BR" sz="2600" dirty="0"/>
              <a:t>cumpre sua função estabilizadora, pois estimula a manutenção do nível de emprego. </a:t>
            </a:r>
          </a:p>
          <a:p>
            <a:pPr marL="457200" indent="-457200" algn="just">
              <a:buFont typeface="+mj-lt"/>
              <a:buAutoNum type="alphaLcParenR" startAt="4"/>
            </a:pPr>
            <a:r>
              <a:rPr lang="pt-BR" sz="2600" dirty="0"/>
              <a:t>atende a uma necessidade social da população, porém sem interferência na função econômica. </a:t>
            </a:r>
          </a:p>
        </p:txBody>
      </p:sp>
    </p:spTree>
    <p:extLst>
      <p:ext uri="{BB962C8B-B14F-4D97-AF65-F5344CB8AC3E}">
        <p14:creationId xmlns:p14="http://schemas.microsoft.com/office/powerpoint/2010/main" val="34765947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1B71963-537D-F624-B70E-2886CD481951}"/>
              </a:ext>
            </a:extLst>
          </p:cNvPr>
          <p:cNvSpPr txBox="1">
            <a:spLocks noChangeArrowheads="1"/>
          </p:cNvSpPr>
          <p:nvPr/>
        </p:nvSpPr>
        <p:spPr>
          <a:xfrm>
            <a:off x="263352" y="1505744"/>
            <a:ext cx="11737304" cy="4742656"/>
          </a:xfrm>
          <a:prstGeom prst="rect">
            <a:avLst/>
          </a:prstGeom>
        </p:spPr>
        <p:txBody>
          <a:bodyPr>
            <a:normAutofit fontScale="92500" lnSpcReduction="10000"/>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lnSpc>
                <a:spcPct val="90000"/>
              </a:lnSpc>
              <a:buFont typeface="Arial" panose="020B0604020202020204" pitchFamily="34" charset="0"/>
              <a:buChar char="•"/>
            </a:pPr>
            <a:r>
              <a:rPr lang="en-US" altLang="en-US" sz="3800" b="1" kern="0">
                <a:latin typeface="Calibri" panose="020F0502020204030204" pitchFamily="34" charset="0"/>
                <a:cs typeface="Calibri" panose="020F0502020204030204" pitchFamily="34" charset="0"/>
              </a:rPr>
              <a:t>Função Alocativa</a:t>
            </a:r>
          </a:p>
          <a:p>
            <a:pPr lvl="1" algn="just">
              <a:lnSpc>
                <a:spcPct val="90000"/>
              </a:lnSpc>
              <a:buFont typeface="Arial" panose="020B0604020202020204" pitchFamily="34" charset="0"/>
              <a:buChar char="•"/>
            </a:pPr>
            <a:r>
              <a:rPr lang="en-US" altLang="en-US" sz="3600" b="0" kern="0">
                <a:latin typeface="Calibri" panose="020F0502020204030204" pitchFamily="34" charset="0"/>
                <a:cs typeface="Calibri" panose="020F0502020204030204" pitchFamily="34" charset="0"/>
              </a:rPr>
              <a:t>Os bens públicos não podem ser fornecidos de forma compatível com as necessidades da sociedade através do sistema de mercado, pois os benefícios gerados por eles estão disponíveis para todos. Portanto, não existirão pagamentos voluntários.</a:t>
            </a:r>
          </a:p>
          <a:p>
            <a:pPr lvl="1" algn="just">
              <a:lnSpc>
                <a:spcPct val="90000"/>
              </a:lnSpc>
              <a:buFont typeface="Arial" panose="020B0604020202020204" pitchFamily="34" charset="0"/>
              <a:buChar char="•"/>
            </a:pPr>
            <a:endParaRPr lang="en-US" altLang="en-US" sz="1200" b="0" kern="0">
              <a:latin typeface="Calibri" panose="020F0502020204030204" pitchFamily="34" charset="0"/>
              <a:cs typeface="Calibri" panose="020F0502020204030204" pitchFamily="34" charset="0"/>
            </a:endParaRPr>
          </a:p>
          <a:p>
            <a:pPr algn="just">
              <a:lnSpc>
                <a:spcPct val="90000"/>
              </a:lnSpc>
              <a:buFont typeface="Arial" panose="020B0604020202020204" pitchFamily="34" charset="0"/>
              <a:buChar char="•"/>
            </a:pPr>
            <a:r>
              <a:rPr lang="en-US" altLang="en-US" sz="3800" b="0" kern="0">
                <a:latin typeface="Calibri" panose="020F0502020204030204" pitchFamily="34" charset="0"/>
                <a:cs typeface="Calibri" panose="020F0502020204030204" pitchFamily="34" charset="0"/>
              </a:rPr>
              <a:t>Portanto, o governo deve:</a:t>
            </a:r>
          </a:p>
          <a:p>
            <a:pPr lvl="1" algn="just">
              <a:lnSpc>
                <a:spcPct val="90000"/>
              </a:lnSpc>
              <a:buFont typeface="Arial" panose="020B0604020202020204" pitchFamily="34" charset="0"/>
              <a:buChar char="•"/>
            </a:pPr>
            <a:r>
              <a:rPr lang="en-US" altLang="en-US" sz="3600" b="0" kern="0">
                <a:latin typeface="Calibri" panose="020F0502020204030204" pitchFamily="34" charset="0"/>
                <a:cs typeface="Calibri" panose="020F0502020204030204" pitchFamily="34" charset="0"/>
              </a:rPr>
              <a:t>Determinar a quantidade e o tipo de bens públicos ofertados.</a:t>
            </a:r>
          </a:p>
          <a:p>
            <a:pPr lvl="1" algn="just">
              <a:lnSpc>
                <a:spcPct val="90000"/>
              </a:lnSpc>
              <a:buFont typeface="Arial" panose="020B0604020202020204" pitchFamily="34" charset="0"/>
              <a:buChar char="•"/>
            </a:pPr>
            <a:r>
              <a:rPr lang="en-US" altLang="en-US" sz="3600" b="0" kern="0">
                <a:latin typeface="Calibri" panose="020F0502020204030204" pitchFamily="34" charset="0"/>
                <a:cs typeface="Calibri" panose="020F0502020204030204" pitchFamily="34" charset="0"/>
              </a:rPr>
              <a:t>Calcular o nível de contribuição de cada consumidor.</a:t>
            </a:r>
          </a:p>
          <a:p>
            <a:pPr algn="just">
              <a:lnSpc>
                <a:spcPct val="90000"/>
              </a:lnSpc>
              <a:buFont typeface="Arial" panose="020B0604020202020204" pitchFamily="34" charset="0"/>
              <a:buChar char="•"/>
            </a:pPr>
            <a:endParaRPr lang="en-US" altLang="en-US" sz="3800" b="0" kern="0" dirty="0">
              <a:latin typeface="Calibri" panose="020F0502020204030204" pitchFamily="34" charset="0"/>
              <a:cs typeface="Calibri" panose="020F0502020204030204" pitchFamily="34" charset="0"/>
            </a:endParaRPr>
          </a:p>
        </p:txBody>
      </p:sp>
      <p:sp>
        <p:nvSpPr>
          <p:cNvPr id="5" name="Rectangle 2">
            <a:extLst>
              <a:ext uri="{FF2B5EF4-FFF2-40B4-BE49-F238E27FC236}">
                <a16:creationId xmlns:a16="http://schemas.microsoft.com/office/drawing/2014/main" id="{4872C878-F53C-D74F-8E9E-9F2BD5167802}"/>
              </a:ext>
            </a:extLst>
          </p:cNvPr>
          <p:cNvSpPr txBox="1">
            <a:spLocks noChangeArrowheads="1"/>
          </p:cNvSpPr>
          <p:nvPr/>
        </p:nvSpPr>
        <p:spPr>
          <a:xfrm>
            <a:off x="-96688" y="353616"/>
            <a:ext cx="12457384"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en-US" altLang="en-US" sz="4400" b="1" kern="0">
                <a:solidFill>
                  <a:schemeClr val="tx1"/>
                </a:solidFill>
                <a:latin typeface="Calibri" panose="020F0502020204030204" pitchFamily="34" charset="0"/>
                <a:cs typeface="Calibri" panose="020F0502020204030204" pitchFamily="34" charset="0"/>
              </a:rPr>
              <a:t>Objetivos da Política Fiscal e as Funções do Governo</a:t>
            </a:r>
            <a:endParaRPr lang="en-US" altLang="en-US" sz="4400" b="1" kern="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78614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 calcmode="lin" valueType="num">
                                      <p:cBhvr additive="base">
                                        <p:cTn id="2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 calcmode="lin" valueType="num">
                                      <p:cBhvr additive="base">
                                        <p:cTn id="2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FB23EFD2-22B1-9042-0AF7-1663589D712A}"/>
              </a:ext>
            </a:extLst>
          </p:cNvPr>
          <p:cNvSpPr>
            <a:spLocks noGrp="1"/>
          </p:cNvSpPr>
          <p:nvPr>
            <p:ph type="title"/>
          </p:nvPr>
        </p:nvSpPr>
        <p:spPr>
          <a:xfrm>
            <a:off x="159026" y="365127"/>
            <a:ext cx="11807687" cy="1325563"/>
          </a:xfrm>
        </p:spPr>
        <p:txBody>
          <a:bodyPr>
            <a:normAutofit/>
          </a:bodyPr>
          <a:lstStyle/>
          <a:p>
            <a:pPr algn="just"/>
            <a:r>
              <a:rPr lang="pt-BR" sz="4200" b="1" dirty="0"/>
              <a:t>9) CEBRASPE (CESPE) - </a:t>
            </a:r>
            <a:r>
              <a:rPr lang="pt-BR" sz="4200" b="1" dirty="0" err="1"/>
              <a:t>Esp</a:t>
            </a:r>
            <a:r>
              <a:rPr lang="pt-BR" sz="4200" b="1" dirty="0"/>
              <a:t> (FUNPRESP)/Benefícios/ Atuária/2016 </a:t>
            </a:r>
          </a:p>
        </p:txBody>
      </p:sp>
      <p:sp>
        <p:nvSpPr>
          <p:cNvPr id="5" name="Espaço Reservado para Conteúdo 2">
            <a:extLst>
              <a:ext uri="{FF2B5EF4-FFF2-40B4-BE49-F238E27FC236}">
                <a16:creationId xmlns:a16="http://schemas.microsoft.com/office/drawing/2014/main" id="{027D5260-BA56-E01E-197A-91B4BD83FAF4}"/>
              </a:ext>
            </a:extLst>
          </p:cNvPr>
          <p:cNvSpPr>
            <a:spLocks noGrp="1"/>
          </p:cNvSpPr>
          <p:nvPr>
            <p:ph idx="1"/>
          </p:nvPr>
        </p:nvSpPr>
        <p:spPr>
          <a:xfrm>
            <a:off x="251791" y="1825625"/>
            <a:ext cx="11714921" cy="4351338"/>
          </a:xfrm>
        </p:spPr>
        <p:txBody>
          <a:bodyPr/>
          <a:lstStyle/>
          <a:p>
            <a:pPr algn="just"/>
            <a:r>
              <a:rPr lang="pt-BR" dirty="0"/>
              <a:t>Acerca das funções do governo na economia, julgue o item seguinte. </a:t>
            </a:r>
          </a:p>
          <a:p>
            <a:pPr algn="just"/>
            <a:r>
              <a:rPr lang="pt-BR" dirty="0"/>
              <a:t>Ao desenvolver os programas Fome Zero, Bolsa Família e Bolsa Escola, o governo brasileiro exerce primordialmente uma função alocativa de recursos.</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15109456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4E4B1586-65F7-231A-DCFD-6B106669F524}"/>
              </a:ext>
            </a:extLst>
          </p:cNvPr>
          <p:cNvSpPr>
            <a:spLocks noGrp="1"/>
          </p:cNvSpPr>
          <p:nvPr>
            <p:ph type="title"/>
          </p:nvPr>
        </p:nvSpPr>
        <p:spPr>
          <a:xfrm>
            <a:off x="185529" y="378190"/>
            <a:ext cx="11807687" cy="1325563"/>
          </a:xfrm>
        </p:spPr>
        <p:txBody>
          <a:bodyPr>
            <a:normAutofit/>
          </a:bodyPr>
          <a:lstStyle/>
          <a:p>
            <a:pPr algn="just"/>
            <a:r>
              <a:rPr lang="pt-BR" sz="4200" b="1" dirty="0"/>
              <a:t>10) CEBRASPE (CESPE) - </a:t>
            </a:r>
            <a:r>
              <a:rPr lang="pt-BR" sz="4200" b="1" dirty="0" err="1"/>
              <a:t>Esp</a:t>
            </a:r>
            <a:r>
              <a:rPr lang="pt-BR" sz="4200" b="1" dirty="0"/>
              <a:t> (FUNPRESP)/ FUNPRESP/ Investimentos</a:t>
            </a:r>
          </a:p>
        </p:txBody>
      </p:sp>
      <p:sp>
        <p:nvSpPr>
          <p:cNvPr id="5" name="Espaço Reservado para Conteúdo 2">
            <a:extLst>
              <a:ext uri="{FF2B5EF4-FFF2-40B4-BE49-F238E27FC236}">
                <a16:creationId xmlns:a16="http://schemas.microsoft.com/office/drawing/2014/main" id="{8BB58A09-5076-1B5B-2219-14A33C061CA7}"/>
              </a:ext>
            </a:extLst>
          </p:cNvPr>
          <p:cNvSpPr>
            <a:spLocks noGrp="1"/>
          </p:cNvSpPr>
          <p:nvPr>
            <p:ph idx="1"/>
          </p:nvPr>
        </p:nvSpPr>
        <p:spPr>
          <a:xfrm>
            <a:off x="198784" y="1642743"/>
            <a:ext cx="11794432" cy="4351338"/>
          </a:xfrm>
        </p:spPr>
        <p:txBody>
          <a:bodyPr/>
          <a:lstStyle/>
          <a:p>
            <a:pPr algn="just"/>
            <a:r>
              <a:rPr lang="pt-BR" dirty="0"/>
              <a:t>Acerca das funções do governo na economia, julgue o item seguinte.</a:t>
            </a:r>
          </a:p>
          <a:p>
            <a:pPr algn="just"/>
            <a:r>
              <a:rPr lang="pt-BR" dirty="0"/>
              <a:t>A função estabilizadora relaciona-se à manutenção da solidez e da segurança da economia por meio de incentivos cujo objetivo é resolver problemas de ineficiência da economia.</a:t>
            </a:r>
          </a:p>
          <a:p>
            <a:pPr marL="0" indent="0" algn="just">
              <a:buNone/>
            </a:pPr>
            <a:r>
              <a:rPr lang="pt-BR" dirty="0"/>
              <a:t>(  ) Certo </a:t>
            </a:r>
          </a:p>
          <a:p>
            <a:pPr marL="0" indent="0" algn="just">
              <a:buNone/>
            </a:pPr>
            <a:r>
              <a:rPr lang="pt-BR" dirty="0"/>
              <a:t>(  ) Errado </a:t>
            </a:r>
          </a:p>
          <a:p>
            <a:pPr algn="just"/>
            <a:endParaRPr lang="pt-BR" dirty="0"/>
          </a:p>
        </p:txBody>
      </p:sp>
    </p:spTree>
    <p:extLst>
      <p:ext uri="{BB962C8B-B14F-4D97-AF65-F5344CB8AC3E}">
        <p14:creationId xmlns:p14="http://schemas.microsoft.com/office/powerpoint/2010/main" val="3100151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B1587236-AF46-973B-6C65-89799594D6C2}"/>
              </a:ext>
            </a:extLst>
          </p:cNvPr>
          <p:cNvSpPr>
            <a:spLocks noGrp="1"/>
          </p:cNvSpPr>
          <p:nvPr>
            <p:ph type="title"/>
          </p:nvPr>
        </p:nvSpPr>
        <p:spPr>
          <a:xfrm>
            <a:off x="304800" y="299812"/>
            <a:ext cx="11714922" cy="1325563"/>
          </a:xfrm>
        </p:spPr>
        <p:txBody>
          <a:bodyPr>
            <a:normAutofit/>
          </a:bodyPr>
          <a:lstStyle/>
          <a:p>
            <a:pPr algn="just"/>
            <a:r>
              <a:rPr lang="pt-BR" sz="4000" b="1" dirty="0"/>
              <a:t>11) CEBRASPE (CESPE) - AFCE (TCE-SC)/Controle Externo/ 2016 </a:t>
            </a:r>
          </a:p>
        </p:txBody>
      </p:sp>
      <p:sp>
        <p:nvSpPr>
          <p:cNvPr id="5" name="Espaço Reservado para Conteúdo 2">
            <a:extLst>
              <a:ext uri="{FF2B5EF4-FFF2-40B4-BE49-F238E27FC236}">
                <a16:creationId xmlns:a16="http://schemas.microsoft.com/office/drawing/2014/main" id="{F57C9C54-B2C7-7E49-697E-5C43B1995C30}"/>
              </a:ext>
            </a:extLst>
          </p:cNvPr>
          <p:cNvSpPr>
            <a:spLocks noGrp="1"/>
          </p:cNvSpPr>
          <p:nvPr>
            <p:ph idx="1"/>
          </p:nvPr>
        </p:nvSpPr>
        <p:spPr>
          <a:xfrm>
            <a:off x="304800" y="1655806"/>
            <a:ext cx="11714922" cy="4351338"/>
          </a:xfrm>
        </p:spPr>
        <p:txBody>
          <a:bodyPr/>
          <a:lstStyle/>
          <a:p>
            <a:pPr algn="just"/>
            <a:r>
              <a:rPr lang="pt-BR" dirty="0"/>
              <a:t>Julgue o item a seguir, relativo às funções econômicas do Estado e aos instrumentos para a concretização dessas funções.</a:t>
            </a:r>
          </a:p>
          <a:p>
            <a:pPr algn="just"/>
            <a:r>
              <a:rPr lang="pt-BR" dirty="0"/>
              <a:t>A previdência social brasileira cumpre função distributiva no que diz respeito às funções básicas do Estado na economia, razão por que, nesse aspecto, ela é tida como instrumento de política fiscal.</a:t>
            </a:r>
          </a:p>
          <a:p>
            <a:pPr marL="0" indent="0" algn="just">
              <a:buNone/>
            </a:pPr>
            <a:r>
              <a:rPr lang="pt-BR" dirty="0"/>
              <a:t>(  ) Certo</a:t>
            </a:r>
          </a:p>
          <a:p>
            <a:pPr marL="0" indent="0" algn="just">
              <a:buNone/>
            </a:pPr>
            <a:r>
              <a:rPr lang="pt-BR" dirty="0"/>
              <a:t>(  ) Errado </a:t>
            </a:r>
          </a:p>
          <a:p>
            <a:pPr algn="just"/>
            <a:endParaRPr lang="pt-BR" dirty="0"/>
          </a:p>
        </p:txBody>
      </p:sp>
    </p:spTree>
    <p:extLst>
      <p:ext uri="{BB962C8B-B14F-4D97-AF65-F5344CB8AC3E}">
        <p14:creationId xmlns:p14="http://schemas.microsoft.com/office/powerpoint/2010/main" val="12865022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C9967D6C-5579-DB72-9B6C-89B3B93FDC39}"/>
              </a:ext>
            </a:extLst>
          </p:cNvPr>
          <p:cNvSpPr>
            <a:spLocks noGrp="1"/>
          </p:cNvSpPr>
          <p:nvPr>
            <p:ph type="title"/>
          </p:nvPr>
        </p:nvSpPr>
        <p:spPr>
          <a:xfrm>
            <a:off x="278296" y="365127"/>
            <a:ext cx="11661913" cy="1325563"/>
          </a:xfrm>
        </p:spPr>
        <p:txBody>
          <a:bodyPr>
            <a:normAutofit/>
          </a:bodyPr>
          <a:lstStyle/>
          <a:p>
            <a:pPr algn="just"/>
            <a:r>
              <a:rPr lang="pt-BR" sz="4200" b="1" dirty="0"/>
              <a:t>12) CEBRASPE (CESPE) - AFCE (TCE-SC)/Controle Externo/2016 </a:t>
            </a:r>
          </a:p>
        </p:txBody>
      </p:sp>
      <p:sp>
        <p:nvSpPr>
          <p:cNvPr id="5" name="Espaço Reservado para Conteúdo 2">
            <a:extLst>
              <a:ext uri="{FF2B5EF4-FFF2-40B4-BE49-F238E27FC236}">
                <a16:creationId xmlns:a16="http://schemas.microsoft.com/office/drawing/2014/main" id="{3F842831-147D-FD3D-6EB0-3BFBDC3520D9}"/>
              </a:ext>
            </a:extLst>
          </p:cNvPr>
          <p:cNvSpPr>
            <a:spLocks noGrp="1"/>
          </p:cNvSpPr>
          <p:nvPr>
            <p:ph idx="1"/>
          </p:nvPr>
        </p:nvSpPr>
        <p:spPr>
          <a:xfrm>
            <a:off x="278296" y="1825625"/>
            <a:ext cx="11661913" cy="4351338"/>
          </a:xfrm>
        </p:spPr>
        <p:txBody>
          <a:bodyPr>
            <a:normAutofit/>
          </a:bodyPr>
          <a:lstStyle/>
          <a:p>
            <a:pPr algn="just"/>
            <a:r>
              <a:rPr lang="pt-BR" dirty="0"/>
              <a:t>Julgue o item a seguir, relativo às funções econômicas do Estado e aos instrumentos para a concretização dessas funções.</a:t>
            </a:r>
          </a:p>
          <a:p>
            <a:pPr algn="just"/>
            <a:r>
              <a:rPr lang="pt-BR" dirty="0"/>
              <a:t>A obrigatoriedade de divulgação, pelas instituições financeiras, do custo efetivo total dos empréstimos e financiamentos a pretendente de crédito, estabelecida pelo Conselho Monetário Nacional, constitui forma de intervenção do Estado na economia no âmbito de sua função alocativa.</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30442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750216A6-E421-98E4-A2A7-CC5745BAC4EF}"/>
              </a:ext>
            </a:extLst>
          </p:cNvPr>
          <p:cNvSpPr>
            <a:spLocks noGrp="1"/>
          </p:cNvSpPr>
          <p:nvPr>
            <p:ph type="title"/>
          </p:nvPr>
        </p:nvSpPr>
        <p:spPr>
          <a:xfrm>
            <a:off x="265043" y="286749"/>
            <a:ext cx="11688418" cy="1325563"/>
          </a:xfrm>
        </p:spPr>
        <p:txBody>
          <a:bodyPr>
            <a:normAutofit/>
          </a:bodyPr>
          <a:lstStyle/>
          <a:p>
            <a:pPr algn="just"/>
            <a:r>
              <a:rPr lang="pt-BR" sz="4200" b="1" dirty="0"/>
              <a:t>13) CEBRASPE (CESPE) - </a:t>
            </a:r>
            <a:r>
              <a:rPr lang="pt-BR" sz="4200" b="1" dirty="0" err="1"/>
              <a:t>Aud</a:t>
            </a:r>
            <a:r>
              <a:rPr lang="pt-BR" sz="4200" b="1" dirty="0"/>
              <a:t> CE (TCE-PA)/TCE PA/Economia/2016 </a:t>
            </a:r>
          </a:p>
        </p:txBody>
      </p:sp>
      <p:sp>
        <p:nvSpPr>
          <p:cNvPr id="5" name="Espaço Reservado para Conteúdo 2">
            <a:extLst>
              <a:ext uri="{FF2B5EF4-FFF2-40B4-BE49-F238E27FC236}">
                <a16:creationId xmlns:a16="http://schemas.microsoft.com/office/drawing/2014/main" id="{83879E92-44D9-F2FE-2274-8848D5F39892}"/>
              </a:ext>
            </a:extLst>
          </p:cNvPr>
          <p:cNvSpPr>
            <a:spLocks noGrp="1"/>
          </p:cNvSpPr>
          <p:nvPr>
            <p:ph idx="1"/>
          </p:nvPr>
        </p:nvSpPr>
        <p:spPr>
          <a:xfrm>
            <a:off x="265043" y="1564365"/>
            <a:ext cx="11688418" cy="4351338"/>
          </a:xfrm>
        </p:spPr>
        <p:txBody>
          <a:bodyPr>
            <a:noAutofit/>
          </a:bodyPr>
          <a:lstStyle/>
          <a:p>
            <a:pPr algn="just"/>
            <a:r>
              <a:rPr lang="pt-BR" sz="2600" dirty="0"/>
              <a:t>O defeso é a paralisação das atividades de pesca para proteger as espécies de peixes durante o seu período de reprodução, garantir a manutenção de forma sustentável</a:t>
            </a:r>
            <a:br>
              <a:rPr lang="pt-BR" sz="2600" dirty="0"/>
            </a:br>
            <a:r>
              <a:rPr lang="pt-BR" sz="2600" dirty="0"/>
              <a:t>dos estoques pesqueiros e, consequentemente, manter a atividade e a renda dos pescadores. Assim, todo pescador profissional que exerce suas atividades de forma</a:t>
            </a:r>
            <a:br>
              <a:rPr lang="pt-BR" sz="2600" dirty="0"/>
            </a:br>
            <a:r>
              <a:rPr lang="pt-BR" sz="2600" dirty="0"/>
              <a:t>individual ou em regime de economia familiar fica impedido de pescar durante a época de reprodução das espécies-alvo de suas pescarias. Nesse período, os pescadores profissionais recebem seguro-desemprego ou seguro-defeso em parcelas mensais, na quantia de um salário mínimo, em número equivalente ao período de paralisação.</a:t>
            </a:r>
          </a:p>
          <a:p>
            <a:pPr algn="just"/>
            <a:r>
              <a:rPr lang="pt-BR" sz="2600" dirty="0"/>
              <a:t>Internet: &lt; www.mpa.gov.br &gt; (com adaptações).</a:t>
            </a:r>
          </a:p>
        </p:txBody>
      </p:sp>
    </p:spTree>
    <p:extLst>
      <p:ext uri="{BB962C8B-B14F-4D97-AF65-F5344CB8AC3E}">
        <p14:creationId xmlns:p14="http://schemas.microsoft.com/office/powerpoint/2010/main" val="183083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9BB20818-1D3A-98E0-837A-CB452418AEF5}"/>
              </a:ext>
            </a:extLst>
          </p:cNvPr>
          <p:cNvSpPr>
            <a:spLocks noGrp="1"/>
          </p:cNvSpPr>
          <p:nvPr>
            <p:ph idx="1"/>
          </p:nvPr>
        </p:nvSpPr>
        <p:spPr>
          <a:xfrm>
            <a:off x="212035" y="519336"/>
            <a:ext cx="11807687" cy="4351338"/>
          </a:xfrm>
        </p:spPr>
        <p:txBody>
          <a:bodyPr>
            <a:noAutofit/>
          </a:bodyPr>
          <a:lstStyle/>
          <a:p>
            <a:pPr algn="just"/>
            <a:r>
              <a:rPr lang="pt-BR" sz="2600" dirty="0"/>
              <a:t>Com referência ao assunto abordado no texto e sua relação com as funções econômicas governamentais, julgue o item a seguir.</a:t>
            </a:r>
          </a:p>
          <a:p>
            <a:pPr algn="just"/>
            <a:r>
              <a:rPr lang="pt-BR" sz="2600" dirty="0"/>
              <a:t>A instituição do defeso é uma ação do governo no âmbito de sua função alocativa, uma vez que, nessa ação, é estabelecido o nível de pesca ao longo de determinado período.</a:t>
            </a:r>
          </a:p>
          <a:p>
            <a:pPr marL="0" indent="0" algn="just">
              <a:buNone/>
            </a:pPr>
            <a:r>
              <a:rPr lang="pt-BR" sz="2600" dirty="0"/>
              <a:t>(  ) Certo</a:t>
            </a:r>
          </a:p>
          <a:p>
            <a:pPr marL="0" indent="0" algn="just">
              <a:buNone/>
            </a:pPr>
            <a:r>
              <a:rPr lang="pt-BR" sz="2600" dirty="0"/>
              <a:t>(  ) Errado </a:t>
            </a:r>
          </a:p>
          <a:p>
            <a:pPr algn="just"/>
            <a:endParaRPr lang="pt-BR" sz="2600" dirty="0"/>
          </a:p>
        </p:txBody>
      </p:sp>
    </p:spTree>
    <p:extLst>
      <p:ext uri="{BB962C8B-B14F-4D97-AF65-F5344CB8AC3E}">
        <p14:creationId xmlns:p14="http://schemas.microsoft.com/office/powerpoint/2010/main" val="260832801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08601A7B-D002-21AA-9ADD-6C50B1B6853F}"/>
              </a:ext>
            </a:extLst>
          </p:cNvPr>
          <p:cNvSpPr>
            <a:spLocks noGrp="1"/>
          </p:cNvSpPr>
          <p:nvPr>
            <p:ph type="title"/>
          </p:nvPr>
        </p:nvSpPr>
        <p:spPr>
          <a:xfrm>
            <a:off x="238540" y="456569"/>
            <a:ext cx="11661912" cy="1325563"/>
          </a:xfrm>
        </p:spPr>
        <p:txBody>
          <a:bodyPr>
            <a:normAutofit/>
          </a:bodyPr>
          <a:lstStyle/>
          <a:p>
            <a:pPr algn="just"/>
            <a:r>
              <a:rPr lang="pt-BR" b="1" dirty="0"/>
              <a:t>14) CEBRASPE (CESPE) - </a:t>
            </a:r>
            <a:r>
              <a:rPr lang="pt-BR" b="1" dirty="0" err="1"/>
              <a:t>Aud</a:t>
            </a:r>
            <a:r>
              <a:rPr lang="pt-BR" b="1" dirty="0"/>
              <a:t> CE (TCE-PA)/ TCE-PA/Fiscalização/Economia/2016 </a:t>
            </a:r>
          </a:p>
        </p:txBody>
      </p:sp>
      <p:sp>
        <p:nvSpPr>
          <p:cNvPr id="5" name="Espaço Reservado para Conteúdo 2">
            <a:extLst>
              <a:ext uri="{FF2B5EF4-FFF2-40B4-BE49-F238E27FC236}">
                <a16:creationId xmlns:a16="http://schemas.microsoft.com/office/drawing/2014/main" id="{194DFBC4-9280-FAF7-9225-FF93875A0123}"/>
              </a:ext>
            </a:extLst>
          </p:cNvPr>
          <p:cNvSpPr>
            <a:spLocks noGrp="1"/>
          </p:cNvSpPr>
          <p:nvPr>
            <p:ph idx="1"/>
          </p:nvPr>
        </p:nvSpPr>
        <p:spPr>
          <a:xfrm>
            <a:off x="238540" y="1786437"/>
            <a:ext cx="11661912" cy="4351338"/>
          </a:xfrm>
        </p:spPr>
        <p:txBody>
          <a:bodyPr/>
          <a:lstStyle/>
          <a:p>
            <a:pPr algn="just"/>
            <a:r>
              <a:rPr lang="pt-BR" dirty="0"/>
              <a:t>Com relação às funções do Estado como regulador da atividade econômica e produtor de bens e serviços, julgue o seguinte item.</a:t>
            </a:r>
          </a:p>
          <a:p>
            <a:pPr algn="just"/>
            <a:r>
              <a:rPr lang="pt-BR" dirty="0"/>
              <a:t>A atuação do Estado como produtor de bens e serviços essenciais se justifica quando esses oferecem, estrutural ou conjunturalmente, baixo retorno em relação ao capital investido.</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25735501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6481DC3F-4ED1-029A-AEAC-0A0B9E8D2F55}"/>
              </a:ext>
            </a:extLst>
          </p:cNvPr>
          <p:cNvSpPr>
            <a:spLocks noGrp="1"/>
          </p:cNvSpPr>
          <p:nvPr>
            <p:ph type="title"/>
          </p:nvPr>
        </p:nvSpPr>
        <p:spPr>
          <a:xfrm>
            <a:off x="238540" y="477096"/>
            <a:ext cx="11767930" cy="1325563"/>
          </a:xfrm>
        </p:spPr>
        <p:txBody>
          <a:bodyPr>
            <a:normAutofit/>
          </a:bodyPr>
          <a:lstStyle/>
          <a:p>
            <a:pPr algn="just"/>
            <a:r>
              <a:rPr lang="pt-BR" b="1" dirty="0"/>
              <a:t>15) CEBRASPE (CESPE) - Eco (MPOG)/ MPOG/"SPU"/ 2015 </a:t>
            </a:r>
          </a:p>
        </p:txBody>
      </p:sp>
      <p:sp>
        <p:nvSpPr>
          <p:cNvPr id="5" name="Espaço Reservado para Conteúdo 2">
            <a:extLst>
              <a:ext uri="{FF2B5EF4-FFF2-40B4-BE49-F238E27FC236}">
                <a16:creationId xmlns:a16="http://schemas.microsoft.com/office/drawing/2014/main" id="{72AE6F24-655E-AB2D-1C7B-B106F2DDFC4F}"/>
              </a:ext>
            </a:extLst>
          </p:cNvPr>
          <p:cNvSpPr>
            <a:spLocks noGrp="1"/>
          </p:cNvSpPr>
          <p:nvPr>
            <p:ph idx="1"/>
          </p:nvPr>
        </p:nvSpPr>
        <p:spPr>
          <a:xfrm>
            <a:off x="238540" y="1937594"/>
            <a:ext cx="11767930" cy="4351338"/>
          </a:xfrm>
        </p:spPr>
        <p:txBody>
          <a:bodyPr/>
          <a:lstStyle/>
          <a:p>
            <a:pPr algn="just"/>
            <a:r>
              <a:rPr lang="pt-BR" dirty="0"/>
              <a:t>Acerca das funções do governo na economia, julgue o item que se segue.</a:t>
            </a:r>
          </a:p>
          <a:p>
            <a:pPr algn="just"/>
            <a:r>
              <a:rPr lang="pt-BR" dirty="0"/>
              <a:t>As funções do governo estão associadas às chamadas falhas de mercado, mas no caso do Brasil não deverão ser aplicadas novas intervenções em 2016 caso a inflação convirja para o centro da meta.</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4304636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E01C2FF7-0E66-D8B0-762A-6935C453CA7C}"/>
              </a:ext>
            </a:extLst>
          </p:cNvPr>
          <p:cNvSpPr>
            <a:spLocks noGrp="1"/>
          </p:cNvSpPr>
          <p:nvPr>
            <p:ph type="title"/>
          </p:nvPr>
        </p:nvSpPr>
        <p:spPr>
          <a:xfrm>
            <a:off x="212035" y="542410"/>
            <a:ext cx="11754677" cy="1325563"/>
          </a:xfrm>
        </p:spPr>
        <p:txBody>
          <a:bodyPr>
            <a:normAutofit/>
          </a:bodyPr>
          <a:lstStyle/>
          <a:p>
            <a:pPr algn="just"/>
            <a:r>
              <a:rPr lang="pt-BR" b="1" dirty="0"/>
              <a:t>16) CEBRASPE (CESPE) - Eco (MPOG)/ MPOG/"SPU"/ 2015 </a:t>
            </a:r>
          </a:p>
        </p:txBody>
      </p:sp>
      <p:sp>
        <p:nvSpPr>
          <p:cNvPr id="5" name="Espaço Reservado para Conteúdo 2">
            <a:extLst>
              <a:ext uri="{FF2B5EF4-FFF2-40B4-BE49-F238E27FC236}">
                <a16:creationId xmlns:a16="http://schemas.microsoft.com/office/drawing/2014/main" id="{BCE34461-DFAD-3AE3-071A-678925ECF193}"/>
              </a:ext>
            </a:extLst>
          </p:cNvPr>
          <p:cNvSpPr>
            <a:spLocks noGrp="1"/>
          </p:cNvSpPr>
          <p:nvPr>
            <p:ph idx="1"/>
          </p:nvPr>
        </p:nvSpPr>
        <p:spPr>
          <a:xfrm>
            <a:off x="212035" y="2002908"/>
            <a:ext cx="11887199" cy="4351338"/>
          </a:xfrm>
        </p:spPr>
        <p:txBody>
          <a:bodyPr/>
          <a:lstStyle/>
          <a:p>
            <a:pPr algn="just"/>
            <a:r>
              <a:rPr lang="pt-BR" dirty="0"/>
              <a:t>Acerca das funções do governo na economia, julgue o item que se segue.</a:t>
            </a:r>
          </a:p>
          <a:p>
            <a:pPr algn="just"/>
            <a:r>
              <a:rPr lang="pt-BR" dirty="0"/>
              <a:t>A execução de projetos que integram o programa de aceleração do crescimento (PAC) contribui para que o governo cumpra as funções econômicas denominadas de estabilizadora e alocativa.</a:t>
            </a:r>
          </a:p>
          <a:p>
            <a:pPr marL="0" indent="0" algn="just">
              <a:buNone/>
            </a:pPr>
            <a:r>
              <a:rPr lang="pt-BR" dirty="0"/>
              <a:t>(  ) Certo</a:t>
            </a:r>
          </a:p>
          <a:p>
            <a:pPr marL="0" indent="0" algn="just">
              <a:buNone/>
            </a:pPr>
            <a:r>
              <a:rPr lang="pt-BR" dirty="0"/>
              <a:t>(  ) Errado </a:t>
            </a:r>
          </a:p>
          <a:p>
            <a:pPr algn="just"/>
            <a:endParaRPr lang="pt-BR" dirty="0"/>
          </a:p>
        </p:txBody>
      </p:sp>
    </p:spTree>
    <p:extLst>
      <p:ext uri="{BB962C8B-B14F-4D97-AF65-F5344CB8AC3E}">
        <p14:creationId xmlns:p14="http://schemas.microsoft.com/office/powerpoint/2010/main" val="203325196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778E7A85-22D2-391E-95C2-A837BBCA10CD}"/>
              </a:ext>
            </a:extLst>
          </p:cNvPr>
          <p:cNvSpPr>
            <a:spLocks noGrp="1"/>
          </p:cNvSpPr>
          <p:nvPr>
            <p:ph type="title"/>
          </p:nvPr>
        </p:nvSpPr>
        <p:spPr>
          <a:xfrm>
            <a:off x="212035" y="365127"/>
            <a:ext cx="11754678" cy="1325563"/>
          </a:xfrm>
        </p:spPr>
        <p:txBody>
          <a:bodyPr>
            <a:normAutofit/>
          </a:bodyPr>
          <a:lstStyle/>
          <a:p>
            <a:pPr algn="just"/>
            <a:r>
              <a:rPr lang="pt-BR" b="1" dirty="0"/>
              <a:t>17) CEBRASPE (CESPE) - AL (CAM DEP)/ Consultor de </a:t>
            </a:r>
            <a:r>
              <a:rPr lang="pt-BR" b="1" dirty="0" err="1"/>
              <a:t>Orç</a:t>
            </a:r>
            <a:r>
              <a:rPr lang="pt-BR" b="1" dirty="0"/>
              <a:t>. e Fisc. Financeira/2014 </a:t>
            </a:r>
          </a:p>
        </p:txBody>
      </p:sp>
      <p:sp>
        <p:nvSpPr>
          <p:cNvPr id="5" name="Espaço Reservado para Conteúdo 2">
            <a:extLst>
              <a:ext uri="{FF2B5EF4-FFF2-40B4-BE49-F238E27FC236}">
                <a16:creationId xmlns:a16="http://schemas.microsoft.com/office/drawing/2014/main" id="{C6E54345-8BD9-0560-44AB-8529FCF40B82}"/>
              </a:ext>
            </a:extLst>
          </p:cNvPr>
          <p:cNvSpPr>
            <a:spLocks noGrp="1"/>
          </p:cNvSpPr>
          <p:nvPr>
            <p:ph idx="1"/>
          </p:nvPr>
        </p:nvSpPr>
        <p:spPr>
          <a:xfrm>
            <a:off x="304800" y="1721121"/>
            <a:ext cx="11661913" cy="4351338"/>
          </a:xfrm>
        </p:spPr>
        <p:txBody>
          <a:bodyPr/>
          <a:lstStyle/>
          <a:p>
            <a:pPr algn="just"/>
            <a:r>
              <a:rPr lang="pt-BR" dirty="0"/>
              <a:t>Acerca das funções e do papel do Estado e de conceitos relacionados aos bens públicos e semipúblicos, julgue o item que se segue.</a:t>
            </a:r>
          </a:p>
          <a:p>
            <a:pPr algn="just"/>
            <a:r>
              <a:rPr lang="pt-BR" dirty="0"/>
              <a:t>O controle eficaz das fronteiras de um país é considerado um bem público típico, sendo não rival e não excludente. A oferta desse tipo de serviço é caracterizada tipicamente como o exercício da função alocativa.</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14235264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B95D922-E56A-677E-908C-5FA54EA4F860}"/>
              </a:ext>
            </a:extLst>
          </p:cNvPr>
          <p:cNvSpPr txBox="1">
            <a:spLocks noChangeArrowheads="1"/>
          </p:cNvSpPr>
          <p:nvPr/>
        </p:nvSpPr>
        <p:spPr>
          <a:xfrm>
            <a:off x="335360" y="1752600"/>
            <a:ext cx="11593288" cy="3886200"/>
          </a:xfrm>
          <a:prstGeom prst="rect">
            <a:avLst/>
          </a:prstGeom>
        </p:spPr>
        <p:txBody>
          <a:bodyPr>
            <a:normAutofit fontScale="92500" lnSpcReduction="10000"/>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en-US" altLang="en-US" sz="3800" b="1" kern="0">
                <a:latin typeface="Calibri" panose="020F0502020204030204" pitchFamily="34" charset="0"/>
                <a:cs typeface="Calibri" panose="020F0502020204030204" pitchFamily="34" charset="0"/>
              </a:rPr>
              <a:t>Função Distributiva</a:t>
            </a:r>
          </a:p>
          <a:p>
            <a:pPr lvl="1" algn="just">
              <a:buFont typeface="Arial" panose="020B0604020202020204" pitchFamily="34" charset="0"/>
              <a:buChar char="•"/>
            </a:pPr>
            <a:r>
              <a:rPr lang="en-US" altLang="en-US" sz="3800" b="0" kern="0">
                <a:latin typeface="Calibri" panose="020F0502020204030204" pitchFamily="34" charset="0"/>
                <a:cs typeface="Calibri" panose="020F0502020204030204" pitchFamily="34" charset="0"/>
              </a:rPr>
              <a:t>A distribuição de renda pode não ser a desejada pela sociedade. Por isso, o governo pode utilizar alguns instrumentos para diminuir a concentração de renda:</a:t>
            </a:r>
          </a:p>
          <a:p>
            <a:pPr lvl="2" algn="just">
              <a:buFont typeface="Arial" panose="020B0604020202020204" pitchFamily="34" charset="0"/>
              <a:buChar char="•"/>
            </a:pPr>
            <a:r>
              <a:rPr lang="en-US" altLang="en-US" sz="3800" b="0" kern="0">
                <a:latin typeface="Calibri" panose="020F0502020204030204" pitchFamily="34" charset="0"/>
                <a:cs typeface="Calibri" panose="020F0502020204030204" pitchFamily="34" charset="0"/>
              </a:rPr>
              <a:t>Transferências</a:t>
            </a:r>
          </a:p>
          <a:p>
            <a:pPr lvl="2" algn="just">
              <a:buFont typeface="Arial" panose="020B0604020202020204" pitchFamily="34" charset="0"/>
              <a:buChar char="•"/>
            </a:pPr>
            <a:r>
              <a:rPr lang="en-US" altLang="en-US" sz="3800" b="0" kern="0">
                <a:latin typeface="Calibri" panose="020F0502020204030204" pitchFamily="34" charset="0"/>
                <a:cs typeface="Calibri" panose="020F0502020204030204" pitchFamily="34" charset="0"/>
              </a:rPr>
              <a:t>Impostos</a:t>
            </a:r>
          </a:p>
          <a:p>
            <a:pPr lvl="2" algn="just">
              <a:buFont typeface="Arial" panose="020B0604020202020204" pitchFamily="34" charset="0"/>
              <a:buChar char="•"/>
            </a:pPr>
            <a:r>
              <a:rPr lang="en-US" altLang="en-US" sz="3800" b="0" kern="0">
                <a:latin typeface="Calibri" panose="020F0502020204030204" pitchFamily="34" charset="0"/>
                <a:cs typeface="Calibri" panose="020F0502020204030204" pitchFamily="34" charset="0"/>
              </a:rPr>
              <a:t>subsídios</a:t>
            </a:r>
            <a:endParaRPr lang="en-US" altLang="en-US" sz="3800" b="0" kern="0" dirty="0">
              <a:latin typeface="Calibri" panose="020F0502020204030204" pitchFamily="34" charset="0"/>
              <a:cs typeface="Calibri" panose="020F0502020204030204" pitchFamily="34" charset="0"/>
            </a:endParaRPr>
          </a:p>
        </p:txBody>
      </p:sp>
      <p:sp>
        <p:nvSpPr>
          <p:cNvPr id="5" name="Rectangle 2">
            <a:extLst>
              <a:ext uri="{FF2B5EF4-FFF2-40B4-BE49-F238E27FC236}">
                <a16:creationId xmlns:a16="http://schemas.microsoft.com/office/drawing/2014/main" id="{0E3454A7-A09A-80FF-5775-114AB719F6CD}"/>
              </a:ext>
            </a:extLst>
          </p:cNvPr>
          <p:cNvSpPr txBox="1">
            <a:spLocks noChangeArrowheads="1"/>
          </p:cNvSpPr>
          <p:nvPr/>
        </p:nvSpPr>
        <p:spPr>
          <a:xfrm>
            <a:off x="-96688" y="382216"/>
            <a:ext cx="12457384"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en-US" altLang="en-US" sz="4400" b="1" kern="0">
                <a:solidFill>
                  <a:schemeClr val="tx1"/>
                </a:solidFill>
                <a:latin typeface="Calibri" panose="020F0502020204030204" pitchFamily="34" charset="0"/>
                <a:cs typeface="Calibri" panose="020F0502020204030204" pitchFamily="34" charset="0"/>
              </a:rPr>
              <a:t>Objetivos da Política Fiscal e as Funções do Governo</a:t>
            </a:r>
            <a:endParaRPr lang="en-US" altLang="en-US" sz="4400" b="1" kern="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67502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478F3211-6567-F964-1A29-CE2BF5B5CC38}"/>
              </a:ext>
            </a:extLst>
          </p:cNvPr>
          <p:cNvSpPr>
            <a:spLocks noGrp="1"/>
          </p:cNvSpPr>
          <p:nvPr>
            <p:ph type="title"/>
          </p:nvPr>
        </p:nvSpPr>
        <p:spPr>
          <a:xfrm>
            <a:off x="265043" y="365127"/>
            <a:ext cx="11701670" cy="1325563"/>
          </a:xfrm>
        </p:spPr>
        <p:txBody>
          <a:bodyPr>
            <a:normAutofit/>
          </a:bodyPr>
          <a:lstStyle/>
          <a:p>
            <a:pPr algn="just"/>
            <a:r>
              <a:rPr lang="pt-BR" b="1" dirty="0"/>
              <a:t>18) CEBRASPE (CESPE) - AL (CAM DEP)/ Consultor de </a:t>
            </a:r>
            <a:r>
              <a:rPr lang="pt-BR" b="1" dirty="0" err="1"/>
              <a:t>Orç</a:t>
            </a:r>
            <a:r>
              <a:rPr lang="pt-BR" b="1" dirty="0"/>
              <a:t>. e Fisc. Financeira/2014 </a:t>
            </a:r>
          </a:p>
        </p:txBody>
      </p:sp>
      <p:sp>
        <p:nvSpPr>
          <p:cNvPr id="5" name="Espaço Reservado para Conteúdo 2">
            <a:extLst>
              <a:ext uri="{FF2B5EF4-FFF2-40B4-BE49-F238E27FC236}">
                <a16:creationId xmlns:a16="http://schemas.microsoft.com/office/drawing/2014/main" id="{37FDB1E8-ED75-A512-1047-81EDC3624FA2}"/>
              </a:ext>
            </a:extLst>
          </p:cNvPr>
          <p:cNvSpPr>
            <a:spLocks noGrp="1"/>
          </p:cNvSpPr>
          <p:nvPr>
            <p:ph idx="1"/>
          </p:nvPr>
        </p:nvSpPr>
        <p:spPr>
          <a:xfrm>
            <a:off x="357809" y="1681932"/>
            <a:ext cx="11608903" cy="4351338"/>
          </a:xfrm>
        </p:spPr>
        <p:txBody>
          <a:bodyPr>
            <a:normAutofit/>
          </a:bodyPr>
          <a:lstStyle/>
          <a:p>
            <a:pPr algn="just"/>
            <a:r>
              <a:rPr lang="pt-BR" dirty="0"/>
              <a:t>Acerca das funções e do papel do Estado e de conceitos relacionados aos bens públicos e semipúblicos, julgue o item que se segue.</a:t>
            </a:r>
          </a:p>
          <a:p>
            <a:pPr algn="just"/>
            <a:r>
              <a:rPr lang="pt-BR" dirty="0"/>
              <a:t>Em economias modernas, é consenso que o estímulo a setores considerados estratégicos, por meio do fornecimento de crédito subsidiado, é considerado um instrumento eficaz de desenvolvimento econômico e social, fato esse que gera eficiência econômica.</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105762716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4AAFF2F2-DCE3-9FFB-5216-26B566F0649A}"/>
              </a:ext>
            </a:extLst>
          </p:cNvPr>
          <p:cNvSpPr txBox="1">
            <a:spLocks noGrp="1"/>
          </p:cNvSpPr>
          <p:nvPr>
            <p:ph type="title"/>
          </p:nvPr>
        </p:nvSpPr>
        <p:spPr>
          <a:xfrm>
            <a:off x="172277" y="411531"/>
            <a:ext cx="11820939" cy="1311128"/>
          </a:xfrm>
          <a:prstGeom prst="rect">
            <a:avLst/>
          </a:prstGeom>
          <a:noFill/>
        </p:spPr>
        <p:txBody>
          <a:bodyPr wrap="square" rtlCol="0">
            <a:spAutoFit/>
          </a:bodyPr>
          <a:lstStyle/>
          <a:p>
            <a:pPr algn="just"/>
            <a:r>
              <a:rPr lang="pt-BR" b="1" dirty="0"/>
              <a:t>19) CEBRASPE (CESPE) - AJ (TJ SE)/TJ SE/Apoio Especializado/Eco/2014</a:t>
            </a:r>
            <a:r>
              <a:rPr lang="pt-BR" sz="2800" b="1" dirty="0"/>
              <a:t> </a:t>
            </a:r>
            <a:endParaRPr lang="pt-BR" sz="2800" b="1" dirty="0">
              <a:solidFill>
                <a:srgbClr val="FF0000"/>
              </a:solidFill>
            </a:endParaRPr>
          </a:p>
        </p:txBody>
      </p:sp>
      <p:sp>
        <p:nvSpPr>
          <p:cNvPr id="5" name="Espaço Reservado para Conteúdo 2">
            <a:extLst>
              <a:ext uri="{FF2B5EF4-FFF2-40B4-BE49-F238E27FC236}">
                <a16:creationId xmlns:a16="http://schemas.microsoft.com/office/drawing/2014/main" id="{FDCD27E7-BB44-B371-EBCF-350D0821F89D}"/>
              </a:ext>
            </a:extLst>
          </p:cNvPr>
          <p:cNvSpPr>
            <a:spLocks noGrp="1"/>
          </p:cNvSpPr>
          <p:nvPr>
            <p:ph idx="1"/>
          </p:nvPr>
        </p:nvSpPr>
        <p:spPr>
          <a:xfrm>
            <a:off x="172277" y="1825625"/>
            <a:ext cx="11820939" cy="4351338"/>
          </a:xfrm>
        </p:spPr>
        <p:txBody>
          <a:bodyPr>
            <a:normAutofit/>
          </a:bodyPr>
          <a:lstStyle/>
          <a:p>
            <a:pPr algn="just"/>
            <a:r>
              <a:rPr lang="pt-BR" dirty="0"/>
              <a:t>No que concerne às funções dos governos e às diversas formas de intervenção do Estado na atividade econômica, julgue o item que se segue.</a:t>
            </a:r>
          </a:p>
          <a:p>
            <a:pPr algn="just"/>
            <a:r>
              <a:rPr lang="pt-BR" dirty="0"/>
              <a:t>No caso da ocorrência do monopólio natural, em que há uma única empresa produtora de um bem público, o Estado pode tanto responsabilizar-se diretamente pela produção do bem quanto exercer o controle de preços por meio de regulação.</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281651952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E3D08D24-AA17-487B-F510-9CC019241F68}"/>
              </a:ext>
            </a:extLst>
          </p:cNvPr>
          <p:cNvSpPr>
            <a:spLocks noGrp="1"/>
          </p:cNvSpPr>
          <p:nvPr>
            <p:ph type="title"/>
          </p:nvPr>
        </p:nvSpPr>
        <p:spPr>
          <a:xfrm>
            <a:off x="212034" y="169181"/>
            <a:ext cx="11834191" cy="1325563"/>
          </a:xfrm>
        </p:spPr>
        <p:txBody>
          <a:bodyPr>
            <a:normAutofit/>
          </a:bodyPr>
          <a:lstStyle/>
          <a:p>
            <a:pPr algn="just"/>
            <a:r>
              <a:rPr lang="pt-BR" sz="4000" b="1" dirty="0"/>
              <a:t>20) CEBRASPE (CESPE) - AJ TRE MS/TRE MS/Adm/ 2013 </a:t>
            </a:r>
          </a:p>
        </p:txBody>
      </p:sp>
      <p:sp>
        <p:nvSpPr>
          <p:cNvPr id="6" name="Espaço Reservado para Conteúdo 2">
            <a:extLst>
              <a:ext uri="{FF2B5EF4-FFF2-40B4-BE49-F238E27FC236}">
                <a16:creationId xmlns:a16="http://schemas.microsoft.com/office/drawing/2014/main" id="{0A6D9566-9751-641D-05CC-E504910964BD}"/>
              </a:ext>
            </a:extLst>
          </p:cNvPr>
          <p:cNvSpPr>
            <a:spLocks noGrp="1"/>
          </p:cNvSpPr>
          <p:nvPr>
            <p:ph idx="1"/>
          </p:nvPr>
        </p:nvSpPr>
        <p:spPr>
          <a:xfrm>
            <a:off x="212034" y="1209803"/>
            <a:ext cx="11834191" cy="4351338"/>
          </a:xfrm>
        </p:spPr>
        <p:txBody>
          <a:bodyPr>
            <a:noAutofit/>
          </a:bodyPr>
          <a:lstStyle/>
          <a:p>
            <a:pPr algn="just"/>
            <a:r>
              <a:rPr lang="pt-BR" sz="2600" dirty="0"/>
              <a:t>Tendo em vista que as funções econômicas do Estado são os principais instrumentos de ação estatal na economia, assinale a opção correta.</a:t>
            </a:r>
          </a:p>
          <a:p>
            <a:pPr marL="514350" indent="-514350" algn="just">
              <a:buFont typeface="+mj-lt"/>
              <a:buAutoNum type="alphaLcParenR"/>
            </a:pPr>
            <a:r>
              <a:rPr lang="pt-BR" sz="2600" dirty="0"/>
              <a:t>A função estabilizadora ocorre, principalmente, nas situações em que o governo se utiliza do orçamento para a provisão de bens mistos.</a:t>
            </a:r>
          </a:p>
          <a:p>
            <a:pPr marL="514350" indent="-514350" algn="just">
              <a:buFont typeface="+mj-lt"/>
              <a:buAutoNum type="alphaLcParenR"/>
            </a:pPr>
            <a:r>
              <a:rPr lang="pt-BR" sz="2600" dirty="0"/>
              <a:t>Para o exercício da função estabilizadora, o governo tem à disposição dois instrumentos macroeconômicos: a política fiscal e a política monetária.</a:t>
            </a:r>
          </a:p>
          <a:p>
            <a:pPr marL="514350" indent="-514350" algn="just">
              <a:buFont typeface="+mj-lt"/>
              <a:buAutoNum type="alphaLcParenR"/>
            </a:pPr>
            <a:r>
              <a:rPr lang="pt-BR" sz="2600" dirty="0"/>
              <a:t>A função alocativa do governo justifica-se nos casos em que existe eficiência por parte do mecanismo de ação privada (sistema de mercado).</a:t>
            </a:r>
          </a:p>
        </p:txBody>
      </p:sp>
      <p:sp>
        <p:nvSpPr>
          <p:cNvPr id="2" name="Espaço Reservado para Conteúdo 2">
            <a:extLst>
              <a:ext uri="{FF2B5EF4-FFF2-40B4-BE49-F238E27FC236}">
                <a16:creationId xmlns:a16="http://schemas.microsoft.com/office/drawing/2014/main" id="{2FA315A3-85F2-AEAA-60A2-856D895F3A88}"/>
              </a:ext>
            </a:extLst>
          </p:cNvPr>
          <p:cNvSpPr txBox="1">
            <a:spLocks/>
          </p:cNvSpPr>
          <p:nvPr/>
        </p:nvSpPr>
        <p:spPr>
          <a:xfrm>
            <a:off x="203651" y="4594945"/>
            <a:ext cx="11842574" cy="43513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lgn="just">
              <a:buFont typeface="+mj-lt"/>
              <a:buAutoNum type="alphaLcParenR" startAt="4"/>
            </a:pPr>
            <a:r>
              <a:rPr lang="pt-BR" sz="2600" dirty="0"/>
              <a:t>A função estabilizadora, que promove o ajustamento da distribuição de renda, visa o chamado ideal de Pareto, que preconiza a melhoria do indivíduo sem que a dos demais seja deteriorada.</a:t>
            </a:r>
          </a:p>
          <a:p>
            <a:pPr marL="514350" indent="-514350" algn="just">
              <a:buFont typeface="+mj-lt"/>
              <a:buAutoNum type="alphaLcParenR" startAt="4"/>
            </a:pPr>
            <a:r>
              <a:rPr lang="pt-BR" sz="2600" dirty="0"/>
              <a:t>Para o exercício da função distributiva, o governo tem um único instrumento, denominado imposto de renda progressivo por faixas de renda. </a:t>
            </a:r>
          </a:p>
        </p:txBody>
      </p:sp>
    </p:spTree>
    <p:extLst>
      <p:ext uri="{BB962C8B-B14F-4D97-AF65-F5344CB8AC3E}">
        <p14:creationId xmlns:p14="http://schemas.microsoft.com/office/powerpoint/2010/main" val="292736682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FCA362D6-F062-EEC6-B406-4DF553A77E33}"/>
              </a:ext>
            </a:extLst>
          </p:cNvPr>
          <p:cNvSpPr>
            <a:spLocks noGrp="1"/>
          </p:cNvSpPr>
          <p:nvPr>
            <p:ph type="title"/>
          </p:nvPr>
        </p:nvSpPr>
        <p:spPr>
          <a:xfrm>
            <a:off x="73743" y="621857"/>
            <a:ext cx="11275961" cy="785813"/>
          </a:xfrm>
        </p:spPr>
        <p:txBody>
          <a:bodyPr>
            <a:normAutofit fontScale="90000"/>
          </a:bodyPr>
          <a:lstStyle/>
          <a:p>
            <a:r>
              <a:rPr kumimoji="0" lang="pt-BR" altLang="pt-BR" sz="3600" b="1" i="0" u="none" strike="noStrike" cap="none" normalizeH="0" baseline="0" dirty="0">
                <a:ln>
                  <a:noFill/>
                </a:ln>
                <a:solidFill>
                  <a:schemeClr val="tx1"/>
                </a:solidFill>
                <a:effectLst/>
                <a:latin typeface="inherit"/>
              </a:rPr>
              <a:t> 21) </a:t>
            </a:r>
            <a:r>
              <a:rPr lang="pt-BR" altLang="pt-BR" dirty="0">
                <a:latin typeface="inherit"/>
              </a:rPr>
              <a:t>FGV - Analista Legislativo (ALERO)/Economia/2018</a:t>
            </a:r>
            <a:br>
              <a:rPr kumimoji="0" lang="pt-BR" altLang="pt-BR" sz="3600" b="1" i="0" u="none" strike="noStrike" cap="none" normalizeH="0" baseline="0" dirty="0">
                <a:ln>
                  <a:noFill/>
                </a:ln>
                <a:solidFill>
                  <a:schemeClr val="tx1"/>
                </a:solidFill>
                <a:effectLst/>
                <a:latin typeface="inherit"/>
              </a:rPr>
            </a:br>
            <a:endParaRPr lang="pt-BR" dirty="0"/>
          </a:p>
        </p:txBody>
      </p:sp>
      <p:sp>
        <p:nvSpPr>
          <p:cNvPr id="6" name="Rectangle 1">
            <a:extLst>
              <a:ext uri="{FF2B5EF4-FFF2-40B4-BE49-F238E27FC236}">
                <a16:creationId xmlns:a16="http://schemas.microsoft.com/office/drawing/2014/main" id="{36AAAFCC-269D-3B0F-F4D0-477534860E24}"/>
              </a:ext>
            </a:extLst>
          </p:cNvPr>
          <p:cNvSpPr>
            <a:spLocks noGrp="1" noChangeArrowheads="1"/>
          </p:cNvSpPr>
          <p:nvPr>
            <p:ph idx="1"/>
          </p:nvPr>
        </p:nvSpPr>
        <p:spPr bwMode="auto">
          <a:xfrm>
            <a:off x="375173" y="983292"/>
            <a:ext cx="11446455" cy="5170646"/>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Arial" panose="020B0604020202020204" pitchFamily="34" charset="0"/>
              </a:rPr>
              <a:t>A política de preços praticada pela Petrobras, a partir de 2016, definiu que o preço dos combustíveis no Brasil seria pautado pela cotação do barril de petróleo no mercado internacional, em dólar.</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Arial" panose="020B0604020202020204" pitchFamily="34" charset="0"/>
              </a:rPr>
              <a:t>O exemplo acima indica o seguinte tipo de função econômica governament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Arial" panose="020B0604020202020204" pitchFamily="34" charset="0"/>
              </a:rPr>
              <a:t>estabilizador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Arial" panose="020B0604020202020204" pitchFamily="34" charset="0"/>
              </a:rPr>
              <a:t>alocativ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Arial" panose="020B0604020202020204" pitchFamily="34" charset="0"/>
              </a:rPr>
              <a:t>distributiv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Arial" panose="020B0604020202020204" pitchFamily="34" charset="0"/>
              </a:rPr>
              <a:t>regulador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Arial" panose="020B0604020202020204" pitchFamily="34" charset="0"/>
              </a:rPr>
              <a:t>concedente.</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7067266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51CA3032-D14C-A810-FADF-A07CE9502434}"/>
              </a:ext>
            </a:extLst>
          </p:cNvPr>
          <p:cNvSpPr>
            <a:spLocks noGrp="1"/>
          </p:cNvSpPr>
          <p:nvPr>
            <p:ph type="title"/>
          </p:nvPr>
        </p:nvSpPr>
        <p:spPr>
          <a:xfrm>
            <a:off x="98475" y="562988"/>
            <a:ext cx="11985640" cy="637810"/>
          </a:xfrm>
        </p:spPr>
        <p:txBody>
          <a:bodyPr>
            <a:noAutofit/>
          </a:bodyPr>
          <a:lstStyle/>
          <a:p>
            <a:pPr algn="just"/>
            <a:r>
              <a:rPr lang="pt-BR" sz="3700" b="1" dirty="0">
                <a:latin typeface="Source Sans Pro" panose="020B0503030403020204" pitchFamily="34" charset="0"/>
              </a:rPr>
              <a:t>22</a:t>
            </a:r>
            <a:r>
              <a:rPr lang="pt-BR" sz="3700" b="1" i="0" dirty="0">
                <a:effectLst/>
                <a:latin typeface="Source Sans Pro" panose="020B0503030403020204" pitchFamily="34" charset="0"/>
              </a:rPr>
              <a:t>) </a:t>
            </a:r>
            <a:r>
              <a:rPr lang="pt-BR" sz="3700" b="1" dirty="0">
                <a:latin typeface="Source Sans Pro" panose="020B0503030403020204" pitchFamily="34" charset="0"/>
              </a:rPr>
              <a:t>FGV - Consultor Legislativo (ALERO)/Assessoramento em Orçamentos/2018</a:t>
            </a:r>
            <a:endParaRPr lang="pt-BR" sz="3700" b="1" dirty="0"/>
          </a:p>
        </p:txBody>
      </p:sp>
      <p:sp>
        <p:nvSpPr>
          <p:cNvPr id="6" name="Rectangle 1">
            <a:extLst>
              <a:ext uri="{FF2B5EF4-FFF2-40B4-BE49-F238E27FC236}">
                <a16:creationId xmlns:a16="http://schemas.microsoft.com/office/drawing/2014/main" id="{A90DA10C-E03E-9DC4-34FA-9613AB3C60A2}"/>
              </a:ext>
            </a:extLst>
          </p:cNvPr>
          <p:cNvSpPr>
            <a:spLocks noGrp="1" noChangeArrowheads="1"/>
          </p:cNvSpPr>
          <p:nvPr>
            <p:ph idx="1"/>
          </p:nvPr>
        </p:nvSpPr>
        <p:spPr bwMode="auto">
          <a:xfrm>
            <a:off x="107885" y="1267654"/>
            <a:ext cx="11844996" cy="6093976"/>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Sobre os objetivos da função estabilizadora do governo, assinale a afirmativa corre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Deve realizar parcerias com o setor privado para fornecer bens público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Busca reformular os tributos com o fim de melhorar a distribuição de rend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Deve utilizar a política monetária para manter a taxa inflacionaria em níveis reduzido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Busca definir a contribuição de cada consumidor para financiar algum bem public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Pretende melhorar as condições de moradia da população de baixa renda.</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74455155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1023CEFA-E09B-AEDF-BA82-B726ADC2D8C9}"/>
              </a:ext>
            </a:extLst>
          </p:cNvPr>
          <p:cNvSpPr>
            <a:spLocks noGrp="1"/>
          </p:cNvSpPr>
          <p:nvPr>
            <p:ph type="title"/>
          </p:nvPr>
        </p:nvSpPr>
        <p:spPr>
          <a:xfrm>
            <a:off x="168812" y="428777"/>
            <a:ext cx="11802794" cy="785813"/>
          </a:xfrm>
        </p:spPr>
        <p:txBody>
          <a:bodyPr>
            <a:normAutofit fontScale="90000"/>
          </a:bodyPr>
          <a:lstStyle/>
          <a:p>
            <a:pPr algn="just"/>
            <a:r>
              <a:rPr lang="pt-BR" sz="3400" b="1" dirty="0">
                <a:latin typeface="Source Sans Pro" panose="020B0503030403020204" pitchFamily="34" charset="0"/>
              </a:rPr>
              <a:t>23</a:t>
            </a:r>
            <a:r>
              <a:rPr lang="pt-BR" sz="3400" b="1" i="0" dirty="0">
                <a:effectLst/>
                <a:latin typeface="Source Sans Pro" panose="020B0503030403020204" pitchFamily="34" charset="0"/>
              </a:rPr>
              <a:t>) </a:t>
            </a:r>
            <a:r>
              <a:rPr lang="pt-BR" sz="3400" b="1" dirty="0">
                <a:latin typeface="Source Sans Pro" panose="020B0503030403020204" pitchFamily="34" charset="0"/>
              </a:rPr>
              <a:t>FGV - Técnico de Nível Superior (</a:t>
            </a:r>
            <a:r>
              <a:rPr lang="pt-BR" sz="3400" b="1" dirty="0" err="1">
                <a:latin typeface="Source Sans Pro" panose="020B0503030403020204" pitchFamily="34" charset="0"/>
              </a:rPr>
              <a:t>Pref</a:t>
            </a:r>
            <a:r>
              <a:rPr lang="pt-BR" sz="3400" b="1" dirty="0">
                <a:latin typeface="Source Sans Pro" panose="020B0503030403020204" pitchFamily="34" charset="0"/>
              </a:rPr>
              <a:t> Salvador)/Suporte Administrativo/Economia ou Gestão Financeira/2017</a:t>
            </a:r>
            <a:endParaRPr lang="pt-BR" sz="3400" b="1" dirty="0"/>
          </a:p>
        </p:txBody>
      </p:sp>
      <p:sp>
        <p:nvSpPr>
          <p:cNvPr id="5" name="Rectangle 1">
            <a:extLst>
              <a:ext uri="{FF2B5EF4-FFF2-40B4-BE49-F238E27FC236}">
                <a16:creationId xmlns:a16="http://schemas.microsoft.com/office/drawing/2014/main" id="{3ACAB555-64DD-3FB2-EFDA-7DD66614182E}"/>
              </a:ext>
            </a:extLst>
          </p:cNvPr>
          <p:cNvSpPr>
            <a:spLocks noGrp="1" noChangeArrowheads="1"/>
          </p:cNvSpPr>
          <p:nvPr>
            <p:ph idx="1"/>
          </p:nvPr>
        </p:nvSpPr>
        <p:spPr bwMode="auto">
          <a:xfrm>
            <a:off x="192288" y="1278830"/>
            <a:ext cx="11779318" cy="6025390"/>
          </a:xfrm>
          <a:prstGeom prst="rect">
            <a:avLst/>
          </a:prstGeom>
          <a:noFill/>
          <a:ln>
            <a:noFill/>
          </a:ln>
          <a:effectLst/>
        </p:spPr>
        <p:txBody>
          <a:bodyPr vert="horz" wrap="square" lIns="91440" tIns="0" rIns="91440" bIns="937917"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effectLst/>
                <a:latin typeface="Source Sans Pro" panose="020B0503030403020204" pitchFamily="34" charset="0"/>
              </a:rPr>
              <a:t>Relacione cada função econômica do governo à sua característica ou ao seu exemplo.</a:t>
            </a:r>
          </a:p>
          <a:p>
            <a:pPr marL="0" marR="0" lvl="0" indent="0" algn="just" defTabSz="914400" rtl="0" eaLnBrk="0" fontAlgn="base" latinLnBrk="0" hangingPunct="0">
              <a:lnSpc>
                <a:spcPct val="100000"/>
              </a:lnSpc>
              <a:spcBef>
                <a:spcPct val="0"/>
              </a:spcBef>
              <a:spcAft>
                <a:spcPct val="0"/>
              </a:spcAft>
              <a:buClrTx/>
              <a:buSzTx/>
              <a:buFontTx/>
              <a:buAutoNum type="arabicPeriod"/>
              <a:tabLst/>
            </a:pPr>
            <a:r>
              <a:rPr kumimoji="0" lang="pt-BR" altLang="pt-BR" sz="3000" b="0" i="0" u="none" strike="noStrike" cap="none" normalizeH="0" baseline="0" dirty="0">
                <a:ln>
                  <a:noFill/>
                </a:ln>
                <a:effectLst/>
                <a:latin typeface="Source Sans Pro" panose="020B0503030403020204" pitchFamily="34" charset="0"/>
              </a:rPr>
              <a:t>Função Alocativa</a:t>
            </a:r>
          </a:p>
          <a:p>
            <a:pPr marL="0" marR="0" lvl="0" indent="0" algn="just" defTabSz="914400" rtl="0" eaLnBrk="0" fontAlgn="base" latinLnBrk="0" hangingPunct="0">
              <a:lnSpc>
                <a:spcPct val="100000"/>
              </a:lnSpc>
              <a:spcBef>
                <a:spcPct val="0"/>
              </a:spcBef>
              <a:spcAft>
                <a:spcPct val="0"/>
              </a:spcAft>
              <a:buClrTx/>
              <a:buSzTx/>
              <a:buFontTx/>
              <a:buAutoNum type="arabicPeriod" startAt="2"/>
              <a:tabLst/>
            </a:pPr>
            <a:r>
              <a:rPr kumimoji="0" lang="pt-BR" altLang="pt-BR" sz="3000" b="0" i="0" u="none" strike="noStrike" cap="none" normalizeH="0" baseline="0" dirty="0">
                <a:ln>
                  <a:noFill/>
                </a:ln>
                <a:effectLst/>
                <a:latin typeface="Source Sans Pro" panose="020B0503030403020204" pitchFamily="34" charset="0"/>
              </a:rPr>
              <a:t>Função Distributiva</a:t>
            </a:r>
          </a:p>
          <a:p>
            <a:pPr marL="0" marR="0" lvl="0" indent="0" algn="just" defTabSz="914400" rtl="0" eaLnBrk="0" fontAlgn="base" latinLnBrk="0" hangingPunct="0">
              <a:lnSpc>
                <a:spcPct val="100000"/>
              </a:lnSpc>
              <a:spcBef>
                <a:spcPct val="0"/>
              </a:spcBef>
              <a:spcAft>
                <a:spcPct val="0"/>
              </a:spcAft>
              <a:buClrTx/>
              <a:buSzTx/>
              <a:buFontTx/>
              <a:buAutoNum type="arabicPeriod" startAt="3"/>
              <a:tabLst/>
            </a:pPr>
            <a:r>
              <a:rPr kumimoji="0" lang="pt-BR" altLang="pt-BR" sz="3000" b="0" i="0" u="none" strike="noStrike" cap="none" normalizeH="0" baseline="0" dirty="0">
                <a:ln>
                  <a:noFill/>
                </a:ln>
                <a:effectLst/>
                <a:latin typeface="Source Sans Pro" panose="020B0503030403020204" pitchFamily="34" charset="0"/>
              </a:rPr>
              <a:t>Função Estabilizador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effectLst/>
                <a:latin typeface="Source Sans Pro" panose="020B0503030403020204" pitchFamily="34" charset="0"/>
              </a:rPr>
              <a:t>(  ) O acesso da população à água e ao esgoto tratável contribui para reduzir os gastos públicos com saúde.</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effectLst/>
                <a:latin typeface="Source Sans Pro" panose="020B0503030403020204" pitchFamily="34" charset="0"/>
              </a:rPr>
              <a:t>(  ) O adequado uso da política monetária leva a uma taxa de inflação menor, sem afetar fortemente o desempreg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effectLst/>
                <a:latin typeface="Source Sans Pro" panose="020B0503030403020204" pitchFamily="34" charset="0"/>
              </a:rPr>
              <a:t>(  ) Reduzir impostos sobre consumo tem efeitos progressivos sobre a renda das pessoas.</a:t>
            </a:r>
          </a:p>
        </p:txBody>
      </p:sp>
    </p:spTree>
    <p:extLst>
      <p:ext uri="{BB962C8B-B14F-4D97-AF65-F5344CB8AC3E}">
        <p14:creationId xmlns:p14="http://schemas.microsoft.com/office/powerpoint/2010/main" val="58100074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903B0ED7-FF4A-CA24-6D6C-3E139FF02633}"/>
              </a:ext>
            </a:extLst>
          </p:cNvPr>
          <p:cNvSpPr>
            <a:spLocks noGrp="1" noChangeArrowheads="1"/>
          </p:cNvSpPr>
          <p:nvPr>
            <p:ph idx="1"/>
          </p:nvPr>
        </p:nvSpPr>
        <p:spPr bwMode="auto">
          <a:xfrm>
            <a:off x="136016" y="-13218"/>
            <a:ext cx="11694910" cy="4640395"/>
          </a:xfrm>
          <a:prstGeom prst="rect">
            <a:avLst/>
          </a:prstGeom>
          <a:noFill/>
          <a:ln>
            <a:noFill/>
          </a:ln>
          <a:effectLst/>
        </p:spPr>
        <p:txBody>
          <a:bodyPr vert="horz" wrap="square" lIns="91440" tIns="0" rIns="91440" bIns="937917"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Assinale a opção que apresenta a relação corre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1, 2 e 3.</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1, 3 e 2.</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2, 3 e 1.</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3, 1 e 2;</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3, 2 e 1.</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52352423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B2EBB56D-A379-0460-FEFC-98CDDA130D71}"/>
              </a:ext>
            </a:extLst>
          </p:cNvPr>
          <p:cNvSpPr>
            <a:spLocks noGrp="1"/>
          </p:cNvSpPr>
          <p:nvPr>
            <p:ph type="title"/>
          </p:nvPr>
        </p:nvSpPr>
        <p:spPr>
          <a:xfrm>
            <a:off x="196948" y="573185"/>
            <a:ext cx="11887200" cy="785813"/>
          </a:xfrm>
        </p:spPr>
        <p:txBody>
          <a:bodyPr>
            <a:normAutofit fontScale="90000"/>
          </a:bodyPr>
          <a:lstStyle/>
          <a:p>
            <a:r>
              <a:rPr lang="pt-BR" sz="3200" b="1" dirty="0">
                <a:latin typeface="Source Sans Pro" panose="020B0503030403020204" pitchFamily="34" charset="0"/>
              </a:rPr>
              <a:t>24)FGV - Auditor Fiscal Tributário da Receita </a:t>
            </a:r>
            <a:r>
              <a:rPr lang="pt-BR" sz="3200" b="1" dirty="0" err="1">
                <a:latin typeface="Source Sans Pro" panose="020B0503030403020204" pitchFamily="34" charset="0"/>
              </a:rPr>
              <a:t>Munic</a:t>
            </a:r>
            <a:r>
              <a:rPr lang="pt-BR" sz="3200" b="1" dirty="0">
                <a:latin typeface="Source Sans Pro" panose="020B0503030403020204" pitchFamily="34" charset="0"/>
              </a:rPr>
              <a:t> (Cuiabá)/2016</a:t>
            </a:r>
            <a:br>
              <a:rPr lang="pt-BR" sz="3200" b="1" i="0" dirty="0">
                <a:effectLst/>
                <a:latin typeface="Source Sans Pro" panose="020B0503030403020204" pitchFamily="34" charset="0"/>
              </a:rPr>
            </a:br>
            <a:endParaRPr lang="pt-BR" sz="3200" b="1" dirty="0"/>
          </a:p>
        </p:txBody>
      </p:sp>
      <p:sp>
        <p:nvSpPr>
          <p:cNvPr id="5" name="Espaço Reservado para Conteúdo 2">
            <a:extLst>
              <a:ext uri="{FF2B5EF4-FFF2-40B4-BE49-F238E27FC236}">
                <a16:creationId xmlns:a16="http://schemas.microsoft.com/office/drawing/2014/main" id="{DAA1DB5C-212D-EA1D-A59A-13793A87A0E9}"/>
              </a:ext>
            </a:extLst>
          </p:cNvPr>
          <p:cNvSpPr>
            <a:spLocks noGrp="1"/>
          </p:cNvSpPr>
          <p:nvPr>
            <p:ph idx="1"/>
          </p:nvPr>
        </p:nvSpPr>
        <p:spPr>
          <a:xfrm>
            <a:off x="234492" y="1018523"/>
            <a:ext cx="11760559" cy="4883150"/>
          </a:xfrm>
        </p:spPr>
        <p:txBody>
          <a:bodyPr/>
          <a:lstStyle/>
          <a:p>
            <a:pPr algn="just"/>
            <a:r>
              <a:rPr lang="pt-BR" b="0" i="0" dirty="0">
                <a:solidFill>
                  <a:schemeClr val="tx1"/>
                </a:solidFill>
                <a:effectLst/>
                <a:latin typeface="Source Sans Pro" panose="020B0503030403020204" pitchFamily="34" charset="0"/>
              </a:rPr>
              <a:t>Em relação às funções do governo, analise as afirmativas a seguir.</a:t>
            </a:r>
          </a:p>
          <a:p>
            <a:pPr marL="571500" indent="-571500" algn="just">
              <a:buSzPct val="100000"/>
              <a:buFont typeface="+mj-lt"/>
              <a:buAutoNum type="romanUcPeriod"/>
            </a:pPr>
            <a:r>
              <a:rPr lang="pt-BR" b="0" i="0" dirty="0">
                <a:solidFill>
                  <a:schemeClr val="tx1"/>
                </a:solidFill>
                <a:effectLst/>
                <a:latin typeface="Source Sans Pro" panose="020B0503030403020204" pitchFamily="34" charset="0"/>
              </a:rPr>
              <a:t>A tributação sobre grandes fortunas e heranças pode ter função distributiva ou estabilizadora, a depender de como o governo irá alocar os valores arrecadados.</a:t>
            </a:r>
          </a:p>
          <a:p>
            <a:pPr marL="571500" indent="-571500" algn="just">
              <a:buSzPct val="100000"/>
              <a:buFont typeface="+mj-lt"/>
              <a:buAutoNum type="romanUcPeriod"/>
            </a:pPr>
            <a:endParaRPr lang="pt-BR" sz="1200" b="0" i="0" dirty="0">
              <a:solidFill>
                <a:schemeClr val="tx1"/>
              </a:solidFill>
              <a:effectLst/>
              <a:latin typeface="Source Sans Pro" panose="020B0503030403020204" pitchFamily="34" charset="0"/>
            </a:endParaRPr>
          </a:p>
          <a:p>
            <a:pPr marL="571500" indent="-571500" algn="just">
              <a:buSzPct val="100000"/>
              <a:buFont typeface="+mj-lt"/>
              <a:buAutoNum type="romanUcPeriod"/>
            </a:pPr>
            <a:endParaRPr lang="pt-BR" b="0" i="0" dirty="0">
              <a:solidFill>
                <a:schemeClr val="tx1"/>
              </a:solidFill>
              <a:effectLst/>
              <a:latin typeface="Source Sans Pro" panose="020B0503030403020204" pitchFamily="34" charset="0"/>
            </a:endParaRPr>
          </a:p>
          <a:p>
            <a:pPr marL="571500" indent="-571500" algn="just">
              <a:buSzPct val="100000"/>
              <a:buFont typeface="+mj-lt"/>
              <a:buAutoNum type="romanUcPeriod"/>
            </a:pPr>
            <a:r>
              <a:rPr lang="pt-BR" b="0" i="0" dirty="0">
                <a:solidFill>
                  <a:schemeClr val="tx1"/>
                </a:solidFill>
                <a:effectLst/>
                <a:latin typeface="Source Sans Pro" panose="020B0503030403020204" pitchFamily="34" charset="0"/>
              </a:rPr>
              <a:t>A expansão do sistema de água e esgoto para áreas desfavorecidas está relacionada à função distributiva.</a:t>
            </a:r>
          </a:p>
          <a:p>
            <a:pPr marL="571500" indent="-571500" algn="just">
              <a:buSzPct val="100000"/>
              <a:buFont typeface="+mj-lt"/>
              <a:buAutoNum type="romanUcPeriod"/>
            </a:pPr>
            <a:r>
              <a:rPr lang="pt-BR" b="0" i="0" dirty="0">
                <a:solidFill>
                  <a:schemeClr val="tx1"/>
                </a:solidFill>
                <a:effectLst/>
                <a:latin typeface="Source Sans Pro" panose="020B0503030403020204" pitchFamily="34" charset="0"/>
              </a:rPr>
              <a:t>Um programa de estímulo às contratações de jovens por empresas, em contrapartida de abono fiscal, é considerado função estabilizadora.</a:t>
            </a:r>
          </a:p>
          <a:p>
            <a:pPr algn="just"/>
            <a:endParaRPr lang="pt-BR" dirty="0">
              <a:solidFill>
                <a:schemeClr val="tx1"/>
              </a:solidFill>
            </a:endParaRPr>
          </a:p>
        </p:txBody>
      </p:sp>
    </p:spTree>
    <p:extLst>
      <p:ext uri="{BB962C8B-B14F-4D97-AF65-F5344CB8AC3E}">
        <p14:creationId xmlns:p14="http://schemas.microsoft.com/office/powerpoint/2010/main" val="371526595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5F0CB0A9-E4C5-5BE5-8E9C-09A779BD3A6E}"/>
              </a:ext>
            </a:extLst>
          </p:cNvPr>
          <p:cNvSpPr>
            <a:spLocks noGrp="1"/>
          </p:cNvSpPr>
          <p:nvPr>
            <p:ph idx="1"/>
          </p:nvPr>
        </p:nvSpPr>
        <p:spPr>
          <a:xfrm>
            <a:off x="234492" y="685055"/>
            <a:ext cx="11760559" cy="4883150"/>
          </a:xfrm>
        </p:spPr>
        <p:txBody>
          <a:bodyPr/>
          <a:lstStyle/>
          <a:p>
            <a:pPr algn="just"/>
            <a:r>
              <a:rPr lang="pt-BR" b="0" i="0" dirty="0">
                <a:effectLst/>
                <a:latin typeface="Source Sans Pro" panose="020B0503030403020204" pitchFamily="34" charset="0"/>
              </a:rPr>
              <a:t>Assinale:</a:t>
            </a:r>
          </a:p>
          <a:p>
            <a:pPr marL="514350" indent="-514350" algn="just">
              <a:buFont typeface="+mj-lt"/>
              <a:buAutoNum type="alphaLcParenR"/>
            </a:pPr>
            <a:r>
              <a:rPr lang="pt-BR" b="0" i="0" dirty="0">
                <a:effectLst/>
                <a:latin typeface="Source Sans Pro" panose="020B0503030403020204" pitchFamily="34" charset="0"/>
              </a:rPr>
              <a:t>se somente a afirmativa</a:t>
            </a:r>
            <a:r>
              <a:rPr lang="pt-BR" b="1" i="0" dirty="0">
                <a:effectLst/>
                <a:latin typeface="Source Sans Pro" panose="020B0503030403020204" pitchFamily="34" charset="0"/>
              </a:rPr>
              <a:t> I</a:t>
            </a:r>
            <a:r>
              <a:rPr lang="pt-BR" b="0" i="0" dirty="0">
                <a:effectLst/>
                <a:latin typeface="Source Sans Pro" panose="020B0503030403020204" pitchFamily="34" charset="0"/>
              </a:rPr>
              <a:t> estiver correta.</a:t>
            </a:r>
          </a:p>
          <a:p>
            <a:pPr marL="514350" indent="-514350" algn="just">
              <a:buFont typeface="+mj-lt"/>
              <a:buAutoNum type="alphaLcParenR"/>
            </a:pPr>
            <a:r>
              <a:rPr lang="pt-BR" b="0" i="0" dirty="0">
                <a:effectLst/>
                <a:latin typeface="Source Sans Pro" panose="020B0503030403020204" pitchFamily="34" charset="0"/>
              </a:rPr>
              <a:t>se somente a afirmativa </a:t>
            </a:r>
            <a:r>
              <a:rPr lang="pt-BR" b="1" i="0" dirty="0">
                <a:effectLst/>
                <a:latin typeface="Source Sans Pro" panose="020B0503030403020204" pitchFamily="34" charset="0"/>
              </a:rPr>
              <a:t>II</a:t>
            </a:r>
            <a:r>
              <a:rPr lang="pt-BR" b="0" i="0" dirty="0">
                <a:effectLst/>
                <a:latin typeface="Source Sans Pro" panose="020B0503030403020204" pitchFamily="34" charset="0"/>
              </a:rPr>
              <a:t> estiver correta.</a:t>
            </a:r>
            <a:endParaRPr lang="pt-BR" dirty="0">
              <a:latin typeface="Source Sans Pro" panose="020B0503030403020204" pitchFamily="34" charset="0"/>
            </a:endParaRPr>
          </a:p>
          <a:p>
            <a:pPr marL="514350" indent="-514350" algn="just">
              <a:buFont typeface="+mj-lt"/>
              <a:buAutoNum type="alphaLcParenR"/>
            </a:pPr>
            <a:r>
              <a:rPr lang="pt-BR" b="0" i="0" dirty="0">
                <a:effectLst/>
                <a:latin typeface="Source Sans Pro" panose="020B0503030403020204" pitchFamily="34" charset="0"/>
              </a:rPr>
              <a:t>se somente a afirmativa </a:t>
            </a:r>
            <a:r>
              <a:rPr lang="pt-BR" b="1" i="0" dirty="0">
                <a:effectLst/>
                <a:latin typeface="Source Sans Pro" panose="020B0503030403020204" pitchFamily="34" charset="0"/>
              </a:rPr>
              <a:t>III</a:t>
            </a:r>
            <a:r>
              <a:rPr lang="pt-BR" b="0" i="0" dirty="0">
                <a:effectLst/>
                <a:latin typeface="Source Sans Pro" panose="020B0503030403020204" pitchFamily="34" charset="0"/>
              </a:rPr>
              <a:t> estiver correta.</a:t>
            </a:r>
          </a:p>
          <a:p>
            <a:pPr marL="514350" indent="-514350" algn="just">
              <a:buFont typeface="+mj-lt"/>
              <a:buAutoNum type="alphaLcParenR"/>
            </a:pPr>
            <a:r>
              <a:rPr lang="pt-BR" b="0" i="0" dirty="0">
                <a:effectLst/>
                <a:latin typeface="Source Sans Pro" panose="020B0503030403020204" pitchFamily="34" charset="0"/>
              </a:rPr>
              <a:t>se somente as afirmativas</a:t>
            </a:r>
            <a:r>
              <a:rPr lang="pt-BR" b="1" i="0" dirty="0">
                <a:effectLst/>
                <a:latin typeface="Source Sans Pro" panose="020B0503030403020204" pitchFamily="34" charset="0"/>
              </a:rPr>
              <a:t> II </a:t>
            </a:r>
            <a:r>
              <a:rPr lang="pt-BR" b="0" i="0" dirty="0">
                <a:effectLst/>
                <a:latin typeface="Source Sans Pro" panose="020B0503030403020204" pitchFamily="34" charset="0"/>
              </a:rPr>
              <a:t>e</a:t>
            </a:r>
            <a:r>
              <a:rPr lang="pt-BR" b="1" i="0" dirty="0">
                <a:effectLst/>
                <a:latin typeface="Source Sans Pro" panose="020B0503030403020204" pitchFamily="34" charset="0"/>
              </a:rPr>
              <a:t> III</a:t>
            </a:r>
            <a:r>
              <a:rPr lang="pt-BR" b="0" i="0" dirty="0">
                <a:effectLst/>
                <a:latin typeface="Source Sans Pro" panose="020B0503030403020204" pitchFamily="34" charset="0"/>
              </a:rPr>
              <a:t> estiverem corretas.</a:t>
            </a:r>
            <a:endParaRPr lang="pt-BR" dirty="0">
              <a:latin typeface="Source Sans Pro" panose="020B0503030403020204" pitchFamily="34" charset="0"/>
            </a:endParaRPr>
          </a:p>
          <a:p>
            <a:pPr marL="514350" indent="-514350" algn="just">
              <a:buFont typeface="+mj-lt"/>
              <a:buAutoNum type="alphaLcParenR"/>
            </a:pPr>
            <a:r>
              <a:rPr lang="pt-BR" b="0" i="0" dirty="0">
                <a:effectLst/>
                <a:latin typeface="Source Sans Pro" panose="020B0503030403020204" pitchFamily="34" charset="0"/>
              </a:rPr>
              <a:t>se somente as afirmativas</a:t>
            </a:r>
            <a:r>
              <a:rPr lang="pt-BR" b="1" i="0" dirty="0">
                <a:effectLst/>
                <a:latin typeface="Source Sans Pro" panose="020B0503030403020204" pitchFamily="34" charset="0"/>
              </a:rPr>
              <a:t> I</a:t>
            </a:r>
            <a:r>
              <a:rPr lang="pt-BR" b="0" i="0" dirty="0">
                <a:effectLst/>
                <a:latin typeface="Source Sans Pro" panose="020B0503030403020204" pitchFamily="34" charset="0"/>
              </a:rPr>
              <a:t> e</a:t>
            </a:r>
            <a:r>
              <a:rPr lang="pt-BR" b="1" i="0" dirty="0">
                <a:effectLst/>
                <a:latin typeface="Source Sans Pro" panose="020B0503030403020204" pitchFamily="34" charset="0"/>
              </a:rPr>
              <a:t> III </a:t>
            </a:r>
            <a:r>
              <a:rPr lang="pt-BR" b="0" i="0" dirty="0">
                <a:effectLst/>
                <a:latin typeface="Source Sans Pro" panose="020B0503030403020204" pitchFamily="34" charset="0"/>
              </a:rPr>
              <a:t>estiverem corretas.</a:t>
            </a:r>
          </a:p>
          <a:p>
            <a:pPr algn="just"/>
            <a:endParaRPr lang="pt-BR" dirty="0"/>
          </a:p>
        </p:txBody>
      </p:sp>
    </p:spTree>
    <p:extLst>
      <p:ext uri="{BB962C8B-B14F-4D97-AF65-F5344CB8AC3E}">
        <p14:creationId xmlns:p14="http://schemas.microsoft.com/office/powerpoint/2010/main" val="166496449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7B6D8E92-9932-D20B-9144-C862281B301B}"/>
              </a:ext>
            </a:extLst>
          </p:cNvPr>
          <p:cNvSpPr>
            <a:spLocks noGrp="1"/>
          </p:cNvSpPr>
          <p:nvPr>
            <p:ph type="title"/>
          </p:nvPr>
        </p:nvSpPr>
        <p:spPr>
          <a:xfrm>
            <a:off x="154745" y="466386"/>
            <a:ext cx="11901267" cy="785813"/>
          </a:xfrm>
        </p:spPr>
        <p:txBody>
          <a:bodyPr>
            <a:noAutofit/>
          </a:bodyPr>
          <a:lstStyle/>
          <a:p>
            <a:r>
              <a:rPr lang="pt-BR" sz="3400" b="1" dirty="0">
                <a:latin typeface="Source Sans Pro" panose="020B0503030403020204" pitchFamily="34" charset="0"/>
              </a:rPr>
              <a:t>25) FGV - Anal Judiciário (TJ BA)/Apoio </a:t>
            </a:r>
            <a:r>
              <a:rPr lang="pt-BR" sz="3400" b="1" dirty="0" err="1">
                <a:latin typeface="Source Sans Pro" panose="020B0503030403020204" pitchFamily="34" charset="0"/>
              </a:rPr>
              <a:t>Espec</a:t>
            </a:r>
            <a:r>
              <a:rPr lang="pt-BR" sz="3400" b="1" dirty="0">
                <a:latin typeface="Source Sans Pro" panose="020B0503030403020204" pitchFamily="34" charset="0"/>
              </a:rPr>
              <a:t>/</a:t>
            </a:r>
            <a:r>
              <a:rPr lang="pt-BR" sz="3400" b="1" dirty="0" err="1">
                <a:latin typeface="Source Sans Pro" panose="020B0503030403020204" pitchFamily="34" charset="0"/>
              </a:rPr>
              <a:t>Econ</a:t>
            </a:r>
            <a:r>
              <a:rPr lang="pt-BR" sz="3400" b="1" dirty="0">
                <a:latin typeface="Source Sans Pro" panose="020B0503030403020204" pitchFamily="34" charset="0"/>
              </a:rPr>
              <a:t>/2015</a:t>
            </a:r>
            <a:br>
              <a:rPr lang="pt-BR" sz="3400" b="1" i="0" dirty="0">
                <a:effectLst/>
                <a:latin typeface="Source Sans Pro" panose="020B0503030403020204" pitchFamily="34" charset="0"/>
              </a:rPr>
            </a:br>
            <a:endParaRPr lang="pt-BR" sz="3400" b="1" dirty="0"/>
          </a:p>
        </p:txBody>
      </p:sp>
      <p:sp>
        <p:nvSpPr>
          <p:cNvPr id="6" name="Rectangle 1">
            <a:extLst>
              <a:ext uri="{FF2B5EF4-FFF2-40B4-BE49-F238E27FC236}">
                <a16:creationId xmlns:a16="http://schemas.microsoft.com/office/drawing/2014/main" id="{33857182-C5B6-CA51-2A6D-3F56AF55E98B}"/>
              </a:ext>
            </a:extLst>
          </p:cNvPr>
          <p:cNvSpPr>
            <a:spLocks noGrp="1" noChangeArrowheads="1"/>
          </p:cNvSpPr>
          <p:nvPr>
            <p:ph idx="1"/>
          </p:nvPr>
        </p:nvSpPr>
        <p:spPr bwMode="auto">
          <a:xfrm>
            <a:off x="164153" y="644173"/>
            <a:ext cx="11816830" cy="67403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Source Sans Pro" panose="020B0503030403020204" pitchFamily="34" charset="0"/>
              </a:rPr>
              <a:t>Em relação aos diferentes papéis do Estado, considere</a:t>
            </a:r>
            <a:r>
              <a:rPr kumimoji="0" lang="pt-BR" altLang="pt-BR" sz="2600" b="1" i="0" u="none" strike="noStrike" cap="none" normalizeH="0" baseline="0" dirty="0">
                <a:ln>
                  <a:noFill/>
                </a:ln>
                <a:solidFill>
                  <a:schemeClr val="tx1"/>
                </a:solidFill>
                <a:effectLst/>
                <a:latin typeface="Source Sans Pro" panose="020B0503030403020204" pitchFamily="34" charset="0"/>
              </a:rPr>
              <a:t> V</a:t>
            </a:r>
            <a:r>
              <a:rPr kumimoji="0" lang="pt-BR" altLang="pt-BR" sz="2600" b="0" i="0" u="none" strike="noStrike" cap="none" normalizeH="0" baseline="0" dirty="0">
                <a:ln>
                  <a:noFill/>
                </a:ln>
                <a:solidFill>
                  <a:schemeClr val="tx1"/>
                </a:solidFill>
                <a:effectLst/>
                <a:latin typeface="Source Sans Pro" panose="020B0503030403020204" pitchFamily="34" charset="0"/>
              </a:rPr>
              <a:t> para a(s) afirmativa(s) verdadeira(s) e</a:t>
            </a:r>
            <a:r>
              <a:rPr kumimoji="0" lang="pt-BR" altLang="pt-BR" sz="2600" b="1" i="0" u="none" strike="noStrike" cap="none" normalizeH="0" baseline="0" dirty="0">
                <a:ln>
                  <a:noFill/>
                </a:ln>
                <a:solidFill>
                  <a:schemeClr val="tx1"/>
                </a:solidFill>
                <a:effectLst/>
                <a:latin typeface="Source Sans Pro" panose="020B0503030403020204" pitchFamily="34" charset="0"/>
              </a:rPr>
              <a:t> F</a:t>
            </a:r>
            <a:r>
              <a:rPr kumimoji="0" lang="pt-BR" altLang="pt-BR" sz="2600" b="0" i="0" u="none" strike="noStrike" cap="none" normalizeH="0" baseline="0" dirty="0">
                <a:ln>
                  <a:noFill/>
                </a:ln>
                <a:solidFill>
                  <a:schemeClr val="tx1"/>
                </a:solidFill>
                <a:effectLst/>
                <a:latin typeface="Source Sans Pro" panose="020B0503030403020204" pitchFamily="34" charset="0"/>
              </a:rPr>
              <a:t> para a(s) falsa(s):</a:t>
            </a:r>
            <a:endParaRPr lang="pt-BR" altLang="pt-BR" sz="26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Source Sans Pro" panose="020B0503030403020204" pitchFamily="34" charset="0"/>
              </a:rPr>
              <a:t>(  ) No papel regulador, o Estado utiliza as funções alocativas, estabilizadoras e distributivas, que são implementadas através das políticas monetária, fiscal, creditícia, de comércio exterior, cambiais, de controle de preços, dentre outras.</a:t>
            </a:r>
            <a:br>
              <a:rPr kumimoji="0" lang="pt-BR" altLang="pt-BR" sz="2600" b="0" i="0" u="none" strike="noStrike" cap="none" normalizeH="0" baseline="0" dirty="0">
                <a:ln>
                  <a:noFill/>
                </a:ln>
                <a:solidFill>
                  <a:schemeClr val="tx1"/>
                </a:solidFill>
                <a:effectLst/>
                <a:latin typeface="Source Sans Pro" panose="020B0503030403020204" pitchFamily="34" charset="0"/>
              </a:rPr>
            </a:br>
            <a:r>
              <a:rPr kumimoji="0" lang="pt-BR" altLang="pt-BR" sz="2600" b="0" i="0" u="none" strike="noStrike" cap="none" normalizeH="0" baseline="0" dirty="0">
                <a:ln>
                  <a:noFill/>
                </a:ln>
                <a:solidFill>
                  <a:schemeClr val="tx1"/>
                </a:solidFill>
                <a:effectLst/>
                <a:latin typeface="Source Sans Pro" panose="020B0503030403020204" pitchFamily="34" charset="0"/>
              </a:rPr>
              <a:t>(   ) No papel de órgão financiador, o Estado utiliza suas instituições financeiras para financiar o desenvolvimento em setores estratégicos.</a:t>
            </a:r>
            <a:endParaRPr lang="pt-BR" altLang="pt-BR" sz="26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Source Sans Pro" panose="020B0503030403020204" pitchFamily="34" charset="0"/>
              </a:rPr>
              <a:t>(  ) No papel de  produtor,  o  Estado  já  atuou  na  produção  de setores de mineração, infraestrutura, serviços de utilidade pública dentre outro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Source Sans Pro" panose="020B0503030403020204" pitchFamily="34" charset="0"/>
              </a:rPr>
              <a:t>A sequência correta é:</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Source Sans Pro" panose="020B0503030403020204" pitchFamily="34" charset="0"/>
              </a:rPr>
              <a:t>V</a:t>
            </a:r>
            <a:r>
              <a:rPr kumimoji="0" lang="pt-BR" altLang="pt-BR" sz="2600" b="0" i="0" u="none" strike="noStrike" cap="none" normalizeH="0" baseline="0" dirty="0">
                <a:ln>
                  <a:noFill/>
                </a:ln>
                <a:solidFill>
                  <a:schemeClr val="tx1"/>
                </a:solidFill>
                <a:effectLst/>
                <a:latin typeface="Source Sans Pro" panose="020B0503030403020204" pitchFamily="34" charset="0"/>
              </a:rPr>
              <a:t>, </a:t>
            </a:r>
            <a:r>
              <a:rPr kumimoji="0" lang="pt-BR" altLang="pt-BR" sz="2600" b="1" i="0" u="none" strike="noStrike" cap="none" normalizeH="0" baseline="0" dirty="0">
                <a:ln>
                  <a:noFill/>
                </a:ln>
                <a:solidFill>
                  <a:schemeClr val="tx1"/>
                </a:solidFill>
                <a:effectLst/>
                <a:latin typeface="Source Sans Pro" panose="020B0503030403020204" pitchFamily="34" charset="0"/>
              </a:rPr>
              <a:t>V </a:t>
            </a:r>
            <a:r>
              <a:rPr kumimoji="0" lang="pt-BR" altLang="pt-BR" sz="2600" b="0" i="0" u="none" strike="noStrike" cap="none" normalizeH="0" baseline="0" dirty="0">
                <a:ln>
                  <a:noFill/>
                </a:ln>
                <a:solidFill>
                  <a:schemeClr val="tx1"/>
                </a:solidFill>
                <a:effectLst/>
                <a:latin typeface="Source Sans Pro" panose="020B0503030403020204" pitchFamily="34" charset="0"/>
              </a:rPr>
              <a:t>e </a:t>
            </a:r>
            <a:r>
              <a:rPr kumimoji="0" lang="pt-BR" altLang="pt-BR" sz="2600" b="1" i="0" u="none" strike="noStrike" cap="none" normalizeH="0" baseline="0" dirty="0">
                <a:ln>
                  <a:noFill/>
                </a:ln>
                <a:solidFill>
                  <a:schemeClr val="tx1"/>
                </a:solidFill>
                <a:effectLst/>
                <a:latin typeface="Source Sans Pro" panose="020B0503030403020204" pitchFamily="34" charset="0"/>
              </a:rPr>
              <a:t>V</a:t>
            </a:r>
            <a:r>
              <a:rPr kumimoji="0" lang="pt-BR" altLang="pt-BR" sz="2600" b="0" i="0" u="none" strike="noStrike" cap="none" normalizeH="0" baseline="0" dirty="0">
                <a:ln>
                  <a:noFill/>
                </a:ln>
                <a:solidFill>
                  <a:schemeClr val="tx1"/>
                </a:solidFill>
                <a:effectLst/>
                <a:latin typeface="Source Sans Pro" panose="020B0503030403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Source Sans Pro" panose="020B0503030403020204" pitchFamily="34" charset="0"/>
              </a:rPr>
              <a:t>V</a:t>
            </a:r>
            <a:r>
              <a:rPr kumimoji="0" lang="pt-BR" altLang="pt-BR" sz="2600" b="0" i="0" u="none" strike="noStrike" cap="none" normalizeH="0" baseline="0" dirty="0">
                <a:ln>
                  <a:noFill/>
                </a:ln>
                <a:solidFill>
                  <a:schemeClr val="tx1"/>
                </a:solidFill>
                <a:effectLst/>
                <a:latin typeface="Source Sans Pro" panose="020B0503030403020204" pitchFamily="34" charset="0"/>
              </a:rPr>
              <a:t>, </a:t>
            </a:r>
            <a:r>
              <a:rPr kumimoji="0" lang="pt-BR" altLang="pt-BR" sz="2600" b="1" i="0" u="none" strike="noStrike" cap="none" normalizeH="0" baseline="0" dirty="0">
                <a:ln>
                  <a:noFill/>
                </a:ln>
                <a:solidFill>
                  <a:schemeClr val="tx1"/>
                </a:solidFill>
                <a:effectLst/>
                <a:latin typeface="Source Sans Pro" panose="020B0503030403020204" pitchFamily="34" charset="0"/>
              </a:rPr>
              <a:t>V </a:t>
            </a:r>
            <a:r>
              <a:rPr kumimoji="0" lang="pt-BR" altLang="pt-BR" sz="2600" b="0" i="0" u="none" strike="noStrike" cap="none" normalizeH="0" baseline="0" dirty="0">
                <a:ln>
                  <a:noFill/>
                </a:ln>
                <a:solidFill>
                  <a:schemeClr val="tx1"/>
                </a:solidFill>
                <a:effectLst/>
                <a:latin typeface="Source Sans Pro" panose="020B0503030403020204" pitchFamily="34" charset="0"/>
              </a:rPr>
              <a:t>e </a:t>
            </a:r>
            <a:r>
              <a:rPr kumimoji="0" lang="pt-BR" altLang="pt-BR" sz="2600" b="1" i="0" u="none" strike="noStrike" cap="none" normalizeH="0" baseline="0" dirty="0">
                <a:ln>
                  <a:noFill/>
                </a:ln>
                <a:solidFill>
                  <a:schemeClr val="tx1"/>
                </a:solidFill>
                <a:effectLst/>
                <a:latin typeface="Source Sans Pro" panose="020B0503030403020204" pitchFamily="34" charset="0"/>
              </a:rPr>
              <a:t>F</a:t>
            </a:r>
            <a:r>
              <a:rPr kumimoji="0" lang="pt-BR" altLang="pt-BR" sz="2600" b="0" i="0" u="none" strike="noStrike" cap="none" normalizeH="0" baseline="0" dirty="0">
                <a:ln>
                  <a:noFill/>
                </a:ln>
                <a:solidFill>
                  <a:schemeClr val="tx1"/>
                </a:solidFill>
                <a:effectLst/>
                <a:latin typeface="Source Sans Pro" panose="020B0503030403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Source Sans Pro" panose="020B0503030403020204" pitchFamily="34" charset="0"/>
              </a:rPr>
              <a:t>F</a:t>
            </a:r>
            <a:r>
              <a:rPr kumimoji="0" lang="pt-BR" altLang="pt-BR" sz="2600" b="0" i="0" u="none" strike="noStrike" cap="none" normalizeH="0" baseline="0" dirty="0">
                <a:ln>
                  <a:noFill/>
                </a:ln>
                <a:solidFill>
                  <a:schemeClr val="tx1"/>
                </a:solidFill>
                <a:effectLst/>
                <a:latin typeface="Source Sans Pro" panose="020B0503030403020204" pitchFamily="34" charset="0"/>
              </a:rPr>
              <a:t>, </a:t>
            </a:r>
            <a:r>
              <a:rPr kumimoji="0" lang="pt-BR" altLang="pt-BR" sz="2600" b="1" i="0" u="none" strike="noStrike" cap="none" normalizeH="0" baseline="0" dirty="0">
                <a:ln>
                  <a:noFill/>
                </a:ln>
                <a:solidFill>
                  <a:schemeClr val="tx1"/>
                </a:solidFill>
                <a:effectLst/>
                <a:latin typeface="Source Sans Pro" panose="020B0503030403020204" pitchFamily="34" charset="0"/>
              </a:rPr>
              <a:t>V </a:t>
            </a:r>
            <a:r>
              <a:rPr kumimoji="0" lang="pt-BR" altLang="pt-BR" sz="2600" b="0" i="0" u="none" strike="noStrike" cap="none" normalizeH="0" baseline="0" dirty="0">
                <a:ln>
                  <a:noFill/>
                </a:ln>
                <a:solidFill>
                  <a:schemeClr val="tx1"/>
                </a:solidFill>
                <a:effectLst/>
                <a:latin typeface="Source Sans Pro" panose="020B0503030403020204" pitchFamily="34" charset="0"/>
              </a:rPr>
              <a:t>e </a:t>
            </a:r>
            <a:r>
              <a:rPr kumimoji="0" lang="pt-BR" altLang="pt-BR" sz="2600" b="1" i="0" u="none" strike="noStrike" cap="none" normalizeH="0" baseline="0" dirty="0">
                <a:ln>
                  <a:noFill/>
                </a:ln>
                <a:solidFill>
                  <a:schemeClr val="tx1"/>
                </a:solidFill>
                <a:effectLst/>
                <a:latin typeface="Source Sans Pro" panose="020B0503030403020204" pitchFamily="34" charset="0"/>
              </a:rPr>
              <a:t>V</a:t>
            </a:r>
            <a:r>
              <a:rPr kumimoji="0" lang="pt-BR" altLang="pt-BR" sz="2600" b="0" i="0" u="none" strike="noStrike" cap="none" normalizeH="0" baseline="0" dirty="0">
                <a:ln>
                  <a:noFill/>
                </a:ln>
                <a:solidFill>
                  <a:schemeClr val="tx1"/>
                </a:solidFill>
                <a:effectLst/>
                <a:latin typeface="Source Sans Pro" panose="020B0503030403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Source Sans Pro" panose="020B0503030403020204" pitchFamily="34" charset="0"/>
              </a:rPr>
              <a:t>F</a:t>
            </a:r>
            <a:r>
              <a:rPr kumimoji="0" lang="pt-BR" altLang="pt-BR" sz="2600" b="0" i="0" u="none" strike="noStrike" cap="none" normalizeH="0" baseline="0" dirty="0">
                <a:ln>
                  <a:noFill/>
                </a:ln>
                <a:solidFill>
                  <a:schemeClr val="tx1"/>
                </a:solidFill>
                <a:effectLst/>
                <a:latin typeface="Source Sans Pro" panose="020B0503030403020204" pitchFamily="34" charset="0"/>
              </a:rPr>
              <a:t>, </a:t>
            </a:r>
            <a:r>
              <a:rPr kumimoji="0" lang="pt-BR" altLang="pt-BR" sz="2600" b="1" i="0" u="none" strike="noStrike" cap="none" normalizeH="0" baseline="0" dirty="0">
                <a:ln>
                  <a:noFill/>
                </a:ln>
                <a:solidFill>
                  <a:schemeClr val="tx1"/>
                </a:solidFill>
                <a:effectLst/>
                <a:latin typeface="Source Sans Pro" panose="020B0503030403020204" pitchFamily="34" charset="0"/>
              </a:rPr>
              <a:t>V </a:t>
            </a:r>
            <a:r>
              <a:rPr kumimoji="0" lang="pt-BR" altLang="pt-BR" sz="2600" b="0" i="0" u="none" strike="noStrike" cap="none" normalizeH="0" baseline="0" dirty="0">
                <a:ln>
                  <a:noFill/>
                </a:ln>
                <a:solidFill>
                  <a:schemeClr val="tx1"/>
                </a:solidFill>
                <a:effectLst/>
                <a:latin typeface="Source Sans Pro" panose="020B0503030403020204" pitchFamily="34" charset="0"/>
              </a:rPr>
              <a:t>e </a:t>
            </a:r>
            <a:r>
              <a:rPr kumimoji="0" lang="pt-BR" altLang="pt-BR" sz="2600" b="1" i="0" u="none" strike="noStrike" cap="none" normalizeH="0" baseline="0" dirty="0">
                <a:ln>
                  <a:noFill/>
                </a:ln>
                <a:solidFill>
                  <a:schemeClr val="tx1"/>
                </a:solidFill>
                <a:effectLst/>
                <a:latin typeface="Source Sans Pro" panose="020B0503030403020204" pitchFamily="34" charset="0"/>
              </a:rPr>
              <a:t>F</a:t>
            </a:r>
            <a:r>
              <a:rPr kumimoji="0" lang="pt-BR" altLang="pt-BR" sz="2600" b="0" i="0" u="none" strike="noStrike" cap="none" normalizeH="0" baseline="0" dirty="0">
                <a:ln>
                  <a:noFill/>
                </a:ln>
                <a:solidFill>
                  <a:schemeClr val="tx1"/>
                </a:solidFill>
                <a:effectLst/>
                <a:latin typeface="Source Sans Pro" panose="020B0503030403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Source Sans Pro" panose="020B0503030403020204" pitchFamily="34" charset="0"/>
              </a:rPr>
              <a:t>F</a:t>
            </a:r>
            <a:r>
              <a:rPr kumimoji="0" lang="pt-BR" altLang="pt-BR" sz="2600" b="0" i="0" u="none" strike="noStrike" cap="none" normalizeH="0" baseline="0" dirty="0">
                <a:ln>
                  <a:noFill/>
                </a:ln>
                <a:solidFill>
                  <a:schemeClr val="tx1"/>
                </a:solidFill>
                <a:effectLst/>
                <a:latin typeface="Source Sans Pro" panose="020B0503030403020204" pitchFamily="34" charset="0"/>
              </a:rPr>
              <a:t>, </a:t>
            </a:r>
            <a:r>
              <a:rPr kumimoji="0" lang="pt-BR" altLang="pt-BR" sz="2600" b="1" i="0" u="none" strike="noStrike" cap="none" normalizeH="0" baseline="0" dirty="0">
                <a:ln>
                  <a:noFill/>
                </a:ln>
                <a:solidFill>
                  <a:schemeClr val="tx1"/>
                </a:solidFill>
                <a:effectLst/>
                <a:latin typeface="Source Sans Pro" panose="020B0503030403020204" pitchFamily="34" charset="0"/>
              </a:rPr>
              <a:t>F</a:t>
            </a:r>
            <a:r>
              <a:rPr kumimoji="0" lang="pt-BR" altLang="pt-BR" sz="2600" b="0" i="0" u="none" strike="noStrike" cap="none" normalizeH="0" baseline="0" dirty="0">
                <a:ln>
                  <a:noFill/>
                </a:ln>
                <a:solidFill>
                  <a:schemeClr val="tx1"/>
                </a:solidFill>
                <a:effectLst/>
                <a:latin typeface="Source Sans Pro" panose="020B0503030403020204" pitchFamily="34" charset="0"/>
              </a:rPr>
              <a:t>, e </a:t>
            </a:r>
            <a:r>
              <a:rPr kumimoji="0" lang="pt-BR" altLang="pt-BR" sz="2600" b="1" i="0" u="none" strike="noStrike" cap="none" normalizeH="0" baseline="0" dirty="0">
                <a:ln>
                  <a:noFill/>
                </a:ln>
                <a:solidFill>
                  <a:schemeClr val="tx1"/>
                </a:solidFill>
                <a:effectLst/>
                <a:latin typeface="Source Sans Pro" panose="020B0503030403020204" pitchFamily="34" charset="0"/>
              </a:rPr>
              <a:t>V</a:t>
            </a:r>
            <a:r>
              <a:rPr kumimoji="0" lang="pt-BR" altLang="pt-BR" sz="2600" b="0" i="0" u="none" strike="noStrike" cap="none" normalizeH="0" baseline="0" dirty="0">
                <a:ln>
                  <a:noFill/>
                </a:ln>
                <a:solidFill>
                  <a:schemeClr val="tx1"/>
                </a:solidFill>
                <a:effectLst/>
                <a:latin typeface="Source Sans Pro" panose="020B0503030403020204" pitchFamily="34" charset="0"/>
              </a:rPr>
              <a:t>.</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163508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3046B600-784E-C899-2603-040A96B3C119}"/>
              </a:ext>
            </a:extLst>
          </p:cNvPr>
          <p:cNvSpPr txBox="1">
            <a:spLocks noChangeArrowheads="1"/>
          </p:cNvSpPr>
          <p:nvPr/>
        </p:nvSpPr>
        <p:spPr>
          <a:xfrm>
            <a:off x="263352" y="1905000"/>
            <a:ext cx="11593288" cy="3886200"/>
          </a:xfrm>
          <a:prstGeom prst="rect">
            <a:avLst/>
          </a:prstGeom>
          <a:noFill/>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en-US" altLang="en-US" sz="3800" b="1" kern="0">
                <a:latin typeface="Calibri" panose="020F0502020204030204" pitchFamily="34" charset="0"/>
                <a:cs typeface="Calibri" panose="020F0502020204030204" pitchFamily="34" charset="0"/>
              </a:rPr>
              <a:t>Função Estabilizadora</a:t>
            </a:r>
          </a:p>
          <a:p>
            <a:pPr lvl="1" algn="just">
              <a:buFont typeface="Arial" panose="020B0604020202020204" pitchFamily="34" charset="0"/>
              <a:buChar char="•"/>
            </a:pPr>
            <a:r>
              <a:rPr lang="en-US" altLang="en-US" sz="3800" b="0" kern="0">
                <a:latin typeface="Calibri" panose="020F0502020204030204" pitchFamily="34" charset="0"/>
                <a:cs typeface="Calibri" panose="020F0502020204030204" pitchFamily="34" charset="0"/>
              </a:rPr>
              <a:t>Em alguns momentos podemos ter elevados níveis de desemprego e/ou inflação. Em tais casos a intervenção do governo pode minimizar tais problemas.</a:t>
            </a:r>
            <a:endParaRPr lang="en-US" altLang="en-US" sz="3800" b="0" kern="0" dirty="0">
              <a:latin typeface="Calibri" panose="020F0502020204030204" pitchFamily="34" charset="0"/>
              <a:cs typeface="Calibri" panose="020F0502020204030204" pitchFamily="34" charset="0"/>
            </a:endParaRPr>
          </a:p>
        </p:txBody>
      </p:sp>
      <p:sp>
        <p:nvSpPr>
          <p:cNvPr id="5" name="Rectangle 2">
            <a:extLst>
              <a:ext uri="{FF2B5EF4-FFF2-40B4-BE49-F238E27FC236}">
                <a16:creationId xmlns:a16="http://schemas.microsoft.com/office/drawing/2014/main" id="{C35B0430-A1F4-98A2-98A5-5E0A43C7940A}"/>
              </a:ext>
            </a:extLst>
          </p:cNvPr>
          <p:cNvSpPr txBox="1">
            <a:spLocks noChangeArrowheads="1"/>
          </p:cNvSpPr>
          <p:nvPr/>
        </p:nvSpPr>
        <p:spPr>
          <a:xfrm>
            <a:off x="-96688" y="392832"/>
            <a:ext cx="12457384"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en-US" altLang="en-US" sz="4400" b="1" kern="0">
                <a:solidFill>
                  <a:schemeClr val="tx1"/>
                </a:solidFill>
                <a:latin typeface="Calibri" panose="020F0502020204030204" pitchFamily="34" charset="0"/>
                <a:cs typeface="Calibri" panose="020F0502020204030204" pitchFamily="34" charset="0"/>
              </a:rPr>
              <a:t>Objetivos da Política Fiscal e as Funções do Governo</a:t>
            </a:r>
            <a:endParaRPr lang="en-US" altLang="en-US" sz="4400" b="1" kern="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844051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800711B-0579-4852-B46B-8669B0B8738B}"/>
              </a:ext>
            </a:extLst>
          </p:cNvPr>
          <p:cNvSpPr>
            <a:spLocks noGrp="1"/>
          </p:cNvSpPr>
          <p:nvPr>
            <p:ph type="title"/>
          </p:nvPr>
        </p:nvSpPr>
        <p:spPr>
          <a:xfrm>
            <a:off x="318052" y="365127"/>
            <a:ext cx="11542644" cy="1325563"/>
          </a:xfrm>
        </p:spPr>
        <p:txBody>
          <a:bodyPr>
            <a:normAutofit/>
          </a:bodyPr>
          <a:lstStyle/>
          <a:p>
            <a:pPr algn="just"/>
            <a:r>
              <a:rPr lang="pt-BR" b="1" dirty="0"/>
              <a:t>26) CEBRASPE (CESPE) - Ana GRS (SLU DF)/SLU DF/Economia/2019 </a:t>
            </a:r>
          </a:p>
        </p:txBody>
      </p:sp>
      <p:sp>
        <p:nvSpPr>
          <p:cNvPr id="3" name="Espaço Reservado para Conteúdo 2">
            <a:extLst>
              <a:ext uri="{FF2B5EF4-FFF2-40B4-BE49-F238E27FC236}">
                <a16:creationId xmlns:a16="http://schemas.microsoft.com/office/drawing/2014/main" id="{3A7F9997-E2EF-4079-9577-B2B4A8A30885}"/>
              </a:ext>
            </a:extLst>
          </p:cNvPr>
          <p:cNvSpPr>
            <a:spLocks noGrp="1"/>
          </p:cNvSpPr>
          <p:nvPr>
            <p:ph idx="1"/>
          </p:nvPr>
        </p:nvSpPr>
        <p:spPr>
          <a:xfrm>
            <a:off x="318052" y="1721121"/>
            <a:ext cx="11542644" cy="4351338"/>
          </a:xfrm>
        </p:spPr>
        <p:txBody>
          <a:bodyPr/>
          <a:lstStyle/>
          <a:p>
            <a:pPr algn="just"/>
            <a:r>
              <a:rPr lang="pt-BR" dirty="0"/>
              <a:t>Com relação à estrutura tributária brasileira, julgue o item subsequente.</a:t>
            </a:r>
          </a:p>
          <a:p>
            <a:pPr algn="just"/>
            <a:r>
              <a:rPr lang="pt-BR" dirty="0"/>
              <a:t>Um fator agravante da falta de equidade do sistema tributário brasileiro é a excessiva participação dos tributos sobre o consumo, em relação àqueles sobre a renda e a propriedade, na arrecadação.</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341463756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1EC5280-C810-47C0-839B-788A59D12D52}"/>
              </a:ext>
            </a:extLst>
          </p:cNvPr>
          <p:cNvSpPr>
            <a:spLocks noGrp="1"/>
          </p:cNvSpPr>
          <p:nvPr>
            <p:ph type="title"/>
          </p:nvPr>
        </p:nvSpPr>
        <p:spPr>
          <a:xfrm>
            <a:off x="145774" y="34392"/>
            <a:ext cx="11873948" cy="1325563"/>
          </a:xfrm>
        </p:spPr>
        <p:txBody>
          <a:bodyPr>
            <a:normAutofit/>
          </a:bodyPr>
          <a:lstStyle/>
          <a:p>
            <a:pPr algn="just"/>
            <a:r>
              <a:rPr lang="pt-BR" sz="4000" b="1" dirty="0"/>
              <a:t>27) CEBRASPE (CESPE) - Ana Adm (EBSERH) </a:t>
            </a:r>
            <a:r>
              <a:rPr lang="pt-BR" sz="4000" b="1" dirty="0" err="1"/>
              <a:t>Econ</a:t>
            </a:r>
            <a:r>
              <a:rPr lang="pt-BR" sz="4000" b="1" dirty="0"/>
              <a:t>/ 2018 </a:t>
            </a:r>
          </a:p>
        </p:txBody>
      </p:sp>
      <p:sp>
        <p:nvSpPr>
          <p:cNvPr id="3" name="Espaço Reservado para Conteúdo 2">
            <a:extLst>
              <a:ext uri="{FF2B5EF4-FFF2-40B4-BE49-F238E27FC236}">
                <a16:creationId xmlns:a16="http://schemas.microsoft.com/office/drawing/2014/main" id="{1EAAEB44-581D-4BCC-BEDD-3DF898AC3F97}"/>
              </a:ext>
            </a:extLst>
          </p:cNvPr>
          <p:cNvSpPr>
            <a:spLocks noGrp="1"/>
          </p:cNvSpPr>
          <p:nvPr>
            <p:ph idx="1"/>
          </p:nvPr>
        </p:nvSpPr>
        <p:spPr>
          <a:xfrm>
            <a:off x="265044" y="1242529"/>
            <a:ext cx="11754678" cy="4351338"/>
          </a:xfrm>
        </p:spPr>
        <p:txBody>
          <a:bodyPr/>
          <a:lstStyle/>
          <a:p>
            <a:pPr algn="just"/>
            <a:r>
              <a:rPr lang="pt-BR" dirty="0"/>
              <a:t>Julgue o item seguinte, a respeito das características da economia brasileira e das relações comerciais e financeiras do Brasil com outros países. </a:t>
            </a:r>
          </a:p>
          <a:p>
            <a:pPr algn="just"/>
            <a:r>
              <a:rPr lang="pt-BR" dirty="0"/>
              <a:t>A carga tributária no Brasil tem como principal base de incidência os bens e serviços, o que lhe confere caráter essencialmente regressivo.</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420814230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94B5E32-E2FE-45A6-BDEB-4CC913139D9B}"/>
              </a:ext>
            </a:extLst>
          </p:cNvPr>
          <p:cNvSpPr>
            <a:spLocks noGrp="1"/>
          </p:cNvSpPr>
          <p:nvPr>
            <p:ph type="title"/>
          </p:nvPr>
        </p:nvSpPr>
        <p:spPr>
          <a:xfrm>
            <a:off x="238539" y="417379"/>
            <a:ext cx="11728173" cy="1325563"/>
          </a:xfrm>
        </p:spPr>
        <p:txBody>
          <a:bodyPr>
            <a:normAutofit/>
          </a:bodyPr>
          <a:lstStyle/>
          <a:p>
            <a:pPr algn="just"/>
            <a:r>
              <a:rPr lang="pt-BR" sz="4000" b="1" dirty="0"/>
              <a:t>28) CEBRASPE (CESPE) - </a:t>
            </a:r>
            <a:r>
              <a:rPr lang="pt-BR" sz="4000" b="1" dirty="0" err="1"/>
              <a:t>Esp</a:t>
            </a:r>
            <a:r>
              <a:rPr lang="pt-BR" sz="4000" b="1" dirty="0"/>
              <a:t> (FUNPRESP)/  Investimentos/ 2016 </a:t>
            </a:r>
          </a:p>
        </p:txBody>
      </p:sp>
      <p:sp>
        <p:nvSpPr>
          <p:cNvPr id="3" name="Espaço Reservado para Conteúdo 2">
            <a:extLst>
              <a:ext uri="{FF2B5EF4-FFF2-40B4-BE49-F238E27FC236}">
                <a16:creationId xmlns:a16="http://schemas.microsoft.com/office/drawing/2014/main" id="{A9F3A945-897B-463F-BD2E-9E75ACD60EBA}"/>
              </a:ext>
            </a:extLst>
          </p:cNvPr>
          <p:cNvSpPr>
            <a:spLocks noGrp="1"/>
          </p:cNvSpPr>
          <p:nvPr>
            <p:ph idx="1"/>
          </p:nvPr>
        </p:nvSpPr>
        <p:spPr>
          <a:xfrm>
            <a:off x="238540" y="1694995"/>
            <a:ext cx="11728172" cy="4351338"/>
          </a:xfrm>
        </p:spPr>
        <p:txBody>
          <a:bodyPr/>
          <a:lstStyle/>
          <a:p>
            <a:pPr algn="just"/>
            <a:r>
              <a:rPr lang="pt-BR" dirty="0"/>
              <a:t>Com relação ao sistema tributário brasileiro, julgue o item que se segue.</a:t>
            </a:r>
          </a:p>
          <a:p>
            <a:pPr algn="just"/>
            <a:r>
              <a:rPr lang="pt-BR" dirty="0"/>
              <a:t>A aplicação de uma mesma alíquota de um imposto sobre vendas a varejo para todos os produtos contribui para um sistema tributário regressivo.</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145672851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788E259-D79D-46EC-85C9-8DA1681CD534}"/>
              </a:ext>
            </a:extLst>
          </p:cNvPr>
          <p:cNvSpPr>
            <a:spLocks noGrp="1"/>
          </p:cNvSpPr>
          <p:nvPr>
            <p:ph type="title"/>
          </p:nvPr>
        </p:nvSpPr>
        <p:spPr>
          <a:xfrm>
            <a:off x="212034" y="365127"/>
            <a:ext cx="11834191" cy="1325563"/>
          </a:xfrm>
        </p:spPr>
        <p:txBody>
          <a:bodyPr>
            <a:normAutofit/>
          </a:bodyPr>
          <a:lstStyle/>
          <a:p>
            <a:pPr algn="just"/>
            <a:r>
              <a:rPr lang="pt-BR" sz="4200" b="1" dirty="0"/>
              <a:t>29) CEBRASPE (CESPE) - </a:t>
            </a:r>
            <a:r>
              <a:rPr lang="pt-BR" sz="4200" b="1" dirty="0" err="1"/>
              <a:t>Esp</a:t>
            </a:r>
            <a:r>
              <a:rPr lang="pt-BR" sz="4200" b="1" dirty="0"/>
              <a:t> (FUNPRESP/ Benefícios/ Atuária/2016 </a:t>
            </a:r>
          </a:p>
        </p:txBody>
      </p:sp>
      <p:sp>
        <p:nvSpPr>
          <p:cNvPr id="3" name="Espaço Reservado para Conteúdo 2">
            <a:extLst>
              <a:ext uri="{FF2B5EF4-FFF2-40B4-BE49-F238E27FC236}">
                <a16:creationId xmlns:a16="http://schemas.microsoft.com/office/drawing/2014/main" id="{AB4A2262-ED89-4F3D-9480-434BFDEDC65F}"/>
              </a:ext>
            </a:extLst>
          </p:cNvPr>
          <p:cNvSpPr>
            <a:spLocks noGrp="1"/>
          </p:cNvSpPr>
          <p:nvPr>
            <p:ph idx="1"/>
          </p:nvPr>
        </p:nvSpPr>
        <p:spPr>
          <a:xfrm>
            <a:off x="212034" y="1773373"/>
            <a:ext cx="11834191" cy="4351338"/>
          </a:xfrm>
        </p:spPr>
        <p:txBody>
          <a:bodyPr>
            <a:normAutofit/>
          </a:bodyPr>
          <a:lstStyle/>
          <a:p>
            <a:pPr algn="just"/>
            <a:r>
              <a:rPr lang="pt-BR" dirty="0"/>
              <a:t>Com relação ao sistema tributário brasileiro, julgue o item que se segue.</a:t>
            </a:r>
          </a:p>
          <a:p>
            <a:pPr algn="just"/>
            <a:r>
              <a:rPr lang="pt-BR" dirty="0"/>
              <a:t>A Contribuição Provisória sobre Movimentações Financeiras (CPMF) contribui para a eficiência do sistema tributário, visto que é paga por todas as pessoas ou empresas que transferirem qualquer valor por meio dos bancos e instituições financeiras.</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172269406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A20626A-49D4-49BB-B47E-29C732B5A126}"/>
              </a:ext>
            </a:extLst>
          </p:cNvPr>
          <p:cNvSpPr>
            <a:spLocks noGrp="1"/>
          </p:cNvSpPr>
          <p:nvPr>
            <p:ph type="title"/>
          </p:nvPr>
        </p:nvSpPr>
        <p:spPr>
          <a:xfrm>
            <a:off x="265043" y="60328"/>
            <a:ext cx="11701670" cy="1325563"/>
          </a:xfrm>
        </p:spPr>
        <p:txBody>
          <a:bodyPr>
            <a:normAutofit/>
          </a:bodyPr>
          <a:lstStyle/>
          <a:p>
            <a:pPr algn="just"/>
            <a:r>
              <a:rPr lang="pt-BR" b="1" dirty="0"/>
              <a:t>30) CEBRASPE (CESPE) - </a:t>
            </a:r>
            <a:r>
              <a:rPr lang="pt-BR" b="1" dirty="0" err="1"/>
              <a:t>AnaTA</a:t>
            </a:r>
            <a:r>
              <a:rPr lang="pt-BR" b="1" dirty="0"/>
              <a:t> (CADE)/ CADE/2014 </a:t>
            </a:r>
          </a:p>
        </p:txBody>
      </p:sp>
      <p:sp>
        <p:nvSpPr>
          <p:cNvPr id="3" name="Espaço Reservado para Conteúdo 2">
            <a:extLst>
              <a:ext uri="{FF2B5EF4-FFF2-40B4-BE49-F238E27FC236}">
                <a16:creationId xmlns:a16="http://schemas.microsoft.com/office/drawing/2014/main" id="{2C729F43-5188-4522-A5F0-98B9347FAD37}"/>
              </a:ext>
            </a:extLst>
          </p:cNvPr>
          <p:cNvSpPr>
            <a:spLocks noGrp="1"/>
          </p:cNvSpPr>
          <p:nvPr>
            <p:ph idx="1"/>
          </p:nvPr>
        </p:nvSpPr>
        <p:spPr>
          <a:xfrm>
            <a:off x="265042" y="1138025"/>
            <a:ext cx="11701669" cy="4351338"/>
          </a:xfrm>
        </p:spPr>
        <p:txBody>
          <a:bodyPr/>
          <a:lstStyle/>
          <a:p>
            <a:pPr algn="just"/>
            <a:r>
              <a:rPr lang="pt-BR" dirty="0"/>
              <a:t>Acerca da intervenção da administração pública na economia e do uso do orçamento público como instrumento dessa intervenção, julgue o seguinte item.</a:t>
            </a:r>
          </a:p>
          <a:p>
            <a:pPr algn="just"/>
            <a:r>
              <a:rPr lang="pt-BR" dirty="0"/>
              <a:t>Neutralidade, progressividade e igualdade são alicerces básicos da teoria da tributação, complementares entre si.</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419862184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6A3D993-F57F-48CB-9676-BE2D79F7F150}"/>
              </a:ext>
            </a:extLst>
          </p:cNvPr>
          <p:cNvSpPr>
            <a:spLocks noGrp="1"/>
          </p:cNvSpPr>
          <p:nvPr>
            <p:ph type="title"/>
          </p:nvPr>
        </p:nvSpPr>
        <p:spPr>
          <a:xfrm>
            <a:off x="265043" y="365127"/>
            <a:ext cx="10207014" cy="1325563"/>
          </a:xfrm>
        </p:spPr>
        <p:txBody>
          <a:bodyPr>
            <a:normAutofit/>
          </a:bodyPr>
          <a:lstStyle/>
          <a:p>
            <a:r>
              <a:rPr lang="pt-BR" b="1" dirty="0"/>
              <a:t>31) CEBRASPE (CESPE) - Eco (CADE)/2014 </a:t>
            </a:r>
            <a:br>
              <a:rPr lang="pt-BR" b="1" dirty="0"/>
            </a:br>
            <a:endParaRPr lang="pt-BR" b="1" dirty="0"/>
          </a:p>
        </p:txBody>
      </p:sp>
      <p:sp>
        <p:nvSpPr>
          <p:cNvPr id="3" name="Espaço Reservado para Conteúdo 2">
            <a:extLst>
              <a:ext uri="{FF2B5EF4-FFF2-40B4-BE49-F238E27FC236}">
                <a16:creationId xmlns:a16="http://schemas.microsoft.com/office/drawing/2014/main" id="{C4F6DF73-02D9-4101-825F-1C4BD306D3D3}"/>
              </a:ext>
            </a:extLst>
          </p:cNvPr>
          <p:cNvSpPr>
            <a:spLocks noGrp="1"/>
          </p:cNvSpPr>
          <p:nvPr>
            <p:ph idx="1"/>
          </p:nvPr>
        </p:nvSpPr>
        <p:spPr>
          <a:xfrm>
            <a:off x="265043" y="1211669"/>
            <a:ext cx="11661913" cy="4351338"/>
          </a:xfrm>
        </p:spPr>
        <p:txBody>
          <a:bodyPr/>
          <a:lstStyle/>
          <a:p>
            <a:pPr algn="just"/>
            <a:r>
              <a:rPr lang="pt-BR" dirty="0"/>
              <a:t>Com relação à estrutura tributária brasileira, julgue o item subsecutivo. Impostos sobre bens e serviços, por terem alíquotas progressivas, tendem a penalizar majoritariamente a parcela mais rica da população.</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57191137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2CD4FE2-7277-4800-AE27-BBB36E863C8D}"/>
              </a:ext>
            </a:extLst>
          </p:cNvPr>
          <p:cNvSpPr>
            <a:spLocks noGrp="1"/>
          </p:cNvSpPr>
          <p:nvPr>
            <p:ph type="title"/>
          </p:nvPr>
        </p:nvSpPr>
        <p:spPr>
          <a:xfrm>
            <a:off x="225287" y="365127"/>
            <a:ext cx="10220644" cy="1325563"/>
          </a:xfrm>
        </p:spPr>
        <p:txBody>
          <a:bodyPr>
            <a:normAutofit/>
          </a:bodyPr>
          <a:lstStyle/>
          <a:p>
            <a:r>
              <a:rPr lang="pt-BR" b="1" dirty="0"/>
              <a:t>32) CEBRASPE (CESPE) - Eco (CADE)/2014 </a:t>
            </a:r>
            <a:br>
              <a:rPr lang="pt-BR" b="1" dirty="0"/>
            </a:br>
            <a:endParaRPr lang="pt-BR" b="1" dirty="0"/>
          </a:p>
        </p:txBody>
      </p:sp>
      <p:sp>
        <p:nvSpPr>
          <p:cNvPr id="3" name="Espaço Reservado para Conteúdo 2">
            <a:extLst>
              <a:ext uri="{FF2B5EF4-FFF2-40B4-BE49-F238E27FC236}">
                <a16:creationId xmlns:a16="http://schemas.microsoft.com/office/drawing/2014/main" id="{39232929-0D5D-4986-B086-DDE1563B93D9}"/>
              </a:ext>
            </a:extLst>
          </p:cNvPr>
          <p:cNvSpPr>
            <a:spLocks noGrp="1"/>
          </p:cNvSpPr>
          <p:nvPr>
            <p:ph idx="1"/>
          </p:nvPr>
        </p:nvSpPr>
        <p:spPr>
          <a:xfrm>
            <a:off x="225287" y="1146356"/>
            <a:ext cx="11741425" cy="4351338"/>
          </a:xfrm>
        </p:spPr>
        <p:txBody>
          <a:bodyPr/>
          <a:lstStyle/>
          <a:p>
            <a:pPr algn="just"/>
            <a:r>
              <a:rPr lang="pt-BR" dirty="0"/>
              <a:t>Com relação à estrutura tributária brasileira, julgue o item subsecutivo.</a:t>
            </a:r>
          </a:p>
          <a:p>
            <a:pPr algn="just"/>
            <a:r>
              <a:rPr lang="pt-BR" dirty="0"/>
              <a:t>O imposto de renda no Brasil possui um sistema progressivo, o que favorece uma política de distribuição de renda.</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109619701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84C1E6B-2253-4BBA-9B38-78AB239C30FD}"/>
              </a:ext>
            </a:extLst>
          </p:cNvPr>
          <p:cNvSpPr>
            <a:spLocks noGrp="1"/>
          </p:cNvSpPr>
          <p:nvPr>
            <p:ph type="title"/>
          </p:nvPr>
        </p:nvSpPr>
        <p:spPr>
          <a:xfrm>
            <a:off x="198783" y="35665"/>
            <a:ext cx="11754678" cy="1325563"/>
          </a:xfrm>
        </p:spPr>
        <p:txBody>
          <a:bodyPr>
            <a:normAutofit/>
          </a:bodyPr>
          <a:lstStyle/>
          <a:p>
            <a:pPr algn="just"/>
            <a:r>
              <a:rPr lang="pt-BR" sz="3200" b="1" dirty="0">
                <a:latin typeface="+mn-lt"/>
              </a:rPr>
              <a:t>33) CEBRASPE - AL (CAM DEP)/ Cons. de </a:t>
            </a:r>
            <a:r>
              <a:rPr lang="pt-BR" sz="3200" b="1" dirty="0" err="1">
                <a:latin typeface="+mn-lt"/>
              </a:rPr>
              <a:t>Orç</a:t>
            </a:r>
            <a:r>
              <a:rPr lang="pt-BR" sz="3200" b="1" dirty="0">
                <a:latin typeface="+mn-lt"/>
              </a:rPr>
              <a:t>. e Fiscal. Finan./2014 </a:t>
            </a:r>
          </a:p>
        </p:txBody>
      </p:sp>
      <p:sp>
        <p:nvSpPr>
          <p:cNvPr id="3" name="Espaço Reservado para Conteúdo 2">
            <a:extLst>
              <a:ext uri="{FF2B5EF4-FFF2-40B4-BE49-F238E27FC236}">
                <a16:creationId xmlns:a16="http://schemas.microsoft.com/office/drawing/2014/main" id="{EB4D37A7-FA19-494D-9EA7-E26925F02D5B}"/>
              </a:ext>
            </a:extLst>
          </p:cNvPr>
          <p:cNvSpPr>
            <a:spLocks noGrp="1"/>
          </p:cNvSpPr>
          <p:nvPr>
            <p:ph idx="1"/>
          </p:nvPr>
        </p:nvSpPr>
        <p:spPr>
          <a:xfrm>
            <a:off x="238539" y="992450"/>
            <a:ext cx="11754678" cy="4351338"/>
          </a:xfrm>
        </p:spPr>
        <p:txBody>
          <a:bodyPr>
            <a:noAutofit/>
          </a:bodyPr>
          <a:lstStyle/>
          <a:p>
            <a:pPr algn="just"/>
            <a:r>
              <a:rPr lang="pt-BR" sz="2700" dirty="0"/>
              <a:t>Para que seja capaz de cumprir suas funções, o Estado moderno precisa de uma ampla base tributária, que permita a arrecadação de recursos suficientes para o financiamento de suas múltiplas atribuições. A respeito desse assunto, julgue o item a seguir.</a:t>
            </a:r>
          </a:p>
          <a:p>
            <a:pPr algn="just"/>
            <a:r>
              <a:rPr lang="pt-BR" sz="2700" dirty="0"/>
              <a:t>No desenvolvimento de um sistema tributário, é inevitável o debate acerca dos critérios a partir dos quais os ônus do financiamento público são distribuídos. Nesse sentido, o uso de uma tabela progressiva de imposto de renda pode combinar os conceitos de equidade horizontal e vertical.</a:t>
            </a:r>
          </a:p>
          <a:p>
            <a:pPr marL="0" indent="0" algn="just">
              <a:buNone/>
            </a:pPr>
            <a:r>
              <a:rPr lang="pt-BR" sz="2700" dirty="0"/>
              <a:t>(  ) Certo</a:t>
            </a:r>
          </a:p>
          <a:p>
            <a:pPr marL="0" indent="0" algn="just">
              <a:buNone/>
            </a:pPr>
            <a:r>
              <a:rPr lang="pt-BR" sz="2700" dirty="0"/>
              <a:t>(  ) Errado </a:t>
            </a:r>
          </a:p>
        </p:txBody>
      </p:sp>
    </p:spTree>
    <p:extLst>
      <p:ext uri="{BB962C8B-B14F-4D97-AF65-F5344CB8AC3E}">
        <p14:creationId xmlns:p14="http://schemas.microsoft.com/office/powerpoint/2010/main" val="283184803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029BD313-E392-4F2B-9CD2-958B7545FE9C}"/>
              </a:ext>
            </a:extLst>
          </p:cNvPr>
          <p:cNvSpPr>
            <a:spLocks noGrp="1"/>
          </p:cNvSpPr>
          <p:nvPr>
            <p:ph type="title"/>
          </p:nvPr>
        </p:nvSpPr>
        <p:spPr>
          <a:xfrm>
            <a:off x="212035" y="339160"/>
            <a:ext cx="11754678" cy="1325563"/>
          </a:xfrm>
        </p:spPr>
        <p:txBody>
          <a:bodyPr>
            <a:normAutofit/>
          </a:bodyPr>
          <a:lstStyle/>
          <a:p>
            <a:pPr algn="just"/>
            <a:r>
              <a:rPr lang="pt-BR" b="1" dirty="0"/>
              <a:t>34) CEBRASPE (CESPE) - AL (CAM DEP)/ Consultor de </a:t>
            </a:r>
            <a:r>
              <a:rPr lang="pt-BR" b="1" dirty="0" err="1"/>
              <a:t>Orç</a:t>
            </a:r>
            <a:r>
              <a:rPr lang="pt-BR" b="1" dirty="0"/>
              <a:t>. e Fiscal. Finan./2014 </a:t>
            </a:r>
          </a:p>
        </p:txBody>
      </p:sp>
      <p:sp>
        <p:nvSpPr>
          <p:cNvPr id="3" name="Espaço Reservado para Conteúdo 2">
            <a:extLst>
              <a:ext uri="{FF2B5EF4-FFF2-40B4-BE49-F238E27FC236}">
                <a16:creationId xmlns:a16="http://schemas.microsoft.com/office/drawing/2014/main" id="{52BE4DEC-E066-4634-A9E4-26A0A557311D}"/>
              </a:ext>
            </a:extLst>
          </p:cNvPr>
          <p:cNvSpPr>
            <a:spLocks noGrp="1"/>
          </p:cNvSpPr>
          <p:nvPr>
            <p:ph idx="1"/>
          </p:nvPr>
        </p:nvSpPr>
        <p:spPr>
          <a:xfrm>
            <a:off x="225287" y="1616960"/>
            <a:ext cx="11741425" cy="4941572"/>
          </a:xfrm>
        </p:spPr>
        <p:txBody>
          <a:bodyPr>
            <a:normAutofit/>
          </a:bodyPr>
          <a:lstStyle/>
          <a:p>
            <a:pPr algn="just"/>
            <a:r>
              <a:rPr lang="pt-BR" dirty="0"/>
              <a:t>Com relação às consequências, às origens e aos princípios da tributação, julgue o item que se segue.</a:t>
            </a:r>
          </a:p>
          <a:p>
            <a:pPr algn="just"/>
            <a:r>
              <a:rPr lang="pt-BR" dirty="0"/>
              <a:t>Diferentemente do tributo progressivo, a tributação regressiva sobre a renda gera menor redução na oferta de mão de obra, visto que indivíduos mais pobres têm menor elasticidade-renda do que indivíduos ricos, o que origina menores custos sociais, em termos de peso morto, sendo, socialmente preferível.</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342892426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1">
            <a:extLst>
              <a:ext uri="{FF2B5EF4-FFF2-40B4-BE49-F238E27FC236}">
                <a16:creationId xmlns:a16="http://schemas.microsoft.com/office/drawing/2014/main" id="{C4405E29-DE65-42A8-847C-D27770930EF8}"/>
              </a:ext>
            </a:extLst>
          </p:cNvPr>
          <p:cNvSpPr>
            <a:spLocks noGrp="1"/>
          </p:cNvSpPr>
          <p:nvPr>
            <p:ph type="title"/>
          </p:nvPr>
        </p:nvSpPr>
        <p:spPr>
          <a:xfrm>
            <a:off x="212035" y="312875"/>
            <a:ext cx="11728174" cy="1325563"/>
          </a:xfrm>
        </p:spPr>
        <p:txBody>
          <a:bodyPr>
            <a:normAutofit/>
          </a:bodyPr>
          <a:lstStyle/>
          <a:p>
            <a:pPr algn="just"/>
            <a:r>
              <a:rPr lang="pt-BR" b="1" dirty="0"/>
              <a:t>35) CEBRASPE (CESPE) - AL (CAM DEP)/ Consultor de </a:t>
            </a:r>
            <a:r>
              <a:rPr lang="pt-BR" b="1" dirty="0" err="1"/>
              <a:t>Orç</a:t>
            </a:r>
            <a:r>
              <a:rPr lang="pt-BR" b="1" dirty="0"/>
              <a:t>. e Fiscal. Finan./2014 </a:t>
            </a:r>
          </a:p>
        </p:txBody>
      </p:sp>
      <p:sp>
        <p:nvSpPr>
          <p:cNvPr id="3" name="Espaço Reservado para Conteúdo 2">
            <a:extLst>
              <a:ext uri="{FF2B5EF4-FFF2-40B4-BE49-F238E27FC236}">
                <a16:creationId xmlns:a16="http://schemas.microsoft.com/office/drawing/2014/main" id="{B1FBE479-87D0-4569-9E3A-4A8FF4491C91}"/>
              </a:ext>
            </a:extLst>
          </p:cNvPr>
          <p:cNvSpPr>
            <a:spLocks noGrp="1"/>
          </p:cNvSpPr>
          <p:nvPr>
            <p:ph idx="1"/>
          </p:nvPr>
        </p:nvSpPr>
        <p:spPr>
          <a:xfrm>
            <a:off x="251791" y="1629680"/>
            <a:ext cx="11728173" cy="4351338"/>
          </a:xfrm>
        </p:spPr>
        <p:txBody>
          <a:bodyPr>
            <a:normAutofit/>
          </a:bodyPr>
          <a:lstStyle/>
          <a:p>
            <a:pPr algn="just"/>
            <a:r>
              <a:rPr lang="pt-BR" dirty="0"/>
              <a:t>Com relação às consequências, às origens e aos princípios da tributação, julgue o item que se segue.</a:t>
            </a:r>
          </a:p>
          <a:p>
            <a:pPr algn="just"/>
            <a:r>
              <a:rPr lang="pt-BR" dirty="0"/>
              <a:t>Se a prefeitura de determinado município instituir taxa única para o financiamento do serviço público de coleta de lixo estipulada em 1% do valor atribuído ao imóvel, tal medida caracterizará a adoção do critério da capacidade de pagamento em detrimento do critério do benefício.</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9694717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1C45903-BA22-3C72-45E3-1BC772B83DE0}"/>
              </a:ext>
            </a:extLst>
          </p:cNvPr>
          <p:cNvSpPr txBox="1">
            <a:spLocks noChangeArrowheads="1"/>
          </p:cNvSpPr>
          <p:nvPr/>
        </p:nvSpPr>
        <p:spPr>
          <a:xfrm>
            <a:off x="263352" y="1581944"/>
            <a:ext cx="11737304" cy="4742656"/>
          </a:xfrm>
          <a:prstGeom prst="rect">
            <a:avLst/>
          </a:prstGeom>
        </p:spPr>
        <p:txBody>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lnSpc>
                <a:spcPct val="90000"/>
              </a:lnSpc>
              <a:buFont typeface="Arial" panose="020B0604020202020204" pitchFamily="34" charset="0"/>
              <a:buChar char="•"/>
            </a:pPr>
            <a:r>
              <a:rPr lang="en-US" altLang="en-US" sz="3600" b="0" kern="0">
                <a:latin typeface="Calibri" panose="020F0502020204030204" pitchFamily="34" charset="0"/>
                <a:cs typeface="Calibri" panose="020F0502020204030204" pitchFamily="34" charset="0"/>
              </a:rPr>
              <a:t>No caso dos recursos comuns, estamos falando se qual função do governo ?</a:t>
            </a:r>
          </a:p>
          <a:p>
            <a:pPr algn="just">
              <a:lnSpc>
                <a:spcPct val="90000"/>
              </a:lnSpc>
              <a:buFont typeface="Arial" panose="020B0604020202020204" pitchFamily="34" charset="0"/>
              <a:buChar char="•"/>
            </a:pPr>
            <a:endParaRPr lang="en-US" altLang="en-US" sz="600" b="0" kern="0">
              <a:latin typeface="Calibri" panose="020F0502020204030204" pitchFamily="34" charset="0"/>
              <a:cs typeface="Calibri" panose="020F0502020204030204" pitchFamily="34" charset="0"/>
            </a:endParaRPr>
          </a:p>
          <a:p>
            <a:pPr algn="just">
              <a:lnSpc>
                <a:spcPct val="90000"/>
              </a:lnSpc>
              <a:buFont typeface="Arial" panose="020B0604020202020204" pitchFamily="34" charset="0"/>
              <a:buChar char="•"/>
            </a:pPr>
            <a:r>
              <a:rPr lang="en-US" altLang="en-US" sz="3600" b="1" kern="0">
                <a:latin typeface="Calibri" panose="020F0502020204030204" pitchFamily="34" charset="0"/>
                <a:cs typeface="Calibri" panose="020F0502020204030204" pitchFamily="34" charset="0"/>
              </a:rPr>
              <a:t>Resposta:</a:t>
            </a:r>
            <a:r>
              <a:rPr lang="en-US" altLang="en-US" sz="3600" b="0" kern="0">
                <a:latin typeface="Calibri" panose="020F0502020204030204" pitchFamily="34" charset="0"/>
                <a:cs typeface="Calibri" panose="020F0502020204030204" pitchFamily="34" charset="0"/>
              </a:rPr>
              <a:t> alocativa.</a:t>
            </a:r>
          </a:p>
          <a:p>
            <a:pPr lvl="1" algn="just">
              <a:lnSpc>
                <a:spcPct val="90000"/>
              </a:lnSpc>
              <a:buFont typeface="Arial" panose="020B0604020202020204" pitchFamily="34" charset="0"/>
              <a:buChar char="•"/>
            </a:pPr>
            <a:r>
              <a:rPr lang="en-US" altLang="en-US" sz="3600" b="0" kern="0">
                <a:latin typeface="Calibri" panose="020F0502020204030204" pitchFamily="34" charset="0"/>
                <a:cs typeface="Calibri" panose="020F0502020204030204" pitchFamily="34" charset="0"/>
              </a:rPr>
              <a:t>Como poderia haver uma ação do governo para melhorar a alocação dos recursos ? </a:t>
            </a:r>
          </a:p>
          <a:p>
            <a:pPr lvl="2" algn="just">
              <a:lnSpc>
                <a:spcPct val="90000"/>
              </a:lnSpc>
              <a:buFont typeface="Arial" panose="020B0604020202020204" pitchFamily="34" charset="0"/>
              <a:buChar char="•"/>
            </a:pPr>
            <a:r>
              <a:rPr lang="en-US" altLang="en-US" sz="3500" b="0" kern="0">
                <a:latin typeface="Calibri" panose="020F0502020204030204" pitchFamily="34" charset="0"/>
                <a:cs typeface="Calibri" panose="020F0502020204030204" pitchFamily="34" charset="0"/>
              </a:rPr>
              <a:t>Nesse caso, evitando a Tragédia dos Comuns. </a:t>
            </a:r>
            <a:endParaRPr lang="en-US" altLang="en-US" sz="3500" b="0" kern="0" dirty="0">
              <a:latin typeface="Calibri" panose="020F0502020204030204" pitchFamily="34" charset="0"/>
              <a:cs typeface="Calibri" panose="020F0502020204030204" pitchFamily="34" charset="0"/>
            </a:endParaRPr>
          </a:p>
        </p:txBody>
      </p:sp>
      <p:sp>
        <p:nvSpPr>
          <p:cNvPr id="5" name="Rectangle 2">
            <a:extLst>
              <a:ext uri="{FF2B5EF4-FFF2-40B4-BE49-F238E27FC236}">
                <a16:creationId xmlns:a16="http://schemas.microsoft.com/office/drawing/2014/main" id="{0F887742-9077-0276-6B72-4E4E298C45B7}"/>
              </a:ext>
            </a:extLst>
          </p:cNvPr>
          <p:cNvSpPr txBox="1">
            <a:spLocks noChangeArrowheads="1"/>
          </p:cNvSpPr>
          <p:nvPr/>
        </p:nvSpPr>
        <p:spPr>
          <a:xfrm>
            <a:off x="-96688" y="347936"/>
            <a:ext cx="12457384" cy="1371600"/>
          </a:xfrm>
          <a:prstGeom prst="rect">
            <a:avLst/>
          </a:prstGeom>
        </p:spPr>
        <p:txBody>
          <a:bodyPr/>
          <a:lstStyle>
            <a:lvl1pPr algn="ctr" rtl="0" eaLnBrk="1" fontAlgn="base" hangingPunct="1">
              <a:spcBef>
                <a:spcPct val="0"/>
              </a:spcBef>
              <a:spcAft>
                <a:spcPct val="0"/>
              </a:spcAft>
              <a:defRPr sz="5118">
                <a:solidFill>
                  <a:schemeClr val="tx2"/>
                </a:solidFill>
                <a:latin typeface="+mj-lt"/>
                <a:ea typeface="+mj-ea"/>
                <a:cs typeface="+mj-cs"/>
              </a:defRPr>
            </a:lvl1pPr>
            <a:lvl2pPr algn="ctr" rtl="0" eaLnBrk="1" fontAlgn="base" hangingPunct="1">
              <a:spcBef>
                <a:spcPct val="0"/>
              </a:spcBef>
              <a:spcAft>
                <a:spcPct val="0"/>
              </a:spcAft>
              <a:defRPr sz="5118">
                <a:solidFill>
                  <a:schemeClr val="tx2"/>
                </a:solidFill>
                <a:latin typeface="Times New Roman" pitchFamily="18" charset="0"/>
              </a:defRPr>
            </a:lvl2pPr>
            <a:lvl3pPr algn="ctr" rtl="0" eaLnBrk="1" fontAlgn="base" hangingPunct="1">
              <a:spcBef>
                <a:spcPct val="0"/>
              </a:spcBef>
              <a:spcAft>
                <a:spcPct val="0"/>
              </a:spcAft>
              <a:defRPr sz="5118">
                <a:solidFill>
                  <a:schemeClr val="tx2"/>
                </a:solidFill>
                <a:latin typeface="Times New Roman" pitchFamily="18" charset="0"/>
              </a:defRPr>
            </a:lvl3pPr>
            <a:lvl4pPr algn="ctr" rtl="0" eaLnBrk="1" fontAlgn="base" hangingPunct="1">
              <a:spcBef>
                <a:spcPct val="0"/>
              </a:spcBef>
              <a:spcAft>
                <a:spcPct val="0"/>
              </a:spcAft>
              <a:defRPr sz="5118">
                <a:solidFill>
                  <a:schemeClr val="tx2"/>
                </a:solidFill>
                <a:latin typeface="Times New Roman" pitchFamily="18" charset="0"/>
              </a:defRPr>
            </a:lvl4pPr>
            <a:lvl5pPr algn="ctr" rtl="0" eaLnBrk="1" fontAlgn="base" hangingPunct="1">
              <a:spcBef>
                <a:spcPct val="0"/>
              </a:spcBef>
              <a:spcAft>
                <a:spcPct val="0"/>
              </a:spcAft>
              <a:defRPr sz="5118">
                <a:solidFill>
                  <a:schemeClr val="tx2"/>
                </a:solidFill>
                <a:latin typeface="Times New Roman" pitchFamily="18" charset="0"/>
              </a:defRPr>
            </a:lvl5pPr>
            <a:lvl6pPr marL="537458" algn="ctr" rtl="0" eaLnBrk="1" fontAlgn="base" hangingPunct="1">
              <a:spcBef>
                <a:spcPct val="0"/>
              </a:spcBef>
              <a:spcAft>
                <a:spcPct val="0"/>
              </a:spcAft>
              <a:defRPr sz="5136">
                <a:solidFill>
                  <a:schemeClr val="tx2"/>
                </a:solidFill>
                <a:latin typeface="Times New Roman" pitchFamily="18" charset="0"/>
              </a:defRPr>
            </a:lvl6pPr>
            <a:lvl7pPr marL="1074916" algn="ctr" rtl="0" eaLnBrk="1" fontAlgn="base" hangingPunct="1">
              <a:spcBef>
                <a:spcPct val="0"/>
              </a:spcBef>
              <a:spcAft>
                <a:spcPct val="0"/>
              </a:spcAft>
              <a:defRPr sz="5136">
                <a:solidFill>
                  <a:schemeClr val="tx2"/>
                </a:solidFill>
                <a:latin typeface="Times New Roman" pitchFamily="18" charset="0"/>
              </a:defRPr>
            </a:lvl7pPr>
            <a:lvl8pPr marL="1612373" algn="ctr" rtl="0" eaLnBrk="1" fontAlgn="base" hangingPunct="1">
              <a:spcBef>
                <a:spcPct val="0"/>
              </a:spcBef>
              <a:spcAft>
                <a:spcPct val="0"/>
              </a:spcAft>
              <a:defRPr sz="5136">
                <a:solidFill>
                  <a:schemeClr val="tx2"/>
                </a:solidFill>
                <a:latin typeface="Times New Roman" pitchFamily="18" charset="0"/>
              </a:defRPr>
            </a:lvl8pPr>
            <a:lvl9pPr marL="2149831" algn="ctr" rtl="0" eaLnBrk="1" fontAlgn="base" hangingPunct="1">
              <a:spcBef>
                <a:spcPct val="0"/>
              </a:spcBef>
              <a:spcAft>
                <a:spcPct val="0"/>
              </a:spcAft>
              <a:defRPr sz="5136">
                <a:solidFill>
                  <a:schemeClr val="tx2"/>
                </a:solidFill>
                <a:latin typeface="Times New Roman" pitchFamily="18" charset="0"/>
              </a:defRPr>
            </a:lvl9pPr>
          </a:lstStyle>
          <a:p>
            <a:r>
              <a:rPr lang="en-US" altLang="en-US" sz="4400" b="1" kern="0">
                <a:solidFill>
                  <a:schemeClr val="tx1"/>
                </a:solidFill>
                <a:latin typeface="Calibri" panose="020F0502020204030204" pitchFamily="34" charset="0"/>
                <a:cs typeface="Calibri" panose="020F0502020204030204" pitchFamily="34" charset="0"/>
              </a:rPr>
              <a:t>Objetivos da Política Fiscal e as Funções do Governo</a:t>
            </a:r>
            <a:endParaRPr lang="en-US" altLang="en-US" sz="4400" b="1" kern="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23606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 calcmode="lin" valueType="num">
                                      <p:cBhvr additive="base">
                                        <p:cTn id="2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55EE6E71-D7B2-4F9B-896F-CE0AD4864E08}"/>
              </a:ext>
            </a:extLst>
          </p:cNvPr>
          <p:cNvSpPr>
            <a:spLocks noGrp="1"/>
          </p:cNvSpPr>
          <p:nvPr>
            <p:ph type="title"/>
          </p:nvPr>
        </p:nvSpPr>
        <p:spPr>
          <a:xfrm>
            <a:off x="238539" y="312875"/>
            <a:ext cx="11728174" cy="1325563"/>
          </a:xfrm>
        </p:spPr>
        <p:txBody>
          <a:bodyPr>
            <a:normAutofit/>
          </a:bodyPr>
          <a:lstStyle/>
          <a:p>
            <a:pPr algn="just"/>
            <a:r>
              <a:rPr lang="pt-BR" b="1" dirty="0"/>
              <a:t>36) CEBRASPE (CESPE) - AL (CAM DEP)/ Consultor de </a:t>
            </a:r>
            <a:r>
              <a:rPr lang="pt-BR" b="1" dirty="0" err="1"/>
              <a:t>Orç</a:t>
            </a:r>
            <a:r>
              <a:rPr lang="pt-BR" b="1" dirty="0"/>
              <a:t>. e Fiscal. Finan./2014 </a:t>
            </a:r>
          </a:p>
        </p:txBody>
      </p:sp>
      <p:sp>
        <p:nvSpPr>
          <p:cNvPr id="3" name="Espaço Reservado para Conteúdo 2">
            <a:extLst>
              <a:ext uri="{FF2B5EF4-FFF2-40B4-BE49-F238E27FC236}">
                <a16:creationId xmlns:a16="http://schemas.microsoft.com/office/drawing/2014/main" id="{43730083-7012-4551-AA19-EBA0DCAA77C5}"/>
              </a:ext>
            </a:extLst>
          </p:cNvPr>
          <p:cNvSpPr>
            <a:spLocks noGrp="1"/>
          </p:cNvSpPr>
          <p:nvPr>
            <p:ph idx="1"/>
          </p:nvPr>
        </p:nvSpPr>
        <p:spPr>
          <a:xfrm>
            <a:off x="238539" y="1655806"/>
            <a:ext cx="11728173" cy="4351338"/>
          </a:xfrm>
        </p:spPr>
        <p:txBody>
          <a:bodyPr>
            <a:normAutofit/>
          </a:bodyPr>
          <a:lstStyle/>
          <a:p>
            <a:pPr algn="just"/>
            <a:r>
              <a:rPr lang="pt-BR" dirty="0"/>
              <a:t>Com relação às consequências, às origens e aos princípios da tributação, julgue o item que se segue. </a:t>
            </a:r>
          </a:p>
          <a:p>
            <a:pPr algn="just"/>
            <a:r>
              <a:rPr lang="pt-BR" dirty="0"/>
              <a:t>Se a tributação diferenciada de cigarros e bebidas alcoólicas no Brasil for realizada com o objetivo de reduzir o consumo de tais produtos, a ação do governo de realizar tributação diferenciada constituirá uma violação ao princípio da neutralidade.</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15802790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92AB313-4FF7-46A2-9BC8-23B203686759}"/>
              </a:ext>
            </a:extLst>
          </p:cNvPr>
          <p:cNvSpPr>
            <a:spLocks noGrp="1"/>
          </p:cNvSpPr>
          <p:nvPr>
            <p:ph type="title"/>
          </p:nvPr>
        </p:nvSpPr>
        <p:spPr>
          <a:xfrm>
            <a:off x="251791" y="365127"/>
            <a:ext cx="11714922" cy="1325563"/>
          </a:xfrm>
        </p:spPr>
        <p:txBody>
          <a:bodyPr>
            <a:normAutofit/>
          </a:bodyPr>
          <a:lstStyle/>
          <a:p>
            <a:pPr algn="just"/>
            <a:r>
              <a:rPr lang="pt-BR" sz="4200" b="1" dirty="0"/>
              <a:t>37) CEBRASPE (CESPE) - ACE (TCE-RO)/ TCE-RO/ Economia/2013 </a:t>
            </a:r>
          </a:p>
        </p:txBody>
      </p:sp>
      <p:sp>
        <p:nvSpPr>
          <p:cNvPr id="3" name="Espaço Reservado para Conteúdo 2">
            <a:extLst>
              <a:ext uri="{FF2B5EF4-FFF2-40B4-BE49-F238E27FC236}">
                <a16:creationId xmlns:a16="http://schemas.microsoft.com/office/drawing/2014/main" id="{C5C68DCC-A240-4CAB-ACF5-840C49B4FF81}"/>
              </a:ext>
            </a:extLst>
          </p:cNvPr>
          <p:cNvSpPr>
            <a:spLocks noGrp="1"/>
          </p:cNvSpPr>
          <p:nvPr>
            <p:ph idx="1"/>
          </p:nvPr>
        </p:nvSpPr>
        <p:spPr>
          <a:xfrm>
            <a:off x="251790" y="1760310"/>
            <a:ext cx="11714921" cy="4351338"/>
          </a:xfrm>
        </p:spPr>
        <p:txBody>
          <a:bodyPr/>
          <a:lstStyle/>
          <a:p>
            <a:pPr algn="just"/>
            <a:r>
              <a:rPr lang="pt-BR" dirty="0"/>
              <a:t>Julgue o item seguinte, relativo à realidade econômica atual do Brasil.</a:t>
            </a:r>
          </a:p>
          <a:p>
            <a:pPr algn="just"/>
            <a:r>
              <a:rPr lang="pt-BR" dirty="0"/>
              <a:t>Na estrutura tributária brasileira, há impostos cumulativos não passíveis de desoneração plena, o que provoca prejuízos para o país no mercado interno e no externo.</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41913449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F9491D8F-7410-4664-A206-5370ED4B5A8F}"/>
              </a:ext>
            </a:extLst>
          </p:cNvPr>
          <p:cNvSpPr txBox="1">
            <a:spLocks noGrp="1"/>
          </p:cNvSpPr>
          <p:nvPr>
            <p:ph type="title"/>
          </p:nvPr>
        </p:nvSpPr>
        <p:spPr>
          <a:xfrm>
            <a:off x="212035" y="372342"/>
            <a:ext cx="11781181" cy="1311128"/>
          </a:xfrm>
          <a:prstGeom prst="rect">
            <a:avLst/>
          </a:prstGeom>
          <a:noFill/>
        </p:spPr>
        <p:txBody>
          <a:bodyPr wrap="square" rtlCol="0">
            <a:spAutoFit/>
          </a:bodyPr>
          <a:lstStyle/>
          <a:p>
            <a:pPr algn="just"/>
            <a:r>
              <a:rPr lang="pt-BR" b="1" dirty="0"/>
              <a:t>38) CEBRASPE (CESPE) - Ana GRS (SLU DF)/SLU DF/Economia/2019</a:t>
            </a:r>
            <a:r>
              <a:rPr lang="pt-BR" sz="2800" b="1" dirty="0"/>
              <a:t> </a:t>
            </a:r>
            <a:endParaRPr lang="pt-BR" sz="2800" b="1" dirty="0">
              <a:solidFill>
                <a:srgbClr val="FF0000"/>
              </a:solidFill>
            </a:endParaRPr>
          </a:p>
        </p:txBody>
      </p:sp>
      <p:sp>
        <p:nvSpPr>
          <p:cNvPr id="3" name="Espaço Reservado para Conteúdo 2">
            <a:extLst>
              <a:ext uri="{FF2B5EF4-FFF2-40B4-BE49-F238E27FC236}">
                <a16:creationId xmlns:a16="http://schemas.microsoft.com/office/drawing/2014/main" id="{8B4FDC6C-DC0B-4C72-8AD4-D6188B7898EA}"/>
              </a:ext>
            </a:extLst>
          </p:cNvPr>
          <p:cNvSpPr>
            <a:spLocks noGrp="1"/>
          </p:cNvSpPr>
          <p:nvPr>
            <p:ph idx="1"/>
          </p:nvPr>
        </p:nvSpPr>
        <p:spPr>
          <a:xfrm>
            <a:off x="304800" y="1786436"/>
            <a:ext cx="11688416" cy="4351338"/>
          </a:xfrm>
        </p:spPr>
        <p:txBody>
          <a:bodyPr/>
          <a:lstStyle/>
          <a:p>
            <a:pPr algn="just"/>
            <a:r>
              <a:rPr lang="pt-BR" dirty="0"/>
              <a:t>Com relação à estrutura tributária brasileira, julgue o item subsequente.</a:t>
            </a:r>
          </a:p>
          <a:p>
            <a:pPr algn="just"/>
            <a:r>
              <a:rPr lang="pt-BR" dirty="0"/>
              <a:t>O imposto de renda da pessoa física, cuja cobrança é competência da União, é um exemplo de tributo direto.</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75467838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5D4DBB6-30F3-4FDA-9D1F-8C396DDA79CA}"/>
              </a:ext>
            </a:extLst>
          </p:cNvPr>
          <p:cNvSpPr>
            <a:spLocks noGrp="1"/>
          </p:cNvSpPr>
          <p:nvPr>
            <p:ph type="title"/>
          </p:nvPr>
        </p:nvSpPr>
        <p:spPr>
          <a:xfrm>
            <a:off x="265043" y="365127"/>
            <a:ext cx="11661914" cy="1325563"/>
          </a:xfrm>
        </p:spPr>
        <p:txBody>
          <a:bodyPr>
            <a:normAutofit/>
          </a:bodyPr>
          <a:lstStyle/>
          <a:p>
            <a:pPr algn="just"/>
            <a:r>
              <a:rPr lang="pt-BR" b="1" dirty="0"/>
              <a:t>39) CEBRASPE (CESPE) - Ana GRS (SLU DF)/SLU DF/Economia/2019 </a:t>
            </a:r>
          </a:p>
        </p:txBody>
      </p:sp>
      <p:sp>
        <p:nvSpPr>
          <p:cNvPr id="3" name="Espaço Reservado para Conteúdo 2">
            <a:extLst>
              <a:ext uri="{FF2B5EF4-FFF2-40B4-BE49-F238E27FC236}">
                <a16:creationId xmlns:a16="http://schemas.microsoft.com/office/drawing/2014/main" id="{EB928B8F-31CD-47F4-BE1D-15627B2E08EF}"/>
              </a:ext>
            </a:extLst>
          </p:cNvPr>
          <p:cNvSpPr>
            <a:spLocks noGrp="1"/>
          </p:cNvSpPr>
          <p:nvPr>
            <p:ph idx="1"/>
          </p:nvPr>
        </p:nvSpPr>
        <p:spPr>
          <a:xfrm>
            <a:off x="291547" y="1773373"/>
            <a:ext cx="11661914" cy="4351338"/>
          </a:xfrm>
        </p:spPr>
        <p:txBody>
          <a:bodyPr/>
          <a:lstStyle/>
          <a:p>
            <a:pPr algn="just"/>
            <a:r>
              <a:rPr lang="pt-BR" dirty="0"/>
              <a:t>Com relação à estrutura tributária brasileira, julgue o item subsequente.</a:t>
            </a:r>
          </a:p>
          <a:p>
            <a:pPr algn="just"/>
            <a:r>
              <a:rPr lang="pt-BR" dirty="0"/>
              <a:t>Os impostos cuja cobrança é competência dos estados são tributos indiretos, uma vez que não incidem diretamente sobre a renda ou a propriedade dos contribuintes.</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240946140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ED97D91-6FFC-4F53-87F4-B738CB5DC7A4}"/>
              </a:ext>
            </a:extLst>
          </p:cNvPr>
          <p:cNvSpPr>
            <a:spLocks noGrp="1"/>
          </p:cNvSpPr>
          <p:nvPr>
            <p:ph type="title"/>
          </p:nvPr>
        </p:nvSpPr>
        <p:spPr>
          <a:xfrm>
            <a:off x="238539" y="325938"/>
            <a:ext cx="10377208" cy="1325563"/>
          </a:xfrm>
        </p:spPr>
        <p:txBody>
          <a:bodyPr>
            <a:normAutofit/>
          </a:bodyPr>
          <a:lstStyle/>
          <a:p>
            <a:r>
              <a:rPr lang="pt-BR" b="1" dirty="0"/>
              <a:t>40) CEBRASPE (CESPE) – Eco (MJ)/MJ/ 2013 </a:t>
            </a:r>
            <a:br>
              <a:rPr lang="pt-BR" b="1" dirty="0"/>
            </a:br>
            <a:endParaRPr lang="pt-BR" b="1" dirty="0"/>
          </a:p>
        </p:txBody>
      </p:sp>
      <p:sp>
        <p:nvSpPr>
          <p:cNvPr id="3" name="Espaço Reservado para Conteúdo 2">
            <a:extLst>
              <a:ext uri="{FF2B5EF4-FFF2-40B4-BE49-F238E27FC236}">
                <a16:creationId xmlns:a16="http://schemas.microsoft.com/office/drawing/2014/main" id="{E519EE82-9DFF-4416-81B4-1D440A9375E6}"/>
              </a:ext>
            </a:extLst>
          </p:cNvPr>
          <p:cNvSpPr>
            <a:spLocks noGrp="1"/>
          </p:cNvSpPr>
          <p:nvPr>
            <p:ph idx="1"/>
          </p:nvPr>
        </p:nvSpPr>
        <p:spPr>
          <a:xfrm>
            <a:off x="291547" y="1094105"/>
            <a:ext cx="11661914" cy="4351338"/>
          </a:xfrm>
        </p:spPr>
        <p:txBody>
          <a:bodyPr/>
          <a:lstStyle/>
          <a:p>
            <a:pPr algn="just"/>
            <a:r>
              <a:rPr lang="pt-BR" dirty="0"/>
              <a:t>Com relação à importância dos sistemas tributários para o desenvolvimento dos países e às diversas formas de incidência tributária, julgue o item que se segue.</a:t>
            </a:r>
          </a:p>
          <a:p>
            <a:pPr algn="just"/>
            <a:r>
              <a:rPr lang="pt-BR" dirty="0"/>
              <a:t>A principal fonte de receita tributária dos estados federados advém da cobrança do imposto sobre a propriedade de veículos automotores (IPVA).</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248768238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7065AF0-97A1-4817-9865-9A612891E4F7}"/>
              </a:ext>
            </a:extLst>
          </p:cNvPr>
          <p:cNvSpPr>
            <a:spLocks noGrp="1"/>
          </p:cNvSpPr>
          <p:nvPr>
            <p:ph type="title"/>
          </p:nvPr>
        </p:nvSpPr>
        <p:spPr>
          <a:xfrm>
            <a:off x="251791" y="273686"/>
            <a:ext cx="11701670" cy="1325563"/>
          </a:xfrm>
        </p:spPr>
        <p:txBody>
          <a:bodyPr>
            <a:normAutofit/>
          </a:bodyPr>
          <a:lstStyle/>
          <a:p>
            <a:pPr algn="just"/>
            <a:r>
              <a:rPr lang="pt-BR" sz="4200" b="1" dirty="0"/>
              <a:t>41) CEBRASPE (CESPE) - ERSTT (ANTT)/ Economia/ 2013 </a:t>
            </a:r>
          </a:p>
        </p:txBody>
      </p:sp>
      <p:sp>
        <p:nvSpPr>
          <p:cNvPr id="3" name="Espaço Reservado para Conteúdo 2">
            <a:extLst>
              <a:ext uri="{FF2B5EF4-FFF2-40B4-BE49-F238E27FC236}">
                <a16:creationId xmlns:a16="http://schemas.microsoft.com/office/drawing/2014/main" id="{3A6A9DE3-FA0B-471D-BD5F-D3B0BD51964F}"/>
              </a:ext>
            </a:extLst>
          </p:cNvPr>
          <p:cNvSpPr>
            <a:spLocks noGrp="1"/>
          </p:cNvSpPr>
          <p:nvPr>
            <p:ph idx="1"/>
          </p:nvPr>
        </p:nvSpPr>
        <p:spPr>
          <a:xfrm>
            <a:off x="291547" y="1590491"/>
            <a:ext cx="11688417" cy="4351338"/>
          </a:xfrm>
        </p:spPr>
        <p:txBody>
          <a:bodyPr>
            <a:normAutofit/>
          </a:bodyPr>
          <a:lstStyle/>
          <a:p>
            <a:pPr algn="just"/>
            <a:r>
              <a:rPr lang="pt-BR" dirty="0"/>
              <a:t>Com relação à estrutura tributária brasileira, julgue o item subsecutivo.</a:t>
            </a:r>
          </a:p>
          <a:p>
            <a:pPr algn="just"/>
            <a:r>
              <a:rPr lang="pt-BR" dirty="0"/>
              <a:t>O ICMS, por constituir-se em um imposto sobre o consumo, é cobrado no destino. Essa característica estimula a sua utilização como mecanismo de atração, pelos estados, de novos empreendimentos. Desse modo, cada unidade federada se torna responsável por políticas econômicas, assumindo todos os ônus resultantes dos incentivos fiscais concedidos.</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315740552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AE2568F-57F3-4906-8BD7-97C46B0E5849}"/>
              </a:ext>
            </a:extLst>
          </p:cNvPr>
          <p:cNvSpPr>
            <a:spLocks noGrp="1"/>
          </p:cNvSpPr>
          <p:nvPr>
            <p:ph type="title"/>
          </p:nvPr>
        </p:nvSpPr>
        <p:spPr>
          <a:xfrm>
            <a:off x="225287" y="286749"/>
            <a:ext cx="11754678" cy="1325563"/>
          </a:xfrm>
        </p:spPr>
        <p:txBody>
          <a:bodyPr>
            <a:noAutofit/>
          </a:bodyPr>
          <a:lstStyle/>
          <a:p>
            <a:pPr algn="just"/>
            <a:r>
              <a:rPr lang="pt-BR" sz="4200" b="1" dirty="0"/>
              <a:t>42) CEBRASPE (CESPE) - Ana Adm (EBSERH) /Economia/2018 </a:t>
            </a:r>
          </a:p>
        </p:txBody>
      </p:sp>
      <p:sp>
        <p:nvSpPr>
          <p:cNvPr id="3" name="Espaço Reservado para Conteúdo 2">
            <a:extLst>
              <a:ext uri="{FF2B5EF4-FFF2-40B4-BE49-F238E27FC236}">
                <a16:creationId xmlns:a16="http://schemas.microsoft.com/office/drawing/2014/main" id="{0E8674F6-5411-40F6-9D28-25D7D1D2BE4E}"/>
              </a:ext>
            </a:extLst>
          </p:cNvPr>
          <p:cNvSpPr>
            <a:spLocks noGrp="1"/>
          </p:cNvSpPr>
          <p:nvPr>
            <p:ph idx="1"/>
          </p:nvPr>
        </p:nvSpPr>
        <p:spPr>
          <a:xfrm>
            <a:off x="331304" y="1747247"/>
            <a:ext cx="11648661" cy="4351338"/>
          </a:xfrm>
        </p:spPr>
        <p:txBody>
          <a:bodyPr/>
          <a:lstStyle/>
          <a:p>
            <a:pPr algn="just"/>
            <a:r>
              <a:rPr lang="pt-BR" dirty="0"/>
              <a:t>Com relação à teoria do consumidor, julgue o item que se segue.</a:t>
            </a:r>
          </a:p>
          <a:p>
            <a:pPr algn="just"/>
            <a:r>
              <a:rPr lang="pt-BR" dirty="0"/>
              <a:t>A curva de </a:t>
            </a:r>
            <a:r>
              <a:rPr lang="pt-BR" dirty="0" err="1"/>
              <a:t>Engel</a:t>
            </a:r>
            <a:r>
              <a:rPr lang="pt-BR" dirty="0"/>
              <a:t> é uma representação gráfica que relaciona o montante arrecadado pelo governo por intermédio de impostos com as diferentes alíquotas que podem ser aplicadas.</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423979272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7AEF6C5-71CF-4166-9E48-52ECDD7FE39D}"/>
              </a:ext>
            </a:extLst>
          </p:cNvPr>
          <p:cNvSpPr>
            <a:spLocks noGrp="1"/>
          </p:cNvSpPr>
          <p:nvPr>
            <p:ph type="title"/>
          </p:nvPr>
        </p:nvSpPr>
        <p:spPr>
          <a:xfrm>
            <a:off x="291548" y="325938"/>
            <a:ext cx="11595652" cy="1325563"/>
          </a:xfrm>
        </p:spPr>
        <p:txBody>
          <a:bodyPr>
            <a:normAutofit/>
          </a:bodyPr>
          <a:lstStyle/>
          <a:p>
            <a:pPr algn="just"/>
            <a:r>
              <a:rPr lang="pt-BR" b="1" dirty="0"/>
              <a:t>43) CEBRASPE (CESPE) - AL (CAM DEP)/ Área III/Consultor Legislativo/2014 </a:t>
            </a:r>
          </a:p>
        </p:txBody>
      </p:sp>
      <p:sp>
        <p:nvSpPr>
          <p:cNvPr id="3" name="Espaço Reservado para Conteúdo 2">
            <a:extLst>
              <a:ext uri="{FF2B5EF4-FFF2-40B4-BE49-F238E27FC236}">
                <a16:creationId xmlns:a16="http://schemas.microsoft.com/office/drawing/2014/main" id="{D7545E84-A6F8-40B1-93EA-F90B9031A7EF}"/>
              </a:ext>
            </a:extLst>
          </p:cNvPr>
          <p:cNvSpPr>
            <a:spLocks noGrp="1"/>
          </p:cNvSpPr>
          <p:nvPr>
            <p:ph idx="1"/>
          </p:nvPr>
        </p:nvSpPr>
        <p:spPr>
          <a:xfrm>
            <a:off x="384312" y="1708058"/>
            <a:ext cx="11595651" cy="4351338"/>
          </a:xfrm>
        </p:spPr>
        <p:txBody>
          <a:bodyPr>
            <a:normAutofit/>
          </a:bodyPr>
          <a:lstStyle/>
          <a:p>
            <a:pPr algn="just"/>
            <a:r>
              <a:rPr lang="pt-BR" dirty="0"/>
              <a:t>No que se refere à macroeconomia, julgue o item subsequente. </a:t>
            </a:r>
          </a:p>
          <a:p>
            <a:pPr algn="just"/>
            <a:r>
              <a:rPr lang="pt-BR" dirty="0"/>
              <a:t>A curva de </a:t>
            </a:r>
            <a:r>
              <a:rPr lang="pt-BR" dirty="0" err="1"/>
              <a:t>Laffer</a:t>
            </a:r>
            <a:r>
              <a:rPr lang="pt-BR" dirty="0"/>
              <a:t> mostra a relação entre a receita tributária e as diferentes taxas de impostos, indicando que um aumento na taxa de impostos eleva a receita tributária até o ponto em que a elevação dessa taxa reduz a receita tributária.</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167834655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D481C52-7D53-4E1B-B734-9F099E156E6B}"/>
              </a:ext>
            </a:extLst>
          </p:cNvPr>
          <p:cNvSpPr>
            <a:spLocks noGrp="1"/>
          </p:cNvSpPr>
          <p:nvPr>
            <p:ph type="title"/>
          </p:nvPr>
        </p:nvSpPr>
        <p:spPr>
          <a:xfrm>
            <a:off x="172278" y="325938"/>
            <a:ext cx="11834192" cy="1325563"/>
          </a:xfrm>
        </p:spPr>
        <p:txBody>
          <a:bodyPr>
            <a:normAutofit/>
          </a:bodyPr>
          <a:lstStyle/>
          <a:p>
            <a:pPr algn="just"/>
            <a:r>
              <a:rPr lang="pt-BR" b="1" dirty="0"/>
              <a:t>44) CEBRASPE (CESPE) - AL (CAM DEP)/ Área III/Consultor Legislativo/2014 </a:t>
            </a:r>
          </a:p>
        </p:txBody>
      </p:sp>
      <p:sp>
        <p:nvSpPr>
          <p:cNvPr id="3" name="Espaço Reservado para Conteúdo 2">
            <a:extLst>
              <a:ext uri="{FF2B5EF4-FFF2-40B4-BE49-F238E27FC236}">
                <a16:creationId xmlns:a16="http://schemas.microsoft.com/office/drawing/2014/main" id="{19886741-6432-4476-8FE8-4548C65E0E96}"/>
              </a:ext>
            </a:extLst>
          </p:cNvPr>
          <p:cNvSpPr>
            <a:spLocks noGrp="1"/>
          </p:cNvSpPr>
          <p:nvPr>
            <p:ph idx="1"/>
          </p:nvPr>
        </p:nvSpPr>
        <p:spPr>
          <a:xfrm>
            <a:off x="225286" y="1603554"/>
            <a:ext cx="11781184" cy="4850131"/>
          </a:xfrm>
        </p:spPr>
        <p:txBody>
          <a:bodyPr>
            <a:normAutofit/>
          </a:bodyPr>
          <a:lstStyle/>
          <a:p>
            <a:pPr algn="just"/>
            <a:r>
              <a:rPr lang="pt-BR" dirty="0"/>
              <a:t>Julgue o próximo item, relativo aos gastos públicos, ao déficit público, à tributação e à poupança.</a:t>
            </a:r>
          </a:p>
          <a:p>
            <a:pPr algn="just"/>
            <a:r>
              <a:rPr lang="pt-BR" dirty="0"/>
              <a:t>Um aumento na taxa de impostos responsável pela elevação da receita tributária até determinado ponto (máximo) pode ser explicado pelo fato de a elevação nos impostos indicar a redução no retorno sobre cada hora de trabalho adicional, o que incentiva os trabalhadores a trocar o trabalho pelo lazer, segundo prevê a Curva de </a:t>
            </a:r>
            <a:r>
              <a:rPr lang="pt-BR" dirty="0" err="1"/>
              <a:t>Laffer</a:t>
            </a:r>
            <a:r>
              <a:rPr lang="pt-BR" dirty="0"/>
              <a:t>.</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344139798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248F9262-8B21-453C-88F4-E3D26FC297B0}"/>
              </a:ext>
            </a:extLst>
          </p:cNvPr>
          <p:cNvSpPr>
            <a:spLocks noGrp="1"/>
          </p:cNvSpPr>
          <p:nvPr>
            <p:ph idx="1"/>
          </p:nvPr>
        </p:nvSpPr>
        <p:spPr>
          <a:xfrm>
            <a:off x="191344" y="325152"/>
            <a:ext cx="11881320" cy="3792537"/>
          </a:xfrm>
        </p:spPr>
        <p:txBody>
          <a:bodyPr>
            <a:noAutofit/>
          </a:bodyPr>
          <a:lstStyle/>
          <a:p>
            <a:pPr algn="just">
              <a:buFont typeface="Wingdings" panose="05000000000000000000" pitchFamily="2" charset="2"/>
              <a:buNone/>
              <a:defRPr/>
            </a:pPr>
            <a:r>
              <a:rPr lang="pt-BR" b="1" dirty="0"/>
              <a:t> </a:t>
            </a:r>
            <a:r>
              <a:rPr lang="pt-BR" sz="3800" b="1" dirty="0"/>
              <a:t>45</a:t>
            </a:r>
            <a:r>
              <a:rPr lang="pt-BR" sz="3800" dirty="0"/>
              <a:t>) AFRF– 2003</a:t>
            </a:r>
          </a:p>
          <a:p>
            <a:pPr marL="0" indent="0" algn="just">
              <a:buNone/>
              <a:defRPr/>
            </a:pPr>
            <a:r>
              <a:rPr lang="pt-BR" dirty="0"/>
              <a:t>A tributação é um instrumento pelo qual a sociedade tenta </a:t>
            </a:r>
            <a:r>
              <a:rPr lang="pt-BR" b="1" dirty="0"/>
              <a:t>obter recursos </a:t>
            </a:r>
            <a:r>
              <a:rPr lang="pt-BR" dirty="0"/>
              <a:t>coletivamente para satisfazer às necessidades da sociedade. De acordo com a teoria da tributação, aponte a opção </a:t>
            </a:r>
            <a:r>
              <a:rPr lang="pt-BR" b="1" dirty="0"/>
              <a:t>falsa</a:t>
            </a:r>
            <a:r>
              <a:rPr lang="pt-BR" dirty="0"/>
              <a:t>.</a:t>
            </a:r>
          </a:p>
          <a:p>
            <a:pPr marL="514350" indent="-514350" algn="just">
              <a:buClrTx/>
              <a:buFont typeface="+mj-lt"/>
              <a:buAutoNum type="alphaLcParenR"/>
              <a:defRPr/>
            </a:pPr>
            <a:r>
              <a:rPr lang="pt-BR" dirty="0"/>
              <a:t>O mecanismo da tributação, associado às políticas orçamentárias, intervém diretamente na alocação dos recursos, na distribuição de recursos na sociedade e pode reduzir as desigualdades na riqueza e na renda.  </a:t>
            </a:r>
          </a:p>
          <a:p>
            <a:pPr marL="514350" indent="-514350" algn="just">
              <a:buClrTx/>
              <a:buFont typeface="+mj-lt"/>
              <a:buAutoNum type="alphaLcParenR"/>
              <a:defRPr/>
            </a:pPr>
            <a:r>
              <a:rPr lang="pt-BR" dirty="0"/>
              <a:t>O sistema tributário é o principal instrumento de política fiscal do governo.</a:t>
            </a:r>
          </a:p>
          <a:p>
            <a:pPr marL="514350" indent="-514350" algn="just">
              <a:buClrTx/>
              <a:buFont typeface="+mj-lt"/>
              <a:buAutoNum type="alphaLcParenR" startAt="3"/>
              <a:defRPr/>
            </a:pPr>
            <a:r>
              <a:rPr lang="pt-BR" sz="2800" dirty="0"/>
              <a:t>Por princípio, o sistema de tributação deve ser o mais justo possível.  </a:t>
            </a:r>
          </a:p>
          <a:p>
            <a:pPr marL="514350" indent="-514350" algn="just">
              <a:buClrTx/>
              <a:buFont typeface="+mj-lt"/>
              <a:buAutoNum type="alphaLcParenR" startAt="3"/>
              <a:defRPr/>
            </a:pPr>
            <a:r>
              <a:rPr lang="pt-BR" sz="2800" dirty="0"/>
              <a:t>Os tributos devem ser escolhidos de forma a minimizar sua interferência no sistema de mercado, a fim de não torná-lo mais ineficiente. </a:t>
            </a:r>
          </a:p>
          <a:p>
            <a:pPr marL="514350" indent="-514350" algn="just">
              <a:buClrTx/>
              <a:buFont typeface="+mj-lt"/>
              <a:buAutoNum type="alphaLcParenR" startAt="3"/>
              <a:defRPr/>
            </a:pPr>
            <a:r>
              <a:rPr lang="pt-BR" sz="2800" dirty="0"/>
              <a:t>A análise da aplicação da tributação baseia-se no princípio do benefício e no princípio da habilidade de pagamento.</a:t>
            </a:r>
            <a:endParaRPr lang="pt-BR" dirty="0"/>
          </a:p>
          <a:p>
            <a:pPr marL="514350" indent="-514350" algn="just">
              <a:buClr>
                <a:srgbClr val="FF0000"/>
              </a:buClr>
              <a:buFont typeface="+mj-lt"/>
              <a:buAutoNum type="alphaLcParenR"/>
              <a:defRPr/>
            </a:pPr>
            <a:endParaRPr lang="pt-BR" dirty="0"/>
          </a:p>
        </p:txBody>
      </p:sp>
    </p:spTree>
    <p:extLst>
      <p:ext uri="{BB962C8B-B14F-4D97-AF65-F5344CB8AC3E}">
        <p14:creationId xmlns:p14="http://schemas.microsoft.com/office/powerpoint/2010/main" val="17089031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6F128273-C633-4EEC-889B-73F57197AF6B}"/>
              </a:ext>
            </a:extLst>
          </p:cNvPr>
          <p:cNvSpPr>
            <a:spLocks noGrp="1" noChangeArrowheads="1"/>
          </p:cNvSpPr>
          <p:nvPr>
            <p:ph type="title"/>
          </p:nvPr>
        </p:nvSpPr>
        <p:spPr>
          <a:xfrm>
            <a:off x="2212032" y="81745"/>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Princípios de Tributação</a:t>
            </a:r>
          </a:p>
        </p:txBody>
      </p:sp>
      <p:sp>
        <p:nvSpPr>
          <p:cNvPr id="5" name="Rectangle 5">
            <a:extLst>
              <a:ext uri="{FF2B5EF4-FFF2-40B4-BE49-F238E27FC236}">
                <a16:creationId xmlns:a16="http://schemas.microsoft.com/office/drawing/2014/main" id="{23B9114D-3101-482F-866A-F858E5F99946}"/>
              </a:ext>
            </a:extLst>
          </p:cNvPr>
          <p:cNvSpPr>
            <a:spLocks noGrp="1" noChangeArrowheads="1"/>
          </p:cNvSpPr>
          <p:nvPr>
            <p:ph idx="1"/>
          </p:nvPr>
        </p:nvSpPr>
        <p:spPr>
          <a:xfrm>
            <a:off x="191344" y="1205946"/>
            <a:ext cx="11809312" cy="5300869"/>
          </a:xfrm>
          <a:noFill/>
        </p:spPr>
        <p:txBody>
          <a:bodyPr>
            <a:normAutofit fontScale="92500" lnSpcReduction="20000"/>
          </a:bodyPr>
          <a:lstStyle/>
          <a:p>
            <a:pPr marL="857250" indent="-857250" algn="just" eaLnBrk="1" hangingPunct="1">
              <a:buClrTx/>
              <a:buFont typeface="+mj-lt"/>
              <a:buAutoNum type="romanUcPeriod"/>
            </a:pPr>
            <a:r>
              <a:rPr lang="pt-BR" altLang="en-US" sz="3800" b="1" dirty="0">
                <a:latin typeface="Calibri" panose="020F0502020204030204" pitchFamily="34" charset="0"/>
                <a:cs typeface="Calibri" panose="020F0502020204030204" pitchFamily="34" charset="0"/>
              </a:rPr>
              <a:t>Eficiência (Neutralidade): </a:t>
            </a:r>
            <a:r>
              <a:rPr lang="pt-BR" altLang="en-US" sz="3800" dirty="0">
                <a:latin typeface="Calibri" panose="020F0502020204030204" pitchFamily="34" charset="0"/>
                <a:cs typeface="Calibri" panose="020F0502020204030204" pitchFamily="34" charset="0"/>
              </a:rPr>
              <a:t>o tributo não deve provocar distorções; se possível deve ser utilizado para aumentar a eficiência econômica.</a:t>
            </a:r>
          </a:p>
          <a:p>
            <a:pPr lvl="2" algn="just">
              <a:buFont typeface="Wingdings" panose="05000000000000000000" pitchFamily="2" charset="2"/>
              <a:buChar char="§"/>
            </a:pPr>
            <a:r>
              <a:rPr lang="pt-BR" altLang="en-US" sz="3200" dirty="0">
                <a:latin typeface="Calibri" panose="020F0502020204030204" pitchFamily="34" charset="0"/>
                <a:cs typeface="Calibri" panose="020F0502020204030204" pitchFamily="34" charset="0"/>
              </a:rPr>
              <a:t>O sistema tributário não deve interferir na alocação dos recursos.</a:t>
            </a:r>
          </a:p>
          <a:p>
            <a:pPr algn="just" eaLnBrk="1" hangingPunct="1">
              <a:buClrTx/>
              <a:buFont typeface="+mj-lt"/>
              <a:buAutoNum type="romanUcPeriod"/>
            </a:pPr>
            <a:endParaRPr lang="pt-BR" altLang="en-US" sz="1200" dirty="0">
              <a:latin typeface="Calibri" panose="020F0502020204030204" pitchFamily="34" charset="0"/>
              <a:cs typeface="Calibri" panose="020F0502020204030204" pitchFamily="34" charset="0"/>
            </a:endParaRPr>
          </a:p>
          <a:p>
            <a:pPr marL="857250" indent="-857250" algn="just" eaLnBrk="1" hangingPunct="1">
              <a:buClrTx/>
              <a:buFont typeface="+mj-lt"/>
              <a:buAutoNum type="romanUcPeriod"/>
            </a:pPr>
            <a:r>
              <a:rPr lang="pt-BR" altLang="en-US" sz="3800" b="1" dirty="0">
                <a:latin typeface="Calibri" panose="020F0502020204030204" pitchFamily="34" charset="0"/>
                <a:cs typeface="Calibri" panose="020F0502020204030204" pitchFamily="34" charset="0"/>
              </a:rPr>
              <a:t>Justiça Social (equidade): </a:t>
            </a:r>
            <a:r>
              <a:rPr lang="pt-BR" altLang="en-US" sz="3800" dirty="0">
                <a:latin typeface="Calibri" panose="020F0502020204030204" pitchFamily="34" charset="0"/>
                <a:cs typeface="Calibri" panose="020F0502020204030204" pitchFamily="34" charset="0"/>
              </a:rPr>
              <a:t>o sistema tributário deve ser justo (assim deve ser percebido), tratando aqueles em circunstâncias similares de modo similar e impondo um gravame tributário maior sobre aqueles que podem melhor arcá-lo.</a:t>
            </a:r>
          </a:p>
          <a:p>
            <a:pPr marL="857250" indent="-857250" algn="just" eaLnBrk="1" hangingPunct="1">
              <a:buClrTx/>
              <a:buFont typeface="+mj-lt"/>
              <a:buAutoNum type="romanUcPeriod"/>
            </a:pPr>
            <a:endParaRPr lang="pt-BR" altLang="en-US" sz="3800" dirty="0">
              <a:latin typeface="Calibri" panose="020F0502020204030204" pitchFamily="34" charset="0"/>
              <a:cs typeface="Calibri" panose="020F0502020204030204" pitchFamily="34" charset="0"/>
            </a:endParaRPr>
          </a:p>
          <a:p>
            <a:pPr algn="just" eaLnBrk="1" hangingPunct="1">
              <a:buClrTx/>
              <a:buFont typeface="Wingdings" panose="05000000000000000000" pitchFamily="2" charset="2"/>
              <a:buChar char="§"/>
            </a:pPr>
            <a:r>
              <a:rPr lang="pt-BR" altLang="en-US" sz="3800" b="1" dirty="0">
                <a:latin typeface="Calibri" panose="020F0502020204030204" pitchFamily="34" charset="0"/>
                <a:cs typeface="Calibri" panose="020F0502020204030204" pitchFamily="34" charset="0"/>
              </a:rPr>
              <a:t>Em geral são os dois princípios mais cobrados nas provas.</a:t>
            </a:r>
          </a:p>
        </p:txBody>
      </p:sp>
    </p:spTree>
    <p:extLst>
      <p:ext uri="{BB962C8B-B14F-4D97-AF65-F5344CB8AC3E}">
        <p14:creationId xmlns:p14="http://schemas.microsoft.com/office/powerpoint/2010/main" val="3858981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 calcmode="lin" valueType="num">
                                      <p:cBhvr additive="base">
                                        <p:cTn id="25"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CB340607-E5EF-4E90-B21A-2ADF958322A1}"/>
              </a:ext>
            </a:extLst>
          </p:cNvPr>
          <p:cNvSpPr>
            <a:spLocks noGrp="1"/>
          </p:cNvSpPr>
          <p:nvPr>
            <p:ph idx="1"/>
          </p:nvPr>
        </p:nvSpPr>
        <p:spPr>
          <a:xfrm>
            <a:off x="191344" y="332656"/>
            <a:ext cx="11737304" cy="6227170"/>
          </a:xfrm>
        </p:spPr>
        <p:txBody>
          <a:bodyPr>
            <a:normAutofit fontScale="92500" lnSpcReduction="10000"/>
          </a:bodyPr>
          <a:lstStyle/>
          <a:p>
            <a:pPr algn="just">
              <a:buFont typeface="Wingdings" panose="05000000000000000000" pitchFamily="2" charset="2"/>
              <a:buNone/>
            </a:pPr>
            <a:r>
              <a:rPr lang="pt-BR" altLang="en-US" sz="4100" dirty="0"/>
              <a:t>46) AFRF– 2002.2</a:t>
            </a:r>
          </a:p>
          <a:p>
            <a:pPr marL="0" indent="0" algn="just">
              <a:buNone/>
            </a:pPr>
            <a:r>
              <a:rPr lang="pt-BR" altLang="en-US" sz="3400" dirty="0"/>
              <a:t>Uma forma de avaliar a </a:t>
            </a:r>
            <a:r>
              <a:rPr lang="pt-BR" altLang="en-US" sz="3400" b="1" dirty="0"/>
              <a:t>equidade </a:t>
            </a:r>
            <a:r>
              <a:rPr lang="pt-BR" altLang="en-US" sz="3400" dirty="0"/>
              <a:t>de um sistema tributário é chamada de </a:t>
            </a:r>
            <a:r>
              <a:rPr lang="pt-BR" altLang="en-US" sz="3400" b="1" dirty="0"/>
              <a:t>princípio de</a:t>
            </a:r>
            <a:r>
              <a:rPr lang="pt-BR" altLang="en-US" sz="3400" dirty="0"/>
              <a:t> </a:t>
            </a:r>
            <a:r>
              <a:rPr lang="pt-BR" altLang="en-US" sz="3400" b="1" dirty="0"/>
              <a:t>capacidade de pagamento</a:t>
            </a:r>
            <a:r>
              <a:rPr lang="pt-BR" altLang="en-US" sz="3400" dirty="0"/>
              <a:t>. Segundo o princípio de  </a:t>
            </a:r>
            <a:r>
              <a:rPr lang="pt-BR" altLang="en-US" sz="3400" b="1" dirty="0"/>
              <a:t>equidade vertical</a:t>
            </a:r>
            <a:r>
              <a:rPr lang="pt-BR" altLang="en-US" sz="3400" dirty="0"/>
              <a:t>,  diz-se  que o sistema tributário </a:t>
            </a:r>
            <a:r>
              <a:rPr lang="pt-BR" altLang="en-US" sz="3400" b="1" dirty="0"/>
              <a:t>é regressivo quando</a:t>
            </a:r>
            <a:r>
              <a:rPr lang="pt-BR" altLang="en-US" sz="3400" dirty="0"/>
              <a:t>:</a:t>
            </a:r>
          </a:p>
          <a:p>
            <a:pPr marL="792163" lvl="1" indent="-514350" algn="just">
              <a:buClrTx/>
              <a:buFont typeface="Arial" panose="020B0604020202020204" pitchFamily="34" charset="0"/>
              <a:buAutoNum type="alphaLcParenR"/>
            </a:pPr>
            <a:r>
              <a:rPr lang="pt-BR" altLang="en-US" sz="3400" dirty="0"/>
              <a:t>os contribuintes com altas rendas pagam proporção menor de sua renda, mesmo que a quantia paga seja maior.</a:t>
            </a:r>
          </a:p>
          <a:p>
            <a:pPr marL="792163" lvl="1" indent="-514350" algn="just">
              <a:buClrTx/>
              <a:buFont typeface="Arial" panose="020B0604020202020204" pitchFamily="34" charset="0"/>
              <a:buAutoNum type="alphaLcParenR"/>
            </a:pPr>
            <a:r>
              <a:rPr lang="pt-BR" altLang="en-US" sz="3400" dirty="0"/>
              <a:t>os contribuintes com a mesma capacidade de pagamento arcam com o mesmo ônus fiscal.  </a:t>
            </a:r>
          </a:p>
          <a:p>
            <a:pPr marL="792163" lvl="1" indent="-514350" algn="just">
              <a:buFont typeface="+mj-lt"/>
              <a:buAutoNum type="alphaLcParenR" startAt="3"/>
            </a:pPr>
            <a:r>
              <a:rPr lang="pt-BR" altLang="en-US" sz="3400" dirty="0"/>
              <a:t>os contribuintes com capacidade de pagamento similares pagam a mesma quantia.  </a:t>
            </a:r>
          </a:p>
          <a:p>
            <a:pPr marL="792163" lvl="1" indent="-514350" algn="just">
              <a:buFont typeface="+mj-lt"/>
              <a:buAutoNum type="alphaLcParenR" startAt="3"/>
            </a:pPr>
            <a:r>
              <a:rPr lang="pt-BR" altLang="en-US" sz="3400" dirty="0"/>
              <a:t>os contribuintes pagam tributos de acordo com o montante de benefícios que eles recebem.</a:t>
            </a:r>
          </a:p>
          <a:p>
            <a:pPr marL="792163" lvl="1" indent="-514350" algn="just">
              <a:buFont typeface="+mj-lt"/>
              <a:buAutoNum type="alphaLcParenR" startAt="3"/>
            </a:pPr>
            <a:r>
              <a:rPr lang="pt-BR" altLang="en-US" sz="3400" dirty="0"/>
              <a:t>o percentual do imposto a ser pago aumenta quando aumenta o nível de renda.    </a:t>
            </a:r>
          </a:p>
          <a:p>
            <a:pPr marL="792163" lvl="1" indent="-514350" algn="just">
              <a:buClrTx/>
              <a:buFont typeface="Arial" panose="020B0604020202020204" pitchFamily="34" charset="0"/>
              <a:buAutoNum type="alphaLcParenR"/>
            </a:pPr>
            <a:endParaRPr lang="pt-BR" altLang="en-US" sz="3400" dirty="0"/>
          </a:p>
          <a:p>
            <a:pPr algn="just"/>
            <a:endParaRPr lang="pt-BR" altLang="en-US" sz="3400" dirty="0"/>
          </a:p>
        </p:txBody>
      </p:sp>
    </p:spTree>
    <p:extLst>
      <p:ext uri="{BB962C8B-B14F-4D97-AF65-F5344CB8AC3E}">
        <p14:creationId xmlns:p14="http://schemas.microsoft.com/office/powerpoint/2010/main" val="49356130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FD03ABDA-5CCE-47EA-A52C-FC6A6B4368F5}"/>
              </a:ext>
            </a:extLst>
          </p:cNvPr>
          <p:cNvSpPr>
            <a:spLocks noGrp="1"/>
          </p:cNvSpPr>
          <p:nvPr>
            <p:ph idx="1"/>
          </p:nvPr>
        </p:nvSpPr>
        <p:spPr>
          <a:xfrm>
            <a:off x="263352" y="404664"/>
            <a:ext cx="11593288" cy="5850362"/>
          </a:xfrm>
        </p:spPr>
        <p:txBody>
          <a:bodyPr>
            <a:normAutofit fontScale="92500" lnSpcReduction="10000"/>
          </a:bodyPr>
          <a:lstStyle/>
          <a:p>
            <a:pPr algn="just">
              <a:buFont typeface="Wingdings" panose="05000000000000000000" pitchFamily="2" charset="2"/>
              <a:buNone/>
            </a:pPr>
            <a:r>
              <a:rPr lang="pt-BR" altLang="en-US" sz="4100" dirty="0"/>
              <a:t>47) AFRF– 2002</a:t>
            </a:r>
          </a:p>
          <a:p>
            <a:pPr marL="0" indent="0" algn="just">
              <a:buNone/>
            </a:pPr>
            <a:r>
              <a:rPr lang="pt-BR" altLang="en-US" sz="3400" dirty="0"/>
              <a:t>A principal fonte de receita do setor público é a arrecadação tributária. Com relação às características de um </a:t>
            </a:r>
            <a:r>
              <a:rPr lang="pt-BR" altLang="en-US" sz="3400" b="1" dirty="0"/>
              <a:t>sistema tributário ideal</a:t>
            </a:r>
            <a:r>
              <a:rPr lang="pt-BR" altLang="en-US" sz="3400" dirty="0"/>
              <a:t>, assinale a opção </a:t>
            </a:r>
            <a:r>
              <a:rPr lang="pt-BR" altLang="en-US" sz="3400" b="1" dirty="0"/>
              <a:t>falsa.</a:t>
            </a:r>
            <a:endParaRPr lang="pt-BR" altLang="en-US" sz="3400" dirty="0"/>
          </a:p>
          <a:p>
            <a:pPr marL="735013" lvl="1" indent="-457200" algn="just">
              <a:buClrTx/>
              <a:buFont typeface="Arial" panose="020B0604020202020204" pitchFamily="34" charset="0"/>
              <a:buAutoNum type="alphaLcParenR"/>
            </a:pPr>
            <a:r>
              <a:rPr lang="pt-BR" altLang="en-US" sz="3400" dirty="0"/>
              <a:t>A distribuição do ônus tributário deve ser equitativa.</a:t>
            </a:r>
          </a:p>
          <a:p>
            <a:pPr marL="735013" lvl="1" indent="-457200" algn="just">
              <a:buClrTx/>
              <a:buFont typeface="Arial" panose="020B0604020202020204" pitchFamily="34" charset="0"/>
              <a:buAutoNum type="alphaLcParenR"/>
            </a:pPr>
            <a:r>
              <a:rPr lang="pt-BR" altLang="en-US" sz="3400" dirty="0"/>
              <a:t>A cobrança dos impostos deve ser conduzida no sentido de onerar mais aquelas pessoas com maior capacidade de pagamento.  </a:t>
            </a:r>
          </a:p>
          <a:p>
            <a:pPr marL="735013" lvl="1" indent="-457200" algn="just">
              <a:buClrTx/>
              <a:buFont typeface="Arial" panose="020B0604020202020204" pitchFamily="34" charset="0"/>
              <a:buAutoNum type="alphaLcParenR"/>
            </a:pPr>
            <a:r>
              <a:rPr lang="pt-BR" altLang="en-US" sz="3400" dirty="0"/>
              <a:t>O sistema tributário deve ser estruturado de forma a interferir o minimamente possível na alocação de recursos da economia.</a:t>
            </a:r>
          </a:p>
          <a:p>
            <a:pPr marL="792163" lvl="1" indent="-514350" algn="just">
              <a:buClrTx/>
              <a:buFont typeface="+mj-lt"/>
              <a:buAutoNum type="alphaLcParenR" startAt="4"/>
            </a:pPr>
            <a:r>
              <a:rPr lang="pt-BR" altLang="en-US" sz="3400" dirty="0"/>
              <a:t>O sistema tributário deve ser eficiente e maximizar os custos de fiscalização da arrecadação.   </a:t>
            </a:r>
          </a:p>
          <a:p>
            <a:pPr marL="792163" lvl="1" indent="-514350" algn="just">
              <a:buClrTx/>
              <a:buFont typeface="+mj-lt"/>
              <a:buAutoNum type="alphaLcParenR" startAt="4"/>
            </a:pPr>
            <a:r>
              <a:rPr lang="pt-BR" altLang="en-US" sz="3400" dirty="0"/>
              <a:t>O sistema tributário deve ser de fácil compreensão para o contribuinte e de fácil arrecadação para o governo.    </a:t>
            </a:r>
          </a:p>
        </p:txBody>
      </p:sp>
    </p:spTree>
    <p:extLst>
      <p:ext uri="{BB962C8B-B14F-4D97-AF65-F5344CB8AC3E}">
        <p14:creationId xmlns:p14="http://schemas.microsoft.com/office/powerpoint/2010/main" val="172886061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93815147-3F7A-4504-A585-320C83F09DFA}"/>
              </a:ext>
            </a:extLst>
          </p:cNvPr>
          <p:cNvSpPr>
            <a:spLocks noGrp="1"/>
          </p:cNvSpPr>
          <p:nvPr>
            <p:ph idx="1"/>
          </p:nvPr>
        </p:nvSpPr>
        <p:spPr>
          <a:xfrm>
            <a:off x="335360" y="404664"/>
            <a:ext cx="11521280" cy="4856449"/>
          </a:xfrm>
        </p:spPr>
        <p:txBody>
          <a:bodyPr>
            <a:normAutofit lnSpcReduction="10000"/>
          </a:bodyPr>
          <a:lstStyle/>
          <a:p>
            <a:pPr algn="just">
              <a:buFont typeface="Wingdings" panose="05000000000000000000" pitchFamily="2" charset="2"/>
              <a:buNone/>
            </a:pPr>
            <a:r>
              <a:rPr lang="pt-BR" altLang="en-US" sz="3800" dirty="0"/>
              <a:t> </a:t>
            </a:r>
            <a:r>
              <a:rPr lang="pt-BR" altLang="en-US" sz="3800" b="1" dirty="0"/>
              <a:t>48) AFRF– 2000</a:t>
            </a:r>
          </a:p>
          <a:p>
            <a:pPr marL="0" indent="0" algn="just">
              <a:buNone/>
            </a:pPr>
            <a:r>
              <a:rPr lang="pt-BR" altLang="en-US" sz="3400" dirty="0"/>
              <a:t>A teoria econômica moderna estabelece critérios de imposição de tributos. O critério que postula que </a:t>
            </a:r>
            <a:r>
              <a:rPr lang="pt-BR" altLang="en-US" sz="3400" b="1" dirty="0"/>
              <a:t>a tributação não introduza distorções </a:t>
            </a:r>
            <a:r>
              <a:rPr lang="pt-BR" altLang="en-US" sz="3400" dirty="0"/>
              <a:t>nos mecanismos de funcionamento e alocação de recursos da economia de mercado é o da</a:t>
            </a:r>
          </a:p>
          <a:p>
            <a:pPr marL="792163" lvl="1" indent="-514350" algn="just">
              <a:buClrTx/>
              <a:buFont typeface="Arial" panose="020B0604020202020204" pitchFamily="34" charset="0"/>
              <a:buAutoNum type="alphaLcParenR"/>
            </a:pPr>
            <a:r>
              <a:rPr lang="pt-BR" altLang="en-US" sz="3400" dirty="0"/>
              <a:t>Universalidade</a:t>
            </a:r>
          </a:p>
          <a:p>
            <a:pPr marL="792163" lvl="1" indent="-514350" algn="just">
              <a:buClrTx/>
              <a:buFont typeface="Arial" panose="020B0604020202020204" pitchFamily="34" charset="0"/>
              <a:buAutoNum type="alphaLcParenR"/>
            </a:pPr>
            <a:r>
              <a:rPr lang="pt-BR" altLang="en-US" sz="3400" dirty="0"/>
              <a:t>equidade</a:t>
            </a:r>
          </a:p>
          <a:p>
            <a:pPr marL="792163" lvl="1" indent="-514350" algn="just">
              <a:buClrTx/>
              <a:buFont typeface="Arial" panose="020B0604020202020204" pitchFamily="34" charset="0"/>
              <a:buAutoNum type="alphaLcParenR"/>
            </a:pPr>
            <a:r>
              <a:rPr lang="pt-BR" altLang="en-US" sz="3400" dirty="0"/>
              <a:t>neutralidade</a:t>
            </a:r>
          </a:p>
          <a:p>
            <a:pPr marL="792163" lvl="1" indent="-514350" algn="just">
              <a:buClrTx/>
              <a:buFont typeface="Arial" panose="020B0604020202020204" pitchFamily="34" charset="0"/>
              <a:buAutoNum type="alphaLcParenR"/>
            </a:pPr>
            <a:r>
              <a:rPr lang="pt-BR" altLang="en-US" sz="3400" dirty="0"/>
              <a:t>justiça social</a:t>
            </a:r>
          </a:p>
          <a:p>
            <a:pPr marL="792163" lvl="1" indent="-514350" algn="just">
              <a:buClrTx/>
              <a:buFont typeface="Arial" panose="020B0604020202020204" pitchFamily="34" charset="0"/>
              <a:buAutoNum type="alphaLcParenR"/>
            </a:pPr>
            <a:r>
              <a:rPr lang="pt-BR" altLang="en-US" sz="3400" dirty="0"/>
              <a:t>adequação</a:t>
            </a:r>
          </a:p>
          <a:p>
            <a:pPr algn="just"/>
            <a:endParaRPr lang="pt-BR" altLang="en-US" sz="3400" dirty="0"/>
          </a:p>
        </p:txBody>
      </p:sp>
    </p:spTree>
    <p:extLst>
      <p:ext uri="{BB962C8B-B14F-4D97-AF65-F5344CB8AC3E}">
        <p14:creationId xmlns:p14="http://schemas.microsoft.com/office/powerpoint/2010/main" val="336966288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CA9B0258-EB71-4A7F-B887-50D7BA266B8A}"/>
              </a:ext>
            </a:extLst>
          </p:cNvPr>
          <p:cNvSpPr>
            <a:spLocks noGrp="1"/>
          </p:cNvSpPr>
          <p:nvPr>
            <p:ph idx="1"/>
          </p:nvPr>
        </p:nvSpPr>
        <p:spPr>
          <a:xfrm>
            <a:off x="172276" y="356543"/>
            <a:ext cx="11741426" cy="6322553"/>
          </a:xfrm>
        </p:spPr>
        <p:txBody>
          <a:bodyPr>
            <a:normAutofit/>
          </a:bodyPr>
          <a:lstStyle/>
          <a:p>
            <a:pPr algn="just">
              <a:buFont typeface="Wingdings" panose="05000000000000000000" pitchFamily="2" charset="2"/>
              <a:buNone/>
            </a:pPr>
            <a:r>
              <a:rPr lang="pt-BR" altLang="en-US" sz="3100" b="1" dirty="0"/>
              <a:t> </a:t>
            </a:r>
            <a:r>
              <a:rPr lang="pt-BR" altLang="en-US" sz="3800" b="1" dirty="0"/>
              <a:t>49</a:t>
            </a:r>
            <a:r>
              <a:rPr lang="pt-BR" altLang="en-US" sz="3800" dirty="0"/>
              <a:t>) </a:t>
            </a:r>
            <a:r>
              <a:rPr lang="pt-BR" altLang="en-US" sz="3800" b="1" dirty="0"/>
              <a:t>AFRF– 1998</a:t>
            </a:r>
          </a:p>
          <a:p>
            <a:pPr marL="0" indent="0" algn="just">
              <a:buNone/>
            </a:pPr>
            <a:r>
              <a:rPr lang="pt-BR" altLang="en-US" sz="3100" dirty="0"/>
              <a:t>Do ponto de vista das finanças públicas, diz-se, em relação ao </a:t>
            </a:r>
            <a:r>
              <a:rPr lang="pt-BR" altLang="en-US" sz="3100" b="1" dirty="0"/>
              <a:t>princípio do benefício</a:t>
            </a:r>
            <a:r>
              <a:rPr lang="pt-BR" altLang="en-US" sz="3100" dirty="0"/>
              <a:t>, que </a:t>
            </a:r>
          </a:p>
          <a:p>
            <a:pPr marL="792163" lvl="1" indent="-514350" algn="just">
              <a:buClrTx/>
              <a:buFont typeface="Arial" panose="020B0604020202020204" pitchFamily="34" charset="0"/>
              <a:buAutoNum type="alphaLcParenR"/>
            </a:pPr>
            <a:r>
              <a:rPr lang="pt-BR" altLang="en-US" sz="3100" dirty="0"/>
              <a:t>cada um deve pagar proporcionalmente às suas condições. </a:t>
            </a:r>
          </a:p>
          <a:p>
            <a:pPr marL="792163" lvl="1" indent="-514350" algn="just">
              <a:buClrTx/>
              <a:buFont typeface="Arial" panose="020B0604020202020204" pitchFamily="34" charset="0"/>
              <a:buAutoNum type="alphaLcParenR"/>
            </a:pPr>
            <a:r>
              <a:rPr lang="pt-BR" altLang="en-US" sz="3100" dirty="0"/>
              <a:t>este princípio é o mais adotado, sendo as despesas de consumo a variável que melhor explica o benefício</a:t>
            </a:r>
          </a:p>
          <a:p>
            <a:pPr marL="792163" lvl="1" indent="-514350" algn="just">
              <a:buClrTx/>
              <a:buFont typeface="Arial" panose="020B0604020202020204" pitchFamily="34" charset="0"/>
              <a:buAutoNum type="alphaLcParenR"/>
            </a:pPr>
            <a:r>
              <a:rPr lang="pt-BR" altLang="en-US" sz="3100" dirty="0"/>
              <a:t>a renda é uma medida para avaliar quantitativamente o benefício advindo dos gastos públicos</a:t>
            </a:r>
          </a:p>
          <a:p>
            <a:pPr marL="792163" lvl="1" indent="-514350" algn="just">
              <a:buClrTx/>
              <a:buFont typeface="Arial" panose="020B0604020202020204" pitchFamily="34" charset="0"/>
              <a:buAutoNum type="alphaLcParenR"/>
            </a:pPr>
            <a:r>
              <a:rPr lang="pt-BR" altLang="en-US" sz="3100" dirty="0"/>
              <a:t>as pessoas devem ser tributadas de acordo com a vantagem que recebem das despesas governamentais</a:t>
            </a:r>
          </a:p>
          <a:p>
            <a:pPr marL="792163" lvl="1" indent="-514350" algn="just">
              <a:buClrTx/>
              <a:buFont typeface="Arial" panose="020B0604020202020204" pitchFamily="34" charset="0"/>
              <a:buAutoNum type="alphaLcParenR"/>
            </a:pPr>
            <a:r>
              <a:rPr lang="pt-BR" altLang="en-US" sz="3100" dirty="0"/>
              <a:t>este princípio é de fácil aplicação, não envolvendo questões subjetivas como o conhecimento das curvas de preferência dos consumidores</a:t>
            </a:r>
          </a:p>
          <a:p>
            <a:pPr algn="just"/>
            <a:endParaRPr lang="pt-BR" altLang="en-US" sz="3100" dirty="0"/>
          </a:p>
        </p:txBody>
      </p:sp>
    </p:spTree>
    <p:extLst>
      <p:ext uri="{BB962C8B-B14F-4D97-AF65-F5344CB8AC3E}">
        <p14:creationId xmlns:p14="http://schemas.microsoft.com/office/powerpoint/2010/main" val="73271734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9A078C31-197D-465D-92AD-AADA252C8341}"/>
              </a:ext>
            </a:extLst>
          </p:cNvPr>
          <p:cNvSpPr>
            <a:spLocks noGrp="1"/>
          </p:cNvSpPr>
          <p:nvPr>
            <p:ph idx="1"/>
          </p:nvPr>
        </p:nvSpPr>
        <p:spPr>
          <a:xfrm>
            <a:off x="72008" y="356542"/>
            <a:ext cx="12000656" cy="6229788"/>
          </a:xfrm>
        </p:spPr>
        <p:txBody>
          <a:bodyPr>
            <a:normAutofit/>
          </a:bodyPr>
          <a:lstStyle/>
          <a:p>
            <a:pPr algn="just">
              <a:buFont typeface="Wingdings" panose="05000000000000000000" pitchFamily="2" charset="2"/>
              <a:buNone/>
            </a:pPr>
            <a:r>
              <a:rPr lang="pt-BR" altLang="en-US" sz="3800" b="1" dirty="0"/>
              <a:t>50) (APO – MPOG – 2002)</a:t>
            </a:r>
          </a:p>
          <a:p>
            <a:pPr marL="0" indent="0" algn="just">
              <a:buNone/>
            </a:pPr>
            <a:r>
              <a:rPr lang="pt-BR" altLang="en-US" sz="3100" dirty="0"/>
              <a:t>02- Com base nos sistemas de tributação, aponte a opção </a:t>
            </a:r>
            <a:r>
              <a:rPr lang="pt-BR" altLang="en-US" sz="3100" b="1" dirty="0"/>
              <a:t>falsa</a:t>
            </a:r>
            <a:r>
              <a:rPr lang="pt-BR" altLang="en-US" sz="3100" dirty="0"/>
              <a:t>.</a:t>
            </a:r>
          </a:p>
          <a:p>
            <a:pPr marL="792163" lvl="1" indent="-514350" algn="just">
              <a:buClrTx/>
              <a:buFont typeface="Arial" panose="020B0604020202020204" pitchFamily="34" charset="0"/>
              <a:buAutoNum type="alphaLcParenR"/>
            </a:pPr>
            <a:r>
              <a:rPr lang="pt-BR" altLang="en-US" sz="3100" dirty="0"/>
              <a:t>Em um sistema de impostos proporcionais, a alíquota média é menor que a alíquota marginal.</a:t>
            </a:r>
          </a:p>
          <a:p>
            <a:pPr marL="792163" lvl="1" indent="-514350" algn="just">
              <a:buClrTx/>
              <a:buFont typeface="Arial" panose="020B0604020202020204" pitchFamily="34" charset="0"/>
              <a:buAutoNum type="alphaLcParenR"/>
            </a:pPr>
            <a:r>
              <a:rPr lang="pt-BR" altLang="en-US" sz="3100" dirty="0"/>
              <a:t>Em um sistema de impostos proporcionais, as alíquotas marginal e média dos impostos permanecem as mesmas quando a renda se eleva.</a:t>
            </a:r>
          </a:p>
          <a:p>
            <a:pPr marL="792163" lvl="1" indent="-514350" algn="just">
              <a:buClrTx/>
              <a:buFont typeface="Arial" panose="020B0604020202020204" pitchFamily="34" charset="0"/>
              <a:buAutoNum type="alphaLcParenR"/>
            </a:pPr>
            <a:r>
              <a:rPr lang="pt-BR" altLang="en-US" sz="3100" dirty="0"/>
              <a:t>Em um sistema de impostos regressivos, a alíquota média é maior que a alíquota marginal.</a:t>
            </a:r>
          </a:p>
          <a:p>
            <a:pPr marL="792163" lvl="1" indent="-514350" algn="just">
              <a:buClrTx/>
              <a:buFont typeface="Arial" panose="020B0604020202020204" pitchFamily="34" charset="0"/>
              <a:buAutoNum type="alphaLcParenR"/>
            </a:pPr>
            <a:r>
              <a:rPr lang="pt-BR" altLang="en-US" sz="3100" dirty="0"/>
              <a:t>Em um sistema de impostos regressivos, as alíquotas marginal e média dos impostos reduzem-se quando a renda se eleva.</a:t>
            </a:r>
          </a:p>
          <a:p>
            <a:pPr marL="792163" lvl="1" indent="-514350" algn="just">
              <a:buClrTx/>
              <a:buFont typeface="Arial" panose="020B0604020202020204" pitchFamily="34" charset="0"/>
              <a:buAutoNum type="alphaLcParenR"/>
            </a:pPr>
            <a:r>
              <a:rPr lang="pt-BR" altLang="en-US" sz="3100" dirty="0"/>
              <a:t>Em um sistema de impostos progressivos, as alíquotas marginal e média dos impostos aumentam quando a renda se eleva.</a:t>
            </a:r>
          </a:p>
          <a:p>
            <a:pPr algn="just"/>
            <a:endParaRPr lang="pt-BR" altLang="en-US" sz="3100" dirty="0"/>
          </a:p>
        </p:txBody>
      </p:sp>
    </p:spTree>
    <p:extLst>
      <p:ext uri="{BB962C8B-B14F-4D97-AF65-F5344CB8AC3E}">
        <p14:creationId xmlns:p14="http://schemas.microsoft.com/office/powerpoint/2010/main" val="381458711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65C544C7-C84E-47E4-BE4C-8AF0E31E5AB3}"/>
              </a:ext>
            </a:extLst>
          </p:cNvPr>
          <p:cNvSpPr>
            <a:spLocks noGrp="1"/>
          </p:cNvSpPr>
          <p:nvPr>
            <p:ph idx="1"/>
          </p:nvPr>
        </p:nvSpPr>
        <p:spPr>
          <a:xfrm>
            <a:off x="263353" y="404664"/>
            <a:ext cx="11593287" cy="5810606"/>
          </a:xfrm>
        </p:spPr>
        <p:txBody>
          <a:bodyPr>
            <a:normAutofit lnSpcReduction="10000"/>
          </a:bodyPr>
          <a:lstStyle/>
          <a:p>
            <a:pPr marL="0" indent="0" algn="just">
              <a:buNone/>
              <a:defRPr/>
            </a:pPr>
            <a:r>
              <a:rPr lang="pt-BR" sz="3800" b="1" dirty="0"/>
              <a:t>51) Analista de Finanças e Controle – 2012 - ESAF</a:t>
            </a:r>
          </a:p>
          <a:p>
            <a:pPr marL="0" indent="0" algn="just">
              <a:buNone/>
              <a:defRPr/>
            </a:pPr>
            <a:r>
              <a:rPr lang="pt-BR" sz="3200" dirty="0"/>
              <a:t>Supondo que os agentes econômicos são idênticos em suas preferências e que os mercados são independentes, a adoção da Regra de Ramsey para tributação ótima </a:t>
            </a:r>
            <a:r>
              <a:rPr lang="en-US" sz="3200" dirty="0" err="1"/>
              <a:t>significa</a:t>
            </a:r>
            <a:r>
              <a:rPr lang="en-US" sz="3200" dirty="0"/>
              <a:t> </a:t>
            </a:r>
            <a:r>
              <a:rPr lang="en-US" sz="3200" dirty="0" err="1"/>
              <a:t>que</a:t>
            </a:r>
            <a:r>
              <a:rPr lang="en-US" sz="3200" dirty="0"/>
              <a:t>:</a:t>
            </a:r>
          </a:p>
          <a:p>
            <a:pPr marL="457200" indent="-457200" algn="just">
              <a:buClrTx/>
              <a:buFont typeface="+mj-lt"/>
              <a:buAutoNum type="alphaLcParenR"/>
              <a:defRPr/>
            </a:pPr>
            <a:r>
              <a:rPr lang="pt-BR" sz="3200" dirty="0"/>
              <a:t>a adoção de um imposto eficiente é de caráter regressivo, dado que bens de menor elasticidade preço da demanda ocupam uma parcela maior da renda dos mais pobres, em relação aos mais ricos.</a:t>
            </a:r>
          </a:p>
          <a:p>
            <a:pPr marL="457200" indent="-457200" algn="just">
              <a:buClrTx/>
              <a:buFont typeface="+mj-lt"/>
              <a:buAutoNum type="alphaLcParenR"/>
              <a:defRPr/>
            </a:pPr>
            <a:r>
              <a:rPr lang="pt-BR" sz="3200" dirty="0"/>
              <a:t>os bens de luxo serão tributados com alíquotas </a:t>
            </a:r>
            <a:r>
              <a:rPr lang="en-US" sz="3200" dirty="0" err="1"/>
              <a:t>maiores</a:t>
            </a:r>
            <a:r>
              <a:rPr lang="en-US" sz="3200" dirty="0"/>
              <a:t>.</a:t>
            </a:r>
          </a:p>
          <a:p>
            <a:pPr marL="457200" indent="-457200" algn="just">
              <a:buClrTx/>
              <a:buFont typeface="+mj-lt"/>
              <a:buAutoNum type="alphaLcParenR"/>
              <a:defRPr/>
            </a:pPr>
            <a:r>
              <a:rPr lang="pt-BR" sz="3200" dirty="0"/>
              <a:t>não permite o uso de tributos do tipo </a:t>
            </a:r>
            <a:r>
              <a:rPr lang="pt-BR" sz="3200" i="1" dirty="0" err="1"/>
              <a:t>Lump</a:t>
            </a:r>
            <a:r>
              <a:rPr lang="pt-BR" sz="3200" i="1" dirty="0"/>
              <a:t> Sum</a:t>
            </a:r>
            <a:r>
              <a:rPr lang="pt-BR" sz="3200" dirty="0"/>
              <a:t>.</a:t>
            </a:r>
          </a:p>
          <a:p>
            <a:pPr marL="457200" indent="-457200" algn="just">
              <a:buClrTx/>
              <a:buFont typeface="+mj-lt"/>
              <a:buAutoNum type="alphaLcParenR"/>
              <a:defRPr/>
            </a:pPr>
            <a:r>
              <a:rPr lang="pt-BR" sz="3200" dirty="0"/>
              <a:t>fundamenta-se na busca de maior equidade.</a:t>
            </a:r>
          </a:p>
          <a:p>
            <a:pPr marL="457200" indent="-457200" algn="just">
              <a:buClrTx/>
              <a:buFont typeface="+mj-lt"/>
              <a:buAutoNum type="alphaLcParenR"/>
              <a:defRPr/>
            </a:pPr>
            <a:r>
              <a:rPr lang="pt-BR" sz="3200" dirty="0"/>
              <a:t>é necessário conhecer as preferências de cada </a:t>
            </a:r>
            <a:r>
              <a:rPr lang="en-US" sz="3200" dirty="0" err="1"/>
              <a:t>agente</a:t>
            </a:r>
            <a:r>
              <a:rPr lang="en-US" sz="3200" dirty="0"/>
              <a:t>.</a:t>
            </a:r>
            <a:endParaRPr lang="en-US" altLang="en-US" sz="3200" dirty="0"/>
          </a:p>
        </p:txBody>
      </p:sp>
    </p:spTree>
    <p:extLst>
      <p:ext uri="{BB962C8B-B14F-4D97-AF65-F5344CB8AC3E}">
        <p14:creationId xmlns:p14="http://schemas.microsoft.com/office/powerpoint/2010/main" val="116354179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BBBBC2AE-A8AD-490C-B5A3-D8382205D6A2}"/>
              </a:ext>
            </a:extLst>
          </p:cNvPr>
          <p:cNvSpPr>
            <a:spLocks noGrp="1"/>
          </p:cNvSpPr>
          <p:nvPr>
            <p:ph idx="1"/>
          </p:nvPr>
        </p:nvSpPr>
        <p:spPr>
          <a:xfrm>
            <a:off x="407368" y="476671"/>
            <a:ext cx="11521280" cy="5725345"/>
          </a:xfrm>
        </p:spPr>
        <p:txBody>
          <a:bodyPr>
            <a:normAutofit/>
          </a:bodyPr>
          <a:lstStyle/>
          <a:p>
            <a:pPr marL="0" indent="0" algn="just">
              <a:buNone/>
              <a:defRPr/>
            </a:pPr>
            <a:r>
              <a:rPr lang="pt-BR" altLang="en-US" sz="3800" b="1" dirty="0"/>
              <a:t>52) BNDES – Economista – 2009 - 47</a:t>
            </a:r>
          </a:p>
          <a:p>
            <a:pPr marL="0" indent="0" algn="just">
              <a:buNone/>
              <a:defRPr/>
            </a:pPr>
            <a:r>
              <a:rPr lang="pt-BR" altLang="en-US" sz="3400" dirty="0"/>
              <a:t>Quando um determinado imposto é criticado por ser regressivo, o princípio tributário no qual a crítica se baseia é o princípio da(o)</a:t>
            </a:r>
          </a:p>
          <a:p>
            <a:pPr algn="just">
              <a:buClrTx/>
              <a:buFontTx/>
              <a:buAutoNum type="alphaLcParenR"/>
              <a:defRPr/>
            </a:pPr>
            <a:r>
              <a:rPr lang="pt-BR" altLang="en-US" sz="3400" dirty="0"/>
              <a:t>capacidade econômica do contribuinte.</a:t>
            </a:r>
          </a:p>
          <a:p>
            <a:pPr algn="just">
              <a:buClrTx/>
              <a:buFontTx/>
              <a:buAutoNum type="alphaLcParenR"/>
              <a:defRPr/>
            </a:pPr>
            <a:r>
              <a:rPr lang="pt-BR" altLang="en-US" sz="3400" dirty="0"/>
              <a:t>eficiência econômica.</a:t>
            </a:r>
          </a:p>
          <a:p>
            <a:pPr algn="just">
              <a:buClrTx/>
              <a:buFontTx/>
              <a:buAutoNum type="alphaLcParenR"/>
              <a:defRPr/>
            </a:pPr>
            <a:r>
              <a:rPr lang="pt-BR" altLang="en-US" sz="3400" dirty="0"/>
              <a:t>neutralidade </a:t>
            </a:r>
            <a:r>
              <a:rPr lang="pt-BR" altLang="en-US" sz="3400" dirty="0" err="1"/>
              <a:t>alocativa</a:t>
            </a:r>
            <a:r>
              <a:rPr lang="pt-BR" altLang="en-US" sz="3400" dirty="0"/>
              <a:t>.</a:t>
            </a:r>
          </a:p>
          <a:p>
            <a:pPr algn="just">
              <a:buClrTx/>
              <a:buFontTx/>
              <a:buAutoNum type="alphaLcParenR"/>
              <a:defRPr/>
            </a:pPr>
            <a:r>
              <a:rPr lang="pt-BR" altLang="en-US" sz="3400" dirty="0"/>
              <a:t>facilidade administrativa.</a:t>
            </a:r>
          </a:p>
          <a:p>
            <a:pPr algn="just">
              <a:buClrTx/>
              <a:buFontTx/>
              <a:buAutoNum type="alphaLcParenR"/>
              <a:defRPr/>
            </a:pPr>
            <a:r>
              <a:rPr lang="pt-BR" altLang="en-US" sz="3400" dirty="0"/>
              <a:t>benefício ao contribuinte.</a:t>
            </a:r>
          </a:p>
          <a:p>
            <a:pPr>
              <a:defRPr/>
            </a:pPr>
            <a:endParaRPr lang="en-US" altLang="en-US" sz="3400" dirty="0"/>
          </a:p>
        </p:txBody>
      </p:sp>
    </p:spTree>
    <p:extLst>
      <p:ext uri="{BB962C8B-B14F-4D97-AF65-F5344CB8AC3E}">
        <p14:creationId xmlns:p14="http://schemas.microsoft.com/office/powerpoint/2010/main" val="260587729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97147468-CD6B-45AF-9321-3E68050CC4CC}"/>
              </a:ext>
            </a:extLst>
          </p:cNvPr>
          <p:cNvSpPr>
            <a:spLocks noGrp="1"/>
          </p:cNvSpPr>
          <p:nvPr>
            <p:ph idx="1"/>
          </p:nvPr>
        </p:nvSpPr>
        <p:spPr>
          <a:xfrm>
            <a:off x="263352" y="404664"/>
            <a:ext cx="11665296" cy="6181666"/>
          </a:xfrm>
        </p:spPr>
        <p:txBody>
          <a:bodyPr>
            <a:normAutofit lnSpcReduction="10000"/>
          </a:bodyPr>
          <a:lstStyle/>
          <a:p>
            <a:pPr marL="0" indent="0" algn="just">
              <a:buNone/>
              <a:defRPr/>
            </a:pPr>
            <a:r>
              <a:rPr lang="pt-BR" sz="3800" b="1" dirty="0"/>
              <a:t>53)Fiscal de Rendas – FGV – 2010 - 37</a:t>
            </a:r>
          </a:p>
          <a:p>
            <a:pPr marL="0" indent="0" algn="just">
              <a:buNone/>
              <a:defRPr/>
            </a:pPr>
            <a:r>
              <a:rPr lang="pt-BR" sz="3300" dirty="0"/>
              <a:t>A respeito do sistema de tributação, assinale a alternativa </a:t>
            </a:r>
            <a:r>
              <a:rPr lang="pt-BR" sz="3300" b="1" dirty="0"/>
              <a:t>incorreta.</a:t>
            </a:r>
            <a:endParaRPr lang="pt-BR" sz="3300" dirty="0"/>
          </a:p>
          <a:p>
            <a:pPr marL="514350" indent="-514350" algn="just">
              <a:buClrTx/>
              <a:buSzPct val="81000"/>
              <a:buFont typeface="+mj-lt"/>
              <a:buAutoNum type="alphaLcParenR"/>
              <a:defRPr/>
            </a:pPr>
            <a:r>
              <a:rPr lang="pt-BR" sz="3300" dirty="0"/>
              <a:t>Um sistema eficiente nem sempre é equitativo</a:t>
            </a:r>
          </a:p>
          <a:p>
            <a:pPr marL="514350" indent="-514350" algn="just">
              <a:buClrTx/>
              <a:buSzPct val="81000"/>
              <a:buFont typeface="+mj-lt"/>
              <a:buAutoNum type="alphaLcParenR"/>
              <a:defRPr/>
            </a:pPr>
            <a:r>
              <a:rPr lang="pt-BR" sz="3300" dirty="0"/>
              <a:t>Para reduzir o impacto da tributação sobre a economia, devem-se taxar mais bens com elasticidade baixa.</a:t>
            </a:r>
          </a:p>
          <a:p>
            <a:pPr marL="514350" indent="-514350" algn="just">
              <a:buClrTx/>
              <a:buSzPct val="81000"/>
              <a:buFont typeface="+mj-lt"/>
              <a:buAutoNum type="alphaLcParenR"/>
              <a:defRPr/>
            </a:pPr>
            <a:r>
              <a:rPr lang="pt-BR" sz="3300" dirty="0"/>
              <a:t>A introdução de impostos sobre valor agregado eleva a ineficiência devido ao efeito cascata.</a:t>
            </a:r>
          </a:p>
          <a:p>
            <a:pPr marL="514350" indent="-514350" algn="just">
              <a:buClrTx/>
              <a:buSzPct val="81000"/>
              <a:buFont typeface="+mj-lt"/>
              <a:buAutoNum type="alphaLcParenR"/>
              <a:defRPr/>
            </a:pPr>
            <a:r>
              <a:rPr lang="pt-BR" sz="3300" dirty="0"/>
              <a:t>A introdução de impostos pode reduzir os efeitos de externalidades negativas.</a:t>
            </a:r>
          </a:p>
          <a:p>
            <a:pPr marL="514350" indent="-514350" algn="just">
              <a:buClrTx/>
              <a:buSzPct val="81000"/>
              <a:buFont typeface="+mj-lt"/>
              <a:buAutoNum type="alphaLcParenR"/>
              <a:defRPr/>
            </a:pPr>
            <a:r>
              <a:rPr lang="pt-BR" sz="3300" dirty="0"/>
              <a:t>Um sistema tributário eficiente deve minimizar o peso morto e os encargos administrativos.</a:t>
            </a:r>
          </a:p>
          <a:p>
            <a:pPr algn="just">
              <a:defRPr/>
            </a:pPr>
            <a:endParaRPr lang="en-US" altLang="en-US" sz="3300" dirty="0"/>
          </a:p>
        </p:txBody>
      </p:sp>
    </p:spTree>
    <p:extLst>
      <p:ext uri="{BB962C8B-B14F-4D97-AF65-F5344CB8AC3E}">
        <p14:creationId xmlns:p14="http://schemas.microsoft.com/office/powerpoint/2010/main" val="327211057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832F4592-B0E0-42F3-B593-0029C6E76B0B}"/>
              </a:ext>
            </a:extLst>
          </p:cNvPr>
          <p:cNvSpPr>
            <a:spLocks noGrp="1"/>
          </p:cNvSpPr>
          <p:nvPr>
            <p:ph idx="1"/>
          </p:nvPr>
        </p:nvSpPr>
        <p:spPr>
          <a:xfrm>
            <a:off x="119336" y="334888"/>
            <a:ext cx="11953328" cy="6357460"/>
          </a:xfrm>
        </p:spPr>
        <p:txBody>
          <a:bodyPr>
            <a:normAutofit lnSpcReduction="10000"/>
          </a:bodyPr>
          <a:lstStyle/>
          <a:p>
            <a:pPr marL="0" indent="0" algn="just">
              <a:buNone/>
              <a:defRPr/>
            </a:pPr>
            <a:r>
              <a:rPr lang="pt-BR" sz="3800" b="1" dirty="0"/>
              <a:t>54) Fiscal de Rendas – FGV – 2009 - 37</a:t>
            </a:r>
          </a:p>
          <a:p>
            <a:pPr marL="0" indent="0" algn="just">
              <a:buNone/>
              <a:defRPr/>
            </a:pPr>
            <a:r>
              <a:rPr lang="pt-BR" sz="3200" dirty="0"/>
              <a:t>Os </a:t>
            </a:r>
            <a:r>
              <a:rPr lang="pt-BR" sz="3200" i="1" dirty="0"/>
              <a:t>impostos progressivos </a:t>
            </a:r>
            <a:r>
              <a:rPr lang="pt-BR" sz="3200" dirty="0"/>
              <a:t>têm como característica:</a:t>
            </a:r>
          </a:p>
          <a:p>
            <a:pPr marL="457200" indent="-457200" algn="just">
              <a:buClrTx/>
              <a:buFont typeface="+mj-lt"/>
              <a:buAutoNum type="alphaLcParenR"/>
              <a:defRPr/>
            </a:pPr>
            <a:r>
              <a:rPr lang="pt-BR" sz="3200" dirty="0"/>
              <a:t>a taxa marginal de imposto sobre a renda mais alta que a taxa média para todo o nível de renda dos contribuintes, sem efeitos perversos sobre o incentivo de aumentar a renda.</a:t>
            </a:r>
          </a:p>
          <a:p>
            <a:pPr marL="457200" indent="-457200" algn="just">
              <a:buClrTx/>
              <a:buFont typeface="+mj-lt"/>
              <a:buAutoNum type="alphaLcParenR"/>
              <a:defRPr/>
            </a:pPr>
            <a:r>
              <a:rPr lang="pt-BR" sz="3200" dirty="0"/>
              <a:t>o efeito perverso direto sobre a capacidade de arrecadação do Estado.</a:t>
            </a:r>
          </a:p>
          <a:p>
            <a:pPr marL="457200" indent="-457200" algn="just">
              <a:buClrTx/>
              <a:buFont typeface="+mj-lt"/>
              <a:buAutoNum type="alphaLcParenR"/>
              <a:defRPr/>
            </a:pPr>
            <a:r>
              <a:rPr lang="pt-BR" sz="3200" dirty="0"/>
              <a:t>a taxa marginal de imposto sobre a renda menor que a taxa média para todo o nível de renda dos contribuintes.</a:t>
            </a:r>
          </a:p>
          <a:p>
            <a:pPr marL="457200" indent="-457200" algn="just">
              <a:buClrTx/>
              <a:buFont typeface="+mj-lt"/>
              <a:buAutoNum type="alphaLcParenR"/>
              <a:defRPr/>
            </a:pPr>
            <a:r>
              <a:rPr lang="pt-BR" sz="3200" dirty="0"/>
              <a:t>o efeito perverso sobre os incentivos marginais dos agentes econômicos cuja renda ultrapassa certo nível.</a:t>
            </a:r>
          </a:p>
          <a:p>
            <a:pPr marL="457200" indent="-457200" algn="just">
              <a:buClrTx/>
              <a:buFont typeface="+mj-lt"/>
              <a:buAutoNum type="alphaLcParenR"/>
              <a:defRPr/>
            </a:pPr>
            <a:r>
              <a:rPr lang="pt-BR" sz="3200" dirty="0"/>
              <a:t>a redução do seu montante com o nível de renda do agente tributado.</a:t>
            </a:r>
          </a:p>
        </p:txBody>
      </p:sp>
    </p:spTree>
    <p:extLst>
      <p:ext uri="{BB962C8B-B14F-4D97-AF65-F5344CB8AC3E}">
        <p14:creationId xmlns:p14="http://schemas.microsoft.com/office/powerpoint/2010/main" val="55687062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5B057AFC-1868-4370-B52F-02F1CC43F3CD}"/>
              </a:ext>
            </a:extLst>
          </p:cNvPr>
          <p:cNvSpPr>
            <a:spLocks noGrp="1"/>
          </p:cNvSpPr>
          <p:nvPr>
            <p:ph type="title"/>
          </p:nvPr>
        </p:nvSpPr>
        <p:spPr>
          <a:xfrm>
            <a:off x="244699" y="125456"/>
            <a:ext cx="11702602" cy="987157"/>
          </a:xfrm>
        </p:spPr>
        <p:txBody>
          <a:bodyPr>
            <a:noAutofit/>
          </a:bodyPr>
          <a:lstStyle/>
          <a:p>
            <a:r>
              <a:rPr lang="pt-BR" sz="3600" b="1" dirty="0">
                <a:latin typeface="+mn-lt"/>
              </a:rPr>
              <a:t>55) SEFAZ-RJ - </a:t>
            </a:r>
            <a:r>
              <a:rPr lang="pt-BR" sz="3600" b="1" dirty="0" err="1">
                <a:latin typeface="+mn-lt"/>
              </a:rPr>
              <a:t>Aud.Fiscal</a:t>
            </a:r>
            <a:r>
              <a:rPr lang="pt-BR" sz="3600" b="1" dirty="0">
                <a:latin typeface="+mn-lt"/>
              </a:rPr>
              <a:t> Receita Estadual - 2013 – 18 - FCC</a:t>
            </a:r>
            <a:endParaRPr lang="en-US" sz="3600" b="1" dirty="0">
              <a:latin typeface="+mn-lt"/>
            </a:endParaRPr>
          </a:p>
        </p:txBody>
      </p:sp>
      <p:sp>
        <p:nvSpPr>
          <p:cNvPr id="6" name="Espaço Reservado para Conteúdo 2">
            <a:extLst>
              <a:ext uri="{FF2B5EF4-FFF2-40B4-BE49-F238E27FC236}">
                <a16:creationId xmlns:a16="http://schemas.microsoft.com/office/drawing/2014/main" id="{70C08CC0-AE2C-47D9-9B30-9D1DD62911D9}"/>
              </a:ext>
            </a:extLst>
          </p:cNvPr>
          <p:cNvSpPr>
            <a:spLocks noGrp="1"/>
          </p:cNvSpPr>
          <p:nvPr>
            <p:ph idx="1"/>
          </p:nvPr>
        </p:nvSpPr>
        <p:spPr>
          <a:xfrm>
            <a:off x="244699" y="865688"/>
            <a:ext cx="11702602" cy="5177305"/>
          </a:xfrm>
        </p:spPr>
        <p:txBody>
          <a:bodyPr>
            <a:noAutofit/>
          </a:bodyPr>
          <a:lstStyle/>
          <a:p>
            <a:pPr algn="just"/>
            <a:r>
              <a:rPr lang="pt-BR" dirty="0"/>
              <a:t>Grande parte do debate sobre a política tributária se estabelece em torno do fato de "se os ricos pagam uma parcela justa de impostos". Uma das formas de se avaliar essa questão adequadamente é verificar quanto as famílias de diferentes níveis de renda pagam de tributos, em proporção à renda, no atual sistema tributário. Nesse sentido, os sistemas tributários podem ser classificados em três tipos, a saber:</a:t>
            </a:r>
          </a:p>
          <a:p>
            <a:pPr algn="just"/>
            <a:r>
              <a:rPr lang="pt-BR" b="1" dirty="0"/>
              <a:t>I.</a:t>
            </a:r>
            <a:r>
              <a:rPr lang="pt-BR" dirty="0"/>
              <a:t> Um sistema tributário com imposto em que os contribuintes com altas rendas e aqueles com rendas menores pagam a mesma </a:t>
            </a:r>
            <a:r>
              <a:rPr lang="en-US" dirty="0" err="1"/>
              <a:t>fração</a:t>
            </a:r>
            <a:r>
              <a:rPr lang="en-US" dirty="0"/>
              <a:t> de </a:t>
            </a:r>
            <a:r>
              <a:rPr lang="en-US" dirty="0" err="1"/>
              <a:t>sua</a:t>
            </a:r>
            <a:r>
              <a:rPr lang="en-US" dirty="0"/>
              <a:t> </a:t>
            </a:r>
            <a:r>
              <a:rPr lang="en-US" dirty="0" err="1"/>
              <a:t>renda</a:t>
            </a:r>
            <a:r>
              <a:rPr lang="en-US" dirty="0"/>
              <a:t>.</a:t>
            </a:r>
          </a:p>
          <a:p>
            <a:pPr algn="just"/>
            <a:r>
              <a:rPr lang="pt-BR" b="1" dirty="0"/>
              <a:t>II.</a:t>
            </a:r>
            <a:r>
              <a:rPr lang="pt-BR" dirty="0"/>
              <a:t> Um sistema tributário com imposto em que os contribuintes com altas rendas pagam uma fração menor de sua renda que os </a:t>
            </a:r>
            <a:r>
              <a:rPr lang="en-US" dirty="0" err="1"/>
              <a:t>contribuintes</a:t>
            </a:r>
            <a:r>
              <a:rPr lang="en-US" dirty="0"/>
              <a:t> com </a:t>
            </a:r>
            <a:r>
              <a:rPr lang="en-US" dirty="0" err="1"/>
              <a:t>rendas</a:t>
            </a:r>
            <a:r>
              <a:rPr lang="en-US" dirty="0"/>
              <a:t> </a:t>
            </a:r>
            <a:r>
              <a:rPr lang="en-US" dirty="0" err="1"/>
              <a:t>menores</a:t>
            </a:r>
            <a:r>
              <a:rPr lang="en-US" dirty="0"/>
              <a:t>.</a:t>
            </a:r>
          </a:p>
          <a:p>
            <a:pPr algn="just"/>
            <a:r>
              <a:rPr lang="pt-BR" b="1" dirty="0"/>
              <a:t>III.</a:t>
            </a:r>
            <a:r>
              <a:rPr lang="pt-BR" dirty="0"/>
              <a:t> Um sistema tributário com imposto em que os contribuintes com altas rendas pagam uma fração maior de sua renda que aqueles </a:t>
            </a:r>
            <a:r>
              <a:rPr lang="en-US" dirty="0"/>
              <a:t>com </a:t>
            </a:r>
            <a:r>
              <a:rPr lang="en-US" dirty="0" err="1"/>
              <a:t>rendas</a:t>
            </a:r>
            <a:r>
              <a:rPr lang="en-US" dirty="0"/>
              <a:t> </a:t>
            </a:r>
            <a:r>
              <a:rPr lang="en-US" dirty="0" err="1"/>
              <a:t>menores</a:t>
            </a:r>
            <a:r>
              <a:rPr lang="en-US" dirty="0"/>
              <a:t>.</a:t>
            </a:r>
          </a:p>
        </p:txBody>
      </p:sp>
    </p:spTree>
    <p:extLst>
      <p:ext uri="{BB962C8B-B14F-4D97-AF65-F5344CB8AC3E}">
        <p14:creationId xmlns:p14="http://schemas.microsoft.com/office/powerpoint/2010/main" val="42396171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9A07C29B-DA80-447F-B4ED-C1680D73D901}"/>
              </a:ext>
            </a:extLst>
          </p:cNvPr>
          <p:cNvSpPr>
            <a:spLocks noGrp="1" noChangeArrowheads="1"/>
          </p:cNvSpPr>
          <p:nvPr>
            <p:ph type="title"/>
          </p:nvPr>
        </p:nvSpPr>
        <p:spPr>
          <a:xfrm>
            <a:off x="2212032" y="53752"/>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Princípios de Tributação</a:t>
            </a:r>
          </a:p>
        </p:txBody>
      </p:sp>
      <p:sp>
        <p:nvSpPr>
          <p:cNvPr id="5" name="Rectangle 5">
            <a:extLst>
              <a:ext uri="{FF2B5EF4-FFF2-40B4-BE49-F238E27FC236}">
                <a16:creationId xmlns:a16="http://schemas.microsoft.com/office/drawing/2014/main" id="{252F82F8-EF54-4540-BC80-676DAFC3AA56}"/>
              </a:ext>
            </a:extLst>
          </p:cNvPr>
          <p:cNvSpPr>
            <a:spLocks noGrp="1" noChangeArrowheads="1"/>
          </p:cNvSpPr>
          <p:nvPr>
            <p:ph idx="1"/>
          </p:nvPr>
        </p:nvSpPr>
        <p:spPr>
          <a:xfrm>
            <a:off x="119336" y="1161660"/>
            <a:ext cx="11940142" cy="4114800"/>
          </a:xfrm>
          <a:noFill/>
        </p:spPr>
        <p:txBody>
          <a:bodyPr>
            <a:normAutofit fontScale="92500"/>
          </a:bodyPr>
          <a:lstStyle/>
          <a:p>
            <a:pPr marL="857250" indent="-857250" algn="just" eaLnBrk="1" hangingPunct="1">
              <a:buClrTx/>
              <a:buFont typeface="+mj-lt"/>
              <a:buAutoNum type="romanUcPeriod" startAt="3"/>
            </a:pPr>
            <a:r>
              <a:rPr lang="pt-BR" altLang="en-US" sz="3800" b="1" dirty="0">
                <a:latin typeface="Calibri" panose="020F0502020204030204" pitchFamily="34" charset="0"/>
                <a:cs typeface="Calibri" panose="020F0502020204030204" pitchFamily="34" charset="0"/>
              </a:rPr>
              <a:t>Simplicidade Administrativa: </a:t>
            </a:r>
            <a:r>
              <a:rPr lang="pt-BR" altLang="en-US" sz="3800" dirty="0">
                <a:latin typeface="Calibri" panose="020F0502020204030204" pitchFamily="34" charset="0"/>
                <a:cs typeface="Calibri" panose="020F0502020204030204" pitchFamily="34" charset="0"/>
              </a:rPr>
              <a:t>o sistema tributário deve ter baixos custos de administração e de cumprimento das obrigações tributárias.</a:t>
            </a:r>
          </a:p>
          <a:p>
            <a:pPr algn="just" eaLnBrk="1" hangingPunct="1">
              <a:buClrTx/>
              <a:buFont typeface="+mj-lt"/>
              <a:buAutoNum type="romanUcPeriod" startAt="3"/>
            </a:pPr>
            <a:endParaRPr lang="pt-BR" altLang="en-US" sz="1200" dirty="0">
              <a:latin typeface="Calibri" panose="020F0502020204030204" pitchFamily="34" charset="0"/>
              <a:cs typeface="Calibri" panose="020F0502020204030204" pitchFamily="34" charset="0"/>
            </a:endParaRPr>
          </a:p>
          <a:p>
            <a:pPr marL="857250" indent="-857250" algn="just" eaLnBrk="1" hangingPunct="1">
              <a:buClrTx/>
              <a:buFont typeface="+mj-lt"/>
              <a:buAutoNum type="romanUcPeriod" startAt="3"/>
            </a:pPr>
            <a:r>
              <a:rPr lang="pt-BR" altLang="en-US" sz="3800" b="1" dirty="0">
                <a:latin typeface="Calibri" panose="020F0502020204030204" pitchFamily="34" charset="0"/>
                <a:cs typeface="Calibri" panose="020F0502020204030204" pitchFamily="34" charset="0"/>
              </a:rPr>
              <a:t>Flexibilidade:</a:t>
            </a:r>
            <a:r>
              <a:rPr lang="pt-BR" altLang="en-US" sz="3800" dirty="0">
                <a:latin typeface="Calibri" panose="020F0502020204030204" pitchFamily="34" charset="0"/>
                <a:cs typeface="Calibri" panose="020F0502020204030204" pitchFamily="34" charset="0"/>
              </a:rPr>
              <a:t> o sistema deve permitir adaptação fácil às mudanças na economia.</a:t>
            </a:r>
          </a:p>
          <a:p>
            <a:pPr algn="just" eaLnBrk="1" hangingPunct="1">
              <a:buClrTx/>
              <a:buFont typeface="+mj-lt"/>
              <a:buAutoNum type="romanUcPeriod" startAt="3"/>
            </a:pPr>
            <a:endParaRPr lang="pt-BR" altLang="en-US" sz="1200" dirty="0">
              <a:latin typeface="Calibri" panose="020F0502020204030204" pitchFamily="34" charset="0"/>
              <a:cs typeface="Calibri" panose="020F0502020204030204" pitchFamily="34" charset="0"/>
            </a:endParaRPr>
          </a:p>
          <a:p>
            <a:pPr marL="857250" indent="-857250" algn="just" eaLnBrk="1" hangingPunct="1">
              <a:buClrTx/>
              <a:buFont typeface="+mj-lt"/>
              <a:buAutoNum type="romanUcPeriod" startAt="3"/>
            </a:pPr>
            <a:r>
              <a:rPr lang="pt-BR" altLang="en-US" sz="3800" b="1" dirty="0">
                <a:latin typeface="Calibri" panose="020F0502020204030204" pitchFamily="34" charset="0"/>
                <a:cs typeface="Calibri" panose="020F0502020204030204" pitchFamily="34" charset="0"/>
              </a:rPr>
              <a:t>Responsabilidade Política: </a:t>
            </a:r>
            <a:r>
              <a:rPr lang="pt-BR" altLang="en-US" sz="3800" dirty="0">
                <a:latin typeface="Calibri" panose="020F0502020204030204" pitchFamily="34" charset="0"/>
                <a:cs typeface="Calibri" panose="020F0502020204030204" pitchFamily="34" charset="0"/>
              </a:rPr>
              <a:t>o sistema deve ser transparente.</a:t>
            </a:r>
          </a:p>
        </p:txBody>
      </p:sp>
    </p:spTree>
    <p:extLst>
      <p:ext uri="{BB962C8B-B14F-4D97-AF65-F5344CB8AC3E}">
        <p14:creationId xmlns:p14="http://schemas.microsoft.com/office/powerpoint/2010/main" val="3838845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F9AA73DE-F6DA-4C4D-AE9B-AFFF7276820F}"/>
              </a:ext>
            </a:extLst>
          </p:cNvPr>
          <p:cNvSpPr>
            <a:spLocks noGrp="1"/>
          </p:cNvSpPr>
          <p:nvPr>
            <p:ph idx="1"/>
          </p:nvPr>
        </p:nvSpPr>
        <p:spPr>
          <a:xfrm>
            <a:off x="244699" y="385247"/>
            <a:ext cx="11735266" cy="4837560"/>
          </a:xfrm>
        </p:spPr>
        <p:txBody>
          <a:bodyPr>
            <a:noAutofit/>
          </a:bodyPr>
          <a:lstStyle/>
          <a:p>
            <a:pPr algn="just"/>
            <a:r>
              <a:rPr lang="pt-BR" dirty="0"/>
              <a:t>Os sistemas tributários I, II e III contêm, respectivamente,</a:t>
            </a:r>
          </a:p>
          <a:p>
            <a:pPr algn="just"/>
            <a:r>
              <a:rPr lang="pt-BR" dirty="0"/>
              <a:t>(A) equidade horizontal, equidade regressiva e equidade progressiva.</a:t>
            </a:r>
          </a:p>
          <a:p>
            <a:pPr algn="just"/>
            <a:r>
              <a:rPr lang="en-US" dirty="0"/>
              <a:t>(B) </a:t>
            </a:r>
            <a:r>
              <a:rPr lang="en-US" dirty="0" err="1"/>
              <a:t>imposto</a:t>
            </a:r>
            <a:r>
              <a:rPr lang="en-US" dirty="0"/>
              <a:t> </a:t>
            </a:r>
            <a:r>
              <a:rPr lang="en-US" dirty="0" err="1"/>
              <a:t>proporcional</a:t>
            </a:r>
            <a:r>
              <a:rPr lang="en-US" dirty="0"/>
              <a:t> horizontal, </a:t>
            </a:r>
            <a:r>
              <a:rPr lang="en-US" dirty="0" err="1"/>
              <a:t>imposto</a:t>
            </a:r>
            <a:r>
              <a:rPr lang="en-US" dirty="0"/>
              <a:t> </a:t>
            </a:r>
            <a:r>
              <a:rPr lang="en-US" dirty="0" err="1"/>
              <a:t>regressivo</a:t>
            </a:r>
            <a:r>
              <a:rPr lang="en-US" dirty="0"/>
              <a:t> vertical e </a:t>
            </a:r>
            <a:r>
              <a:rPr lang="en-US" dirty="0" err="1"/>
              <a:t>imposto</a:t>
            </a:r>
            <a:r>
              <a:rPr lang="en-US" dirty="0"/>
              <a:t> </a:t>
            </a:r>
            <a:r>
              <a:rPr lang="en-US" dirty="0" err="1"/>
              <a:t>progressivo</a:t>
            </a:r>
            <a:r>
              <a:rPr lang="en-US" dirty="0"/>
              <a:t> vertical.</a:t>
            </a:r>
          </a:p>
          <a:p>
            <a:pPr algn="just"/>
            <a:r>
              <a:rPr lang="en-US" dirty="0"/>
              <a:t>(C) </a:t>
            </a:r>
            <a:r>
              <a:rPr lang="en-US" dirty="0" err="1"/>
              <a:t>imposto</a:t>
            </a:r>
            <a:r>
              <a:rPr lang="en-US" dirty="0"/>
              <a:t> horizontal </a:t>
            </a:r>
            <a:r>
              <a:rPr lang="en-US" dirty="0" err="1"/>
              <a:t>proporcional</a:t>
            </a:r>
            <a:r>
              <a:rPr lang="en-US" dirty="0"/>
              <a:t>, </a:t>
            </a:r>
            <a:r>
              <a:rPr lang="en-US" dirty="0" err="1"/>
              <a:t>imposto</a:t>
            </a:r>
            <a:r>
              <a:rPr lang="en-US" dirty="0"/>
              <a:t> vertical </a:t>
            </a:r>
            <a:r>
              <a:rPr lang="en-US" dirty="0" err="1"/>
              <a:t>regressivo</a:t>
            </a:r>
            <a:r>
              <a:rPr lang="en-US" dirty="0"/>
              <a:t> e </a:t>
            </a:r>
            <a:r>
              <a:rPr lang="en-US" dirty="0" err="1"/>
              <a:t>imposto</a:t>
            </a:r>
            <a:r>
              <a:rPr lang="en-US" dirty="0"/>
              <a:t> vertical </a:t>
            </a:r>
            <a:r>
              <a:rPr lang="en-US" dirty="0" err="1"/>
              <a:t>progressivo</a:t>
            </a:r>
            <a:r>
              <a:rPr lang="en-US" dirty="0"/>
              <a:t>.</a:t>
            </a:r>
          </a:p>
          <a:p>
            <a:pPr algn="just"/>
            <a:r>
              <a:rPr lang="pt-BR" dirty="0"/>
              <a:t>(D) imposto vertical, imposto horizontal e imposto gradual.</a:t>
            </a:r>
          </a:p>
          <a:p>
            <a:pPr algn="just"/>
            <a:r>
              <a:rPr lang="en-US" dirty="0"/>
              <a:t>(E) </a:t>
            </a:r>
            <a:r>
              <a:rPr lang="en-US" dirty="0" err="1"/>
              <a:t>imposto</a:t>
            </a:r>
            <a:r>
              <a:rPr lang="en-US" dirty="0"/>
              <a:t> </a:t>
            </a:r>
            <a:r>
              <a:rPr lang="en-US" dirty="0" err="1"/>
              <a:t>proporcional</a:t>
            </a:r>
            <a:r>
              <a:rPr lang="en-US" dirty="0"/>
              <a:t>, </a:t>
            </a:r>
            <a:r>
              <a:rPr lang="en-US" dirty="0" err="1"/>
              <a:t>imposto</a:t>
            </a:r>
            <a:r>
              <a:rPr lang="en-US" dirty="0"/>
              <a:t> </a:t>
            </a:r>
            <a:r>
              <a:rPr lang="en-US" dirty="0" err="1"/>
              <a:t>regressivo</a:t>
            </a:r>
            <a:r>
              <a:rPr lang="en-US" dirty="0"/>
              <a:t> e </a:t>
            </a:r>
            <a:r>
              <a:rPr lang="en-US" dirty="0" err="1"/>
              <a:t>imposto</a:t>
            </a:r>
            <a:r>
              <a:rPr lang="en-US" dirty="0"/>
              <a:t> </a:t>
            </a:r>
            <a:r>
              <a:rPr lang="en-US" dirty="0" err="1"/>
              <a:t>progressivo</a:t>
            </a:r>
            <a:r>
              <a:rPr lang="en-US" dirty="0"/>
              <a:t>.</a:t>
            </a:r>
          </a:p>
        </p:txBody>
      </p:sp>
    </p:spTree>
    <p:extLst>
      <p:ext uri="{BB962C8B-B14F-4D97-AF65-F5344CB8AC3E}">
        <p14:creationId xmlns:p14="http://schemas.microsoft.com/office/powerpoint/2010/main" val="20573676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539CC32C-E08C-4B2F-8681-6485AD8F9828}"/>
              </a:ext>
            </a:extLst>
          </p:cNvPr>
          <p:cNvSpPr>
            <a:spLocks noGrp="1"/>
          </p:cNvSpPr>
          <p:nvPr>
            <p:ph type="title"/>
          </p:nvPr>
        </p:nvSpPr>
        <p:spPr>
          <a:xfrm>
            <a:off x="257577" y="365127"/>
            <a:ext cx="11695884" cy="729578"/>
          </a:xfrm>
        </p:spPr>
        <p:txBody>
          <a:bodyPr>
            <a:normAutofit/>
          </a:bodyPr>
          <a:lstStyle/>
          <a:p>
            <a:r>
              <a:rPr lang="pt-BR" sz="3800" b="1" dirty="0"/>
              <a:t>56) SEFAZ-RJ - </a:t>
            </a:r>
            <a:r>
              <a:rPr lang="pt-BR" sz="3800" b="1" dirty="0" err="1"/>
              <a:t>Aud.Fiscal</a:t>
            </a:r>
            <a:r>
              <a:rPr lang="pt-BR" sz="3800" b="1" dirty="0"/>
              <a:t> Receita Estadual – 2013 – 19 - FCC</a:t>
            </a:r>
            <a:endParaRPr lang="en-US" sz="3800" b="1" dirty="0"/>
          </a:p>
        </p:txBody>
      </p:sp>
      <p:sp>
        <p:nvSpPr>
          <p:cNvPr id="5" name="Espaço Reservado para Conteúdo 2">
            <a:extLst>
              <a:ext uri="{FF2B5EF4-FFF2-40B4-BE49-F238E27FC236}">
                <a16:creationId xmlns:a16="http://schemas.microsoft.com/office/drawing/2014/main" id="{AF941D8D-CE57-40D9-AABC-8925627EDB15}"/>
              </a:ext>
            </a:extLst>
          </p:cNvPr>
          <p:cNvSpPr>
            <a:spLocks noGrp="1"/>
          </p:cNvSpPr>
          <p:nvPr>
            <p:ph idx="1"/>
          </p:nvPr>
        </p:nvSpPr>
        <p:spPr>
          <a:xfrm>
            <a:off x="257576" y="1310465"/>
            <a:ext cx="11695883" cy="4351338"/>
          </a:xfrm>
        </p:spPr>
        <p:txBody>
          <a:bodyPr>
            <a:noAutofit/>
          </a:bodyPr>
          <a:lstStyle/>
          <a:p>
            <a:pPr algn="just"/>
            <a:r>
              <a:rPr lang="pt-BR" dirty="0"/>
              <a:t> As características do sistema tributário de um país afetam a distribuição de renda da sociedade. A equidade entre os grupos de renda é um princípio importante no projeto de um sistema tributário. Suponha que o governo utilizasse a seguinte fórmula para calcular quanto uma família teria como valor do imposto devido: Impostos devidos = (1/3 da renda) − 10 mil Diante dessa regra de tributação, considere as seguintes situações de renda familiar e valor de imposto devido:</a:t>
            </a:r>
          </a:p>
          <a:p>
            <a:pPr algn="just"/>
            <a:r>
              <a:rPr lang="pt-BR" b="1" dirty="0"/>
              <a:t>I.</a:t>
            </a:r>
            <a:r>
              <a:rPr lang="pt-BR" dirty="0"/>
              <a:t> Uma família com renda de $ 66 mil teria um imposto devido de  $ 12 mil; uma família com renda de $ 105 mil teria um imposto devido de $ 25 mil; uma família com renda de $ 21 mil teria um imposto calculado de (−) $ 3 mil; assim, essa família receberia do governo um cheque de $ 3 mil, pois trata-se da política do imposto de renda negativo.</a:t>
            </a:r>
          </a:p>
        </p:txBody>
      </p:sp>
    </p:spTree>
    <p:extLst>
      <p:ext uri="{BB962C8B-B14F-4D97-AF65-F5344CB8AC3E}">
        <p14:creationId xmlns:p14="http://schemas.microsoft.com/office/powerpoint/2010/main" val="124753548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F7D889EF-BE2D-42CD-813A-65E20B747BD5}"/>
              </a:ext>
            </a:extLst>
          </p:cNvPr>
          <p:cNvSpPr>
            <a:spLocks noGrp="1"/>
          </p:cNvSpPr>
          <p:nvPr>
            <p:ph idx="1"/>
          </p:nvPr>
        </p:nvSpPr>
        <p:spPr>
          <a:xfrm>
            <a:off x="257577" y="487158"/>
            <a:ext cx="11682632" cy="4351338"/>
          </a:xfrm>
        </p:spPr>
        <p:txBody>
          <a:bodyPr>
            <a:noAutofit/>
          </a:bodyPr>
          <a:lstStyle/>
          <a:p>
            <a:pPr algn="just"/>
            <a:r>
              <a:rPr lang="pt-BR" b="1" dirty="0"/>
              <a:t>II.</a:t>
            </a:r>
            <a:r>
              <a:rPr lang="pt-BR" dirty="0"/>
              <a:t> Uma família com renda de $ 96 mil teria um imposto devido de $ 22 mil; uma família com renda de $ 45 mil teria um imposto devido de $ 5 mil; uma família com renda de $ 18 mil teria um imposto calculado de (−) $ 4 mil; assim, essa família receberia do governo um cheque de $ 4 mil, pois trata-se da política do imposto de renda equitativo.</a:t>
            </a:r>
          </a:p>
          <a:p>
            <a:pPr algn="just"/>
            <a:r>
              <a:rPr lang="pt-BR" b="1" dirty="0"/>
              <a:t>III.</a:t>
            </a:r>
            <a:r>
              <a:rPr lang="pt-BR" dirty="0"/>
              <a:t> Uma família com renda de $ 117 mil teria um imposto devido de $ 29 mil; uma família com renda de $ 84 mil teria um imposto devido de $ 18 mil; uma família com renda de $ 24 mil teria um imposto calculado de (−) $ 2 mil; assim, essa família receberia do governo um cheque de $ 2 mil, pois trata-se da política do imposto de renda positivo.</a:t>
            </a:r>
          </a:p>
          <a:p>
            <a:pPr algn="just"/>
            <a:endParaRPr lang="en-US" dirty="0"/>
          </a:p>
        </p:txBody>
      </p:sp>
    </p:spTree>
    <p:extLst>
      <p:ext uri="{BB962C8B-B14F-4D97-AF65-F5344CB8AC3E}">
        <p14:creationId xmlns:p14="http://schemas.microsoft.com/office/powerpoint/2010/main" val="282654711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7DB22F01-1CDA-45DB-9C9A-22402F022E8C}"/>
              </a:ext>
            </a:extLst>
          </p:cNvPr>
          <p:cNvSpPr>
            <a:spLocks noGrp="1"/>
          </p:cNvSpPr>
          <p:nvPr>
            <p:ph idx="1"/>
          </p:nvPr>
        </p:nvSpPr>
        <p:spPr>
          <a:xfrm>
            <a:off x="443121" y="516274"/>
            <a:ext cx="7886700" cy="4351338"/>
          </a:xfrm>
        </p:spPr>
        <p:txBody>
          <a:bodyPr/>
          <a:lstStyle/>
          <a:p>
            <a:r>
              <a:rPr lang="pt-BR" dirty="0"/>
              <a:t>Está correto o que se afirma APENAS em</a:t>
            </a:r>
          </a:p>
          <a:p>
            <a:r>
              <a:rPr lang="en-US" dirty="0"/>
              <a:t>(A) I.</a:t>
            </a:r>
          </a:p>
          <a:p>
            <a:r>
              <a:rPr lang="en-US" dirty="0"/>
              <a:t>(B) I e II.</a:t>
            </a:r>
          </a:p>
          <a:p>
            <a:r>
              <a:rPr lang="en-US" dirty="0"/>
              <a:t>(C) II e III.</a:t>
            </a:r>
          </a:p>
          <a:p>
            <a:r>
              <a:rPr lang="en-US" dirty="0"/>
              <a:t>(D) III.</a:t>
            </a:r>
          </a:p>
          <a:p>
            <a:r>
              <a:rPr lang="en-US" dirty="0"/>
              <a:t>(E) II.</a:t>
            </a:r>
          </a:p>
          <a:p>
            <a:endParaRPr lang="en-US" dirty="0"/>
          </a:p>
        </p:txBody>
      </p:sp>
    </p:spTree>
    <p:extLst>
      <p:ext uri="{BB962C8B-B14F-4D97-AF65-F5344CB8AC3E}">
        <p14:creationId xmlns:p14="http://schemas.microsoft.com/office/powerpoint/2010/main" val="112155546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9213D9E5-2658-4100-9B09-C74C03D16ECC}"/>
              </a:ext>
            </a:extLst>
          </p:cNvPr>
          <p:cNvSpPr>
            <a:spLocks noGrp="1"/>
          </p:cNvSpPr>
          <p:nvPr>
            <p:ph type="title"/>
          </p:nvPr>
        </p:nvSpPr>
        <p:spPr>
          <a:xfrm>
            <a:off x="193182" y="274973"/>
            <a:ext cx="11707269" cy="858367"/>
          </a:xfrm>
        </p:spPr>
        <p:txBody>
          <a:bodyPr>
            <a:normAutofit/>
          </a:bodyPr>
          <a:lstStyle/>
          <a:p>
            <a:r>
              <a:rPr lang="en-US" sz="3800" b="1" dirty="0"/>
              <a:t>57) FAZPE - </a:t>
            </a:r>
            <a:r>
              <a:rPr lang="en-US" sz="3800" b="1" dirty="0" err="1"/>
              <a:t>Aud.Fiscal</a:t>
            </a:r>
            <a:r>
              <a:rPr lang="en-US" sz="3800" b="1" dirty="0"/>
              <a:t> </a:t>
            </a:r>
            <a:r>
              <a:rPr lang="en-US" sz="3800" b="1" dirty="0" err="1"/>
              <a:t>Tesouro</a:t>
            </a:r>
            <a:r>
              <a:rPr lang="en-US" sz="3800" b="1" dirty="0"/>
              <a:t> Est.- 2014 – 74 - FCC</a:t>
            </a:r>
          </a:p>
        </p:txBody>
      </p:sp>
      <p:sp>
        <p:nvSpPr>
          <p:cNvPr id="6" name="Espaço Reservado para Conteúdo 2">
            <a:extLst>
              <a:ext uri="{FF2B5EF4-FFF2-40B4-BE49-F238E27FC236}">
                <a16:creationId xmlns:a16="http://schemas.microsoft.com/office/drawing/2014/main" id="{7F45F67F-739C-45A8-88C7-9F9132ECF9E6}"/>
              </a:ext>
            </a:extLst>
          </p:cNvPr>
          <p:cNvSpPr>
            <a:spLocks noGrp="1"/>
          </p:cNvSpPr>
          <p:nvPr>
            <p:ph idx="1"/>
          </p:nvPr>
        </p:nvSpPr>
        <p:spPr>
          <a:xfrm>
            <a:off x="193183" y="1082570"/>
            <a:ext cx="11707268" cy="4351338"/>
          </a:xfrm>
        </p:spPr>
        <p:txBody>
          <a:bodyPr>
            <a:noAutofit/>
          </a:bodyPr>
          <a:lstStyle/>
          <a:p>
            <a:pPr algn="just"/>
            <a:r>
              <a:rPr lang="pt-BR" dirty="0"/>
              <a:t>No que se refere à tributação, é correto afirmar:</a:t>
            </a:r>
          </a:p>
          <a:p>
            <a:pPr algn="just"/>
            <a:r>
              <a:rPr lang="pt-BR" dirty="0"/>
              <a:t>(A) Sistemas tributários baseados fortemente em impostos indiretos privilegiam a melhora da distribuição de renda ao observarem o princípio da equidade vertical.</a:t>
            </a:r>
          </a:p>
          <a:p>
            <a:pPr algn="just"/>
            <a:r>
              <a:rPr lang="pt-BR" dirty="0"/>
              <a:t>(B) A introdução de um imposto </a:t>
            </a:r>
            <a:r>
              <a:rPr lang="pt-BR" i="1" dirty="0"/>
              <a:t>ad valorem </a:t>
            </a:r>
            <a:r>
              <a:rPr lang="pt-BR" dirty="0"/>
              <a:t>sobre vendas na comercialização de um bem cuja demanda é perfeitamente inelástica a preços resultará em elevação do preço de equilíbrio de um mercado em concorrência perfeita superior ao valor do imposto.</a:t>
            </a:r>
          </a:p>
          <a:p>
            <a:pPr algn="just"/>
            <a:r>
              <a:rPr lang="pt-BR" dirty="0"/>
              <a:t>(C) A necessidade de ampliação da carga tributária bruta dos países capitalistas pode ser explicada pelo aumento da participação do Estado na economia, tanto como produtor (políticas ditas </a:t>
            </a:r>
            <a:r>
              <a:rPr lang="pt-BR" dirty="0" err="1"/>
              <a:t>keynesianas</a:t>
            </a:r>
            <a:r>
              <a:rPr lang="pt-BR" dirty="0"/>
              <a:t>), como protetor (Estado de Bem-Estar </a:t>
            </a:r>
            <a:r>
              <a:rPr lang="en-US" dirty="0"/>
              <a:t>Social).</a:t>
            </a:r>
          </a:p>
        </p:txBody>
      </p:sp>
    </p:spTree>
    <p:extLst>
      <p:ext uri="{BB962C8B-B14F-4D97-AF65-F5344CB8AC3E}">
        <p14:creationId xmlns:p14="http://schemas.microsoft.com/office/powerpoint/2010/main" val="287380059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C2F636BE-238C-40E7-9607-2464649CA5B4}"/>
              </a:ext>
            </a:extLst>
          </p:cNvPr>
          <p:cNvSpPr>
            <a:spLocks noGrp="1"/>
          </p:cNvSpPr>
          <p:nvPr>
            <p:ph idx="1"/>
          </p:nvPr>
        </p:nvSpPr>
        <p:spPr>
          <a:xfrm>
            <a:off x="243579" y="298080"/>
            <a:ext cx="11670126" cy="4351338"/>
          </a:xfrm>
        </p:spPr>
        <p:txBody>
          <a:bodyPr>
            <a:normAutofit/>
          </a:bodyPr>
          <a:lstStyle/>
          <a:p>
            <a:pPr algn="just"/>
            <a:r>
              <a:rPr lang="pt-BR" dirty="0"/>
              <a:t>(D) Impostos sobre o valor adicionado são assim denominados porque são cobrados em apenas uma fase do processo produtivo, impedindo, assim, sua incidência em cascata ao longo de toda a cadeia produtiva.</a:t>
            </a:r>
          </a:p>
          <a:p>
            <a:pPr algn="just"/>
            <a:endParaRPr lang="pt-BR" dirty="0"/>
          </a:p>
          <a:p>
            <a:pPr algn="just"/>
            <a:r>
              <a:rPr lang="pt-BR" dirty="0"/>
              <a:t>(E) A elevação generalizada de impostos indiretos sobre o consumo de bens básicos tende a ampliar a progressividade do sistema </a:t>
            </a:r>
            <a:r>
              <a:rPr lang="en-US" dirty="0" err="1"/>
              <a:t>tributário</a:t>
            </a:r>
            <a:r>
              <a:rPr lang="en-US" dirty="0"/>
              <a:t>.</a:t>
            </a:r>
          </a:p>
          <a:p>
            <a:pPr algn="just"/>
            <a:endParaRPr lang="en-US" dirty="0"/>
          </a:p>
        </p:txBody>
      </p:sp>
    </p:spTree>
    <p:extLst>
      <p:ext uri="{BB962C8B-B14F-4D97-AF65-F5344CB8AC3E}">
        <p14:creationId xmlns:p14="http://schemas.microsoft.com/office/powerpoint/2010/main" val="358233439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42BE3E28-C69B-43EB-9984-45D460A70925}"/>
              </a:ext>
            </a:extLst>
          </p:cNvPr>
          <p:cNvSpPr>
            <a:spLocks noGrp="1"/>
          </p:cNvSpPr>
          <p:nvPr>
            <p:ph idx="1"/>
          </p:nvPr>
        </p:nvSpPr>
        <p:spPr>
          <a:xfrm>
            <a:off x="321971" y="1168799"/>
            <a:ext cx="11592852" cy="4993461"/>
          </a:xfrm>
        </p:spPr>
        <p:txBody>
          <a:bodyPr>
            <a:normAutofit fontScale="92500" lnSpcReduction="10000"/>
          </a:bodyPr>
          <a:lstStyle/>
          <a:p>
            <a:pPr algn="just"/>
            <a:r>
              <a:rPr lang="pt-BR" dirty="0"/>
              <a:t>Determinado Município instituiu, por lei, Imposto sobre a Propriedade Predial e Territorial Urbana (IPTU), com as seguintes características: o fato gerador é a propriedade, posse ou domínio útil de bem imóvel localizado na zona urbana do Município; o sujeito passivo é o proprietário, possuidor ou titular do domínio útil; a base de cálculo é o valor venal do imóvel; a alíquota é estipulada em faixas de valor, variando de 0,25% a 1,5%, na medida em que aumenta a base de cálculo. Quanto às alíquotas, este IPTU pode ser classificado como</a:t>
            </a:r>
          </a:p>
          <a:p>
            <a:pPr algn="just"/>
            <a:r>
              <a:rPr lang="en-US" dirty="0"/>
              <a:t>(A) </a:t>
            </a:r>
            <a:r>
              <a:rPr lang="en-US" dirty="0" err="1"/>
              <a:t>seletivo</a:t>
            </a:r>
            <a:r>
              <a:rPr lang="en-US" dirty="0"/>
              <a:t>.</a:t>
            </a:r>
          </a:p>
          <a:p>
            <a:pPr algn="just"/>
            <a:r>
              <a:rPr lang="en-US" dirty="0"/>
              <a:t>(B) </a:t>
            </a:r>
            <a:r>
              <a:rPr lang="en-US" dirty="0" err="1"/>
              <a:t>fixo</a:t>
            </a:r>
            <a:r>
              <a:rPr lang="en-US" dirty="0"/>
              <a:t>.</a:t>
            </a:r>
          </a:p>
          <a:p>
            <a:pPr algn="just"/>
            <a:r>
              <a:rPr lang="en-US" dirty="0"/>
              <a:t>(C) </a:t>
            </a:r>
            <a:r>
              <a:rPr lang="en-US" dirty="0" err="1"/>
              <a:t>proporcional</a:t>
            </a:r>
            <a:r>
              <a:rPr lang="en-US" dirty="0"/>
              <a:t>.</a:t>
            </a:r>
          </a:p>
          <a:p>
            <a:pPr algn="just"/>
            <a:r>
              <a:rPr lang="en-US" dirty="0"/>
              <a:t>(D) </a:t>
            </a:r>
            <a:r>
              <a:rPr lang="en-US" dirty="0" err="1"/>
              <a:t>progressivo</a:t>
            </a:r>
            <a:r>
              <a:rPr lang="en-US" dirty="0"/>
              <a:t>.</a:t>
            </a:r>
          </a:p>
          <a:p>
            <a:pPr algn="just"/>
            <a:r>
              <a:rPr lang="en-US" dirty="0"/>
              <a:t>(E) </a:t>
            </a:r>
            <a:r>
              <a:rPr lang="en-US" dirty="0" err="1"/>
              <a:t>regressivo</a:t>
            </a:r>
            <a:r>
              <a:rPr lang="en-US" dirty="0"/>
              <a:t>.</a:t>
            </a:r>
          </a:p>
        </p:txBody>
      </p:sp>
      <p:sp>
        <p:nvSpPr>
          <p:cNvPr id="6" name="Título 1">
            <a:extLst>
              <a:ext uri="{FF2B5EF4-FFF2-40B4-BE49-F238E27FC236}">
                <a16:creationId xmlns:a16="http://schemas.microsoft.com/office/drawing/2014/main" id="{8274CA9C-A5F3-4142-927B-39200CBA57A2}"/>
              </a:ext>
            </a:extLst>
          </p:cNvPr>
          <p:cNvSpPr>
            <a:spLocks noGrp="1"/>
          </p:cNvSpPr>
          <p:nvPr>
            <p:ph type="title"/>
          </p:nvPr>
        </p:nvSpPr>
        <p:spPr>
          <a:xfrm>
            <a:off x="360607" y="365127"/>
            <a:ext cx="11592853" cy="703820"/>
          </a:xfrm>
        </p:spPr>
        <p:txBody>
          <a:bodyPr>
            <a:normAutofit/>
          </a:bodyPr>
          <a:lstStyle/>
          <a:p>
            <a:r>
              <a:rPr lang="en-US" sz="3800" b="1"/>
              <a:t>58) </a:t>
            </a:r>
            <a:r>
              <a:rPr lang="en-US" sz="3800" b="1" dirty="0"/>
              <a:t>PMSPA – AFTMI - </a:t>
            </a:r>
            <a:r>
              <a:rPr lang="en-US" sz="3800" b="1" dirty="0" err="1"/>
              <a:t>Gestão</a:t>
            </a:r>
            <a:r>
              <a:rPr lang="en-US" sz="3800" b="1" dirty="0"/>
              <a:t> </a:t>
            </a:r>
            <a:r>
              <a:rPr lang="en-US" sz="3800" b="1" dirty="0" err="1"/>
              <a:t>Tributária</a:t>
            </a:r>
            <a:r>
              <a:rPr lang="en-US" sz="3800" b="1" dirty="0"/>
              <a:t> – 77 - FCC</a:t>
            </a:r>
          </a:p>
        </p:txBody>
      </p:sp>
    </p:spTree>
    <p:extLst>
      <p:ext uri="{BB962C8B-B14F-4D97-AF65-F5344CB8AC3E}">
        <p14:creationId xmlns:p14="http://schemas.microsoft.com/office/powerpoint/2010/main" val="4278698284"/>
      </p:ext>
    </p:extLst>
  </p:cSld>
  <p:clrMapOvr>
    <a:masterClrMapping/>
  </p:clrMapOvr>
</p:sld>
</file>

<file path=ppt/theme/theme1.xml><?xml version="1.0" encoding="utf-8"?>
<a:theme xmlns:a="http://schemas.openxmlformats.org/drawingml/2006/main" name="Tema do Office">
  <a:themeElements>
    <a:clrScheme name="Tema do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ema do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o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622</TotalTime>
  <Words>7912</Words>
  <Application>Microsoft Office PowerPoint</Application>
  <PresentationFormat>Widescreen</PresentationFormat>
  <Paragraphs>531</Paragraphs>
  <Slides>96</Slides>
  <Notes>0</Notes>
  <HiddenSlides>0</HiddenSlides>
  <MMClips>0</MMClips>
  <ScaleCrop>false</ScaleCrop>
  <HeadingPairs>
    <vt:vector size="8" baseType="variant">
      <vt:variant>
        <vt:lpstr>Fontes usadas</vt:lpstr>
      </vt:variant>
      <vt:variant>
        <vt:i4>7</vt:i4>
      </vt:variant>
      <vt:variant>
        <vt:lpstr>Tema</vt:lpstr>
      </vt:variant>
      <vt:variant>
        <vt:i4>1</vt:i4>
      </vt:variant>
      <vt:variant>
        <vt:lpstr>Servidores OLE inseridos</vt:lpstr>
      </vt:variant>
      <vt:variant>
        <vt:i4>1</vt:i4>
      </vt:variant>
      <vt:variant>
        <vt:lpstr>Títulos de slides</vt:lpstr>
      </vt:variant>
      <vt:variant>
        <vt:i4>96</vt:i4>
      </vt:variant>
    </vt:vector>
  </HeadingPairs>
  <TitlesOfParts>
    <vt:vector size="105" baseType="lpstr">
      <vt:lpstr>Arial</vt:lpstr>
      <vt:lpstr>Calibri</vt:lpstr>
      <vt:lpstr>Calibri Light</vt:lpstr>
      <vt:lpstr>inherit</vt:lpstr>
      <vt:lpstr>Source Sans Pro</vt:lpstr>
      <vt:lpstr>Times New Roman</vt:lpstr>
      <vt:lpstr>Wingdings</vt:lpstr>
      <vt:lpstr>Tema do Office</vt:lpstr>
      <vt:lpstr>Equation</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Princípios de Tributação</vt:lpstr>
      <vt:lpstr>Princípios de Tributação</vt:lpstr>
      <vt:lpstr>Eficiência</vt:lpstr>
      <vt:lpstr>IVA e Tributos em Cascata</vt:lpstr>
      <vt:lpstr>IVA e Tributos em Cascata</vt:lpstr>
      <vt:lpstr>Apresentação do PowerPoint</vt:lpstr>
      <vt:lpstr>Existe um Imposto Neutro (não distorcivo)?</vt:lpstr>
      <vt:lpstr>Apresentação do PowerPoint</vt:lpstr>
      <vt:lpstr>Apresentação do PowerPoint</vt:lpstr>
      <vt:lpstr>Apresentação do PowerPoint</vt:lpstr>
      <vt:lpstr>Equidade Horizontal </vt:lpstr>
      <vt:lpstr>Equidade Vertical</vt:lpstr>
      <vt:lpstr>Equidade Vertical</vt:lpstr>
      <vt:lpstr>Renda Como Base da Tributação</vt:lpstr>
      <vt:lpstr>Críticas à Tributação Sobre a Renda</vt:lpstr>
      <vt:lpstr>Apresentação do PowerPoint</vt:lpstr>
      <vt:lpstr>Abordagem do Benefício</vt:lpstr>
      <vt:lpstr>Bases Alternativas de Tributação</vt:lpstr>
      <vt:lpstr>Impostos Progressivos, Regressivos e Neutros</vt:lpstr>
      <vt:lpstr>Impostos Progressivos, Regressivos e Neutros</vt:lpstr>
      <vt:lpstr>Impostos Progressivos, Regressivos e Neutros</vt:lpstr>
      <vt:lpstr>1) CEBRASPE (CESPE) - ACI (COGE CE)/ Auditoria/ Gov </vt:lpstr>
      <vt:lpstr>Apresentação do PowerPoint</vt:lpstr>
      <vt:lpstr>2) CEBRASPE (CESPE) - Ana GRS (SLU DF)/SLU DF/Economia/2019 </vt:lpstr>
      <vt:lpstr>3) CEBRASPE (CESPE) - ACE (TCE-RO)/ TCE-RO/Econ/2019  </vt:lpstr>
      <vt:lpstr>4) CEBRASPE (CESPE) - Aud (CAGE RS)/ SEFAZ RS/2018 </vt:lpstr>
      <vt:lpstr>5) CEBRASPE (CESPE) - Ana Adm (EBSERH)/Eco/2018 </vt:lpstr>
      <vt:lpstr>Apresentação do PowerPoint</vt:lpstr>
      <vt:lpstr>6) CEBRASPE (CESPE) - ACE (TCE-MG)/Ciências Eco/2018 </vt:lpstr>
      <vt:lpstr>Apresentação do PowerPoint</vt:lpstr>
      <vt:lpstr>7) CEBRASPE (CESPE) - Economia (FUB)/ FUB/2018 </vt:lpstr>
      <vt:lpstr>8) CEBRASPE (CESPE) - AJ (TRE PE)/TRE PE/Adm/2017 </vt:lpstr>
      <vt:lpstr>9) CEBRASPE (CESPE) - Esp (FUNPRESP)/Benefícios/ Atuária/2016 </vt:lpstr>
      <vt:lpstr>10) CEBRASPE (CESPE) - Esp (FUNPRESP)/ FUNPRESP/ Investimentos</vt:lpstr>
      <vt:lpstr>11) CEBRASPE (CESPE) - AFCE (TCE-SC)/Controle Externo/ 2016 </vt:lpstr>
      <vt:lpstr>12) CEBRASPE (CESPE) - AFCE (TCE-SC)/Controle Externo/2016 </vt:lpstr>
      <vt:lpstr>13) CEBRASPE (CESPE) - Aud CE (TCE-PA)/TCE PA/Economia/2016 </vt:lpstr>
      <vt:lpstr>Apresentação do PowerPoint</vt:lpstr>
      <vt:lpstr>14) CEBRASPE (CESPE) - Aud CE (TCE-PA)/ TCE-PA/Fiscalização/Economia/2016 </vt:lpstr>
      <vt:lpstr>15) CEBRASPE (CESPE) - Eco (MPOG)/ MPOG/"SPU"/ 2015 </vt:lpstr>
      <vt:lpstr>16) CEBRASPE (CESPE) - Eco (MPOG)/ MPOG/"SPU"/ 2015 </vt:lpstr>
      <vt:lpstr>17) CEBRASPE (CESPE) - AL (CAM DEP)/ Consultor de Orç. e Fisc. Financeira/2014 </vt:lpstr>
      <vt:lpstr>18) CEBRASPE (CESPE) - AL (CAM DEP)/ Consultor de Orç. e Fisc. Financeira/2014 </vt:lpstr>
      <vt:lpstr>19) CEBRASPE (CESPE) - AJ (TJ SE)/TJ SE/Apoio Especializado/Eco/2014 </vt:lpstr>
      <vt:lpstr>20) CEBRASPE (CESPE) - AJ TRE MS/TRE MS/Adm/ 2013 </vt:lpstr>
      <vt:lpstr> 21) FGV - Analista Legislativo (ALERO)/Economia/2018 </vt:lpstr>
      <vt:lpstr>22) FGV - Consultor Legislativo (ALERO)/Assessoramento em Orçamentos/2018</vt:lpstr>
      <vt:lpstr>23) FGV - Técnico de Nível Superior (Pref Salvador)/Suporte Administrativo/Economia ou Gestão Financeira/2017</vt:lpstr>
      <vt:lpstr>Apresentação do PowerPoint</vt:lpstr>
      <vt:lpstr>24)FGV - Auditor Fiscal Tributário da Receita Munic (Cuiabá)/2016 </vt:lpstr>
      <vt:lpstr>Apresentação do PowerPoint</vt:lpstr>
      <vt:lpstr>25) FGV - Anal Judiciário (TJ BA)/Apoio Espec/Econ/2015 </vt:lpstr>
      <vt:lpstr>26) CEBRASPE (CESPE) - Ana GRS (SLU DF)/SLU DF/Economia/2019 </vt:lpstr>
      <vt:lpstr>27) CEBRASPE (CESPE) - Ana Adm (EBSERH) Econ/ 2018 </vt:lpstr>
      <vt:lpstr>28) CEBRASPE (CESPE) - Esp (FUNPRESP)/  Investimentos/ 2016 </vt:lpstr>
      <vt:lpstr>29) CEBRASPE (CESPE) - Esp (FUNPRESP/ Benefícios/ Atuária/2016 </vt:lpstr>
      <vt:lpstr>30) CEBRASPE (CESPE) - AnaTA (CADE)/ CADE/2014 </vt:lpstr>
      <vt:lpstr>31) CEBRASPE (CESPE) - Eco (CADE)/2014  </vt:lpstr>
      <vt:lpstr>32) CEBRASPE (CESPE) - Eco (CADE)/2014  </vt:lpstr>
      <vt:lpstr>33) CEBRASPE - AL (CAM DEP)/ Cons. de Orç. e Fiscal. Finan./2014 </vt:lpstr>
      <vt:lpstr>34) CEBRASPE (CESPE) - AL (CAM DEP)/ Consultor de Orç. e Fiscal. Finan./2014 </vt:lpstr>
      <vt:lpstr>35) CEBRASPE (CESPE) - AL (CAM DEP)/ Consultor de Orç. e Fiscal. Finan./2014 </vt:lpstr>
      <vt:lpstr>36) CEBRASPE (CESPE) - AL (CAM DEP)/ Consultor de Orç. e Fiscal. Finan./2014 </vt:lpstr>
      <vt:lpstr>37) CEBRASPE (CESPE) - ACE (TCE-RO)/ TCE-RO/ Economia/2013 </vt:lpstr>
      <vt:lpstr>38) CEBRASPE (CESPE) - Ana GRS (SLU DF)/SLU DF/Economia/2019 </vt:lpstr>
      <vt:lpstr>39) CEBRASPE (CESPE) - Ana GRS (SLU DF)/SLU DF/Economia/2019 </vt:lpstr>
      <vt:lpstr>40) CEBRASPE (CESPE) – Eco (MJ)/MJ/ 2013  </vt:lpstr>
      <vt:lpstr>41) CEBRASPE (CESPE) - ERSTT (ANTT)/ Economia/ 2013 </vt:lpstr>
      <vt:lpstr>42) CEBRASPE (CESPE) - Ana Adm (EBSERH) /Economia/2018 </vt:lpstr>
      <vt:lpstr>43) CEBRASPE (CESPE) - AL (CAM DEP)/ Área III/Consultor Legislativo/2014 </vt:lpstr>
      <vt:lpstr>44) CEBRASPE (CESPE) - AL (CAM DEP)/ Área III/Consultor Legislativo/2014 </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55) SEFAZ-RJ - Aud.Fiscal Receita Estadual - 2013 – 18 - FCC</vt:lpstr>
      <vt:lpstr>Apresentação do PowerPoint</vt:lpstr>
      <vt:lpstr>56) SEFAZ-RJ - Aud.Fiscal Receita Estadual – 2013 – 19 - FCC</vt:lpstr>
      <vt:lpstr>Apresentação do PowerPoint</vt:lpstr>
      <vt:lpstr>Apresentação do PowerPoint</vt:lpstr>
      <vt:lpstr>57) FAZPE - Aud.Fiscal Tesouro Est.- 2014 – 74 - FCC</vt:lpstr>
      <vt:lpstr>Apresentação do PowerPoint</vt:lpstr>
      <vt:lpstr>58) PMSPA – AFTMI - Gestão Tributária – 77 - FCC</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CC</dc:title>
  <dc:creator>ac</dc:creator>
  <cp:lastModifiedBy>Antonio Carlos Assumpção</cp:lastModifiedBy>
  <cp:revision>363</cp:revision>
  <dcterms:created xsi:type="dcterms:W3CDTF">2015-04-14T21:17:59Z</dcterms:created>
  <dcterms:modified xsi:type="dcterms:W3CDTF">2024-04-17T17:05:34Z</dcterms:modified>
</cp:coreProperties>
</file>